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notesSlides/notesSlide31.xml" ContentType="application/vnd.openxmlformats-officedocument.presentationml.notesSlide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44"/>
  </p:notesMasterIdLst>
  <p:handoutMasterIdLst>
    <p:handoutMasterId r:id="rId45"/>
  </p:handoutMasterIdLst>
  <p:sldIdLst>
    <p:sldId id="356" r:id="rId2"/>
    <p:sldId id="368" r:id="rId3"/>
    <p:sldId id="369" r:id="rId4"/>
    <p:sldId id="386" r:id="rId5"/>
    <p:sldId id="384" r:id="rId6"/>
    <p:sldId id="385" r:id="rId7"/>
    <p:sldId id="387" r:id="rId8"/>
    <p:sldId id="301" r:id="rId9"/>
    <p:sldId id="303" r:id="rId10"/>
    <p:sldId id="304" r:id="rId11"/>
    <p:sldId id="305" r:id="rId12"/>
    <p:sldId id="306" r:id="rId13"/>
    <p:sldId id="308" r:id="rId14"/>
    <p:sldId id="309" r:id="rId15"/>
    <p:sldId id="344" r:id="rId16"/>
    <p:sldId id="346" r:id="rId17"/>
    <p:sldId id="390" r:id="rId18"/>
    <p:sldId id="348" r:id="rId19"/>
    <p:sldId id="349" r:id="rId20"/>
    <p:sldId id="350" r:id="rId21"/>
    <p:sldId id="351" r:id="rId22"/>
    <p:sldId id="352" r:id="rId23"/>
    <p:sldId id="320" r:id="rId24"/>
    <p:sldId id="333" r:id="rId25"/>
    <p:sldId id="323" r:id="rId26"/>
    <p:sldId id="324" r:id="rId27"/>
    <p:sldId id="325" r:id="rId28"/>
    <p:sldId id="326" r:id="rId29"/>
    <p:sldId id="327" r:id="rId30"/>
    <p:sldId id="328" r:id="rId31"/>
    <p:sldId id="329" r:id="rId32"/>
    <p:sldId id="330" r:id="rId33"/>
    <p:sldId id="331" r:id="rId34"/>
    <p:sldId id="354" r:id="rId35"/>
    <p:sldId id="360" r:id="rId36"/>
    <p:sldId id="361" r:id="rId37"/>
    <p:sldId id="362" r:id="rId38"/>
    <p:sldId id="363" r:id="rId39"/>
    <p:sldId id="364" r:id="rId40"/>
    <p:sldId id="365" r:id="rId41"/>
    <p:sldId id="391" r:id="rId42"/>
    <p:sldId id="377" r:id="rId43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500000"/>
    <a:srgbClr val="FFFFFF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6374" autoAdjust="0"/>
  </p:normalViewPr>
  <p:slideViewPr>
    <p:cSldViewPr>
      <p:cViewPr varScale="1">
        <p:scale>
          <a:sx n="111" d="100"/>
          <a:sy n="111" d="100"/>
        </p:scale>
        <p:origin x="456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23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688 0 0,'0'0'5802'0'0,"-13"17"-10960"0"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41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241 316 0 0,'0'0'577'0'0,"-5"-1"-550"0"0,-21 6 6195 0 0,25-4-5941 0 0,1-1-1 0 0,0 0 1 0 0,0 1-1 0 0,0 0 1 0 0,-1 0-1 0 0,0 16 9031 0 0,10-23-9359 0 0,26-19 58 0 0,-26 18 37 0 0,3-38-45 0 0,-11 41 3 0 0,-1-1-13 0 0,0-13 73 0 0,0 13-4 0 0,-5-162-16 0 0,1 50-18 0 0,1 75 3 0 0,2 0-1 0 0,8-68 1 0 0,-3 22-138 0 0,-4 52 74 0 0,1 0 1 0 0,7-38-1 0 0,-5-28 14 0 0,-5 60 9 0 0,-11-113 185 0 0,13 151-128 0 0,-1-51-88 0 0,0 54 129 0 0,0-1 1 0 0,1 1-1 0 0,-1 0 0 0 0,0-1 1 0 0,1 1-1 0 0,0 0 1 0 0,-1-1-1 0 0,1 1 0 0 0,0-1 1 0 0,0 1-1 0 0,-1 0 0 0 0,1-1 1 0 0,0 1-1 0 0,1-1 0 0 0,-1 1 1 0 0,0-1-1 0 0,0 1 0 0 0,1-1 1 0 0,-1 1-1 0 0,0 0 1 0 0,1-1-1 0 0,-1 1 0 0 0,1 0 1 0 0,0-1-1 0 0,0 1 0 0 0,-1 0 1 0 0,1 0-1 0 0,0 0 0 0 0,0 0 1 0 0,0 0-1 0 0,0 0 0 0 0,0 0 1 0 0,0 0-1 0 0,0 0 1 0 0,1 0-1 0 0,0-1 0 0 0,6 0 119 0 0,0 0-1 0 0,0 0 1 0 0,0 1-1 0 0,0 0 0 0 0,0 0 1 0 0,0 0-1 0 0,11 2 1 0 0,1031 15 1149 0 0,-673-37-1360 0 0,-348 19-49 0 0,-24 1 33 0 0,117-7 158 0 0,-116 7-52 0 0,1 0-1698 0 0,38-3 4447 0 0,-28 3-4882 0 0,-4 1-4888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4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1 1740 0 0,'0'0'1104'0'0,"-22"12"260"0"0,-12-4-588 0 0,7-5-304 0 0,-7 2-379 0 0,-6-2-226 0 0,21-1-123 0 0,-29 4-852 0 0,22-6-264 0 0,-1 3-224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5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7 3632 0 0,'-3'-11'13390'0'0,"13"5"-9933"0"0,21 3-6140 0 0,-27 3 4036 0 0,7-2-1140 0 0,-3 4-30 0 0,26 2-94 0 0,1-1 0 0 0,-1-2 0 0 0,54-5 0 0 0,-11-12-9833 0 0,-62 1 3031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6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1 3160 0 0,'0'0'4647'0'0,"-49"22"-2274"0"0,21-5-1979 0 0,1 0-1 0 0,0 2 0 0 0,1 1 1 0 0,-33 34-1 0 0,29-26-259 0 0,24-23 36 0 0,1 0 0 0 0,0 0-1 0 0,0 0 1 0 0,1 1 0 0 0,-1 0 0 0 0,1 0-1 0 0,1 1 1 0 0,-1-1 0 0 0,1 1 0 0 0,0-1-1 0 0,0 1 1 0 0,1 0 0 0 0,0 0 0 0 0,-1 8-1 0 0,3-11 591 0 0,10 34 165 0 0,-6-34-867 0 0,-1-1 0 0 0,1 1 1 0 0,0-1-1 0 0,1 0 0 0 0,-1 0 0 0 0,1 0 0 0 0,-1-1 0 0 0,1 0 0 0 0,0 0 0 0 0,-1 0 1 0 0,1 0-1 0 0,0-1 0 0 0,0 0 0 0 0,0 0 0 0 0,1 0 0 0 0,6 0 0 0 0,-6-1-84 0 0,2 0-42 0 0,12-3-630 0 0,0 0 0 0 0,0-1 1 0 0,0-1-1 0 0,-1-1 1 0 0,29-13-1 0 0,50-33-10968 0 0,-80 40 10336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6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44 0 0,'0'0'2503'0'0,"8"9"-1877"0"0,11 19 336 0 0,-2 0 0 0 0,0 1 0 0 0,22 59-1 0 0,2-5-136 0 0,-39-79-1379 0 0,1 0 1 0 0,0 0-1 0 0,0 0 0 0 0,1-1 0 0 0,-1 1 1 0 0,1-1-1 0 0,-1 0 0 0 0,1 0 1 0 0,6 3-1 0 0,-7-4-1194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7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812 0 0,'0'0'907'0'0,"3"13"-98"0"0,0 2-623 0 0,13 78 2256 0 0,-11 21-949 0 0,13-44-7749 0 0,-16-65 5737 0 0,-1-2-1051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8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 3244 0 0,'0'0'13062'0'0,"8"0"-12637"0"0,23 0-55 0 0,-23 0 284 0 0,14 55 724 0 0,-23-40-1251 0 0,0-1-1 0 0,-1 0 1 0 0,0 0 0 0 0,-1 0-1 0 0,0-1 1 0 0,-2 1-1 0 0,1-1 1 0 0,-8 14 0 0 0,9-19-391 0 0,-1-1-1 0 0,0 0 1 0 0,-1 0 0 0 0,1 0 0 0 0,-1-1 0 0 0,-1 1 0 0 0,1-1 0 0 0,-1 0 0 0 0,0 0-1 0 0,0-1 1 0 0,-1 0 0 0 0,0 0 0 0 0,0-1 0 0 0,0 0 0 0 0,-9 5 0 0 0,12-8-530 0 0,0 0 0 0 0,1-1 0 0 0,-1 1 0 0 0,1-1 0 0 0,-1 0 0 0 0,0 0 0 0 0,1 0 0 0 0,-1 0 0 0 0,0 0 0 0 0,1-1 0 0 0,-8-2 0 0 0,9 3 420 0 0,-1-1 1 0 0,0 0-1 0 0,0 0 0 0 0,0 0 0 0 0,0-1 1 0 0,1 1-1 0 0,-1-1 0 0 0,1 1 0 0 0,-1-1 1 0 0,1 0-1 0 0,-4-4 0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8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3532 0 0,'14'-19'3265'0'0,"-9"2"-2445"0"0,16 3-5461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8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84 0 0,'0'0'4089'0'0,"16"21"-2605"0"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9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696 0 0,'0'0'5109'0'0,"8"9"-4067"0"0,5 11-504 0 0,-2 1-1 0 0,0 0 1 0 0,-1 1 0 0 0,-2 0 0 0 0,0 0-1 0 0,-1 1 1 0 0,4 27 0 0 0,50 274 1363 0 0,-58-302-3391 0 0,8 29-1375 0 0,10-16-7386 0 0,-10-21 8531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13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2648 0 0,'0'0'808'0'0,"12"-18"4736"0"0,-11 15-5342 0 0,3-6-244 0 0,-1-9 1357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42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141 836 0 0,'-17'18'778'0'0,"-5"0"-80"0"0,1 2-1 0 0,1 0 1 0 0,0 1 0 0 0,2 1-1 0 0,1 1 1 0 0,0 1-1 0 0,2 0 1 0 0,-16 34 0 0 0,14-22 153 0 0,2 1-1 0 0,2 0 1 0 0,1 1 0 0 0,1 1 0 0 0,-7 57 0 0 0,17-76-592 0 0,1 0 1 0 0,1 0 0 0 0,0 0-1 0 0,1 0 1 0 0,2-1 0 0 0,0 1-1 0 0,1-1 1 0 0,0 0-1 0 0,2 0 1 0 0,0 0 0 0 0,1-1-1 0 0,12 19 1 0 0,-15-29-147 0 0,0 0 0 0 0,0 0 0 0 0,0-1 0 0 0,1 0 1 0 0,0 0-1 0 0,1 0 0 0 0,-1-1 0 0 0,1 0 0 0 0,1 0 0 0 0,-1 0 0 0 0,1-1 1 0 0,12 6-1 0 0,-17-9-73 0 0,31 5 175 0 0,-8-11-138 0 0,-19 3-14 0 0,0-1 24 0 0,44-16-107 0 0,0-2 1 0 0,-1-2 0 0 0,-1-3 0 0 0,-2-1-1 0 0,0-3 1 0 0,-2-2 0 0 0,51-44 0 0 0,-87 65-7 0 0,-1 0 1 0 0,-1 0-1 0 0,0 0 0 0 0,0-1 1 0 0,-1 0-1 0 0,0 0 1 0 0,8-22-1 0 0,22-82-67 0 0,-31 98 65 0 0,1-3 9 0 0,0 0-1 0 0,-1 0 1 0 0,-1 0 0 0 0,-1-1-1 0 0,-1 1 1 0 0,0-1-1 0 0,-2 1 1 0 0,-1-1-1 0 0,0 1 1 0 0,-1-1-1 0 0,-9-33 1 0 0,7 40-7 0 0,3 2 8 0 0,-2 0 1 0 0,0 0-1 0 0,0 1 0 0 0,-2-1 1 0 0,1 1-1 0 0,-1-1 0 0 0,-1 2 1 0 0,0-1-1 0 0,0 0 0 0 0,-1 1 0 0 0,0 0 1 0 0,-1 1-1 0 0,0 0 0 0 0,-1 0 1 0 0,1 1-1 0 0,-12-9 0 0 0,10 9-5 0 0,-1 0-1 0 0,1 1 1 0 0,-1 0 0 0 0,-1 0-1 0 0,1 1 1 0 0,-1 1-1 0 0,0 0 1 0 0,0 1-1 0 0,-1 0 1 0 0,0 0 0 0 0,1 2-1 0 0,-1-1 1 0 0,0 2-1 0 0,-20-1 1 0 0,25 3 19 0 0,0 1 0 0 0,0-1 0 0 0,0 2 0 0 0,0-1 0 0 0,0 1 0 0 0,0 0 0 0 0,1 1 0 0 0,-1-1 0 0 0,1 1 0 0 0,0 1 0 0 0,-12 10 0 0 0,-65 69-41 0 0,43-40 145 0 0,-79 78 1299 0 0,73-74-4811 0 0,-1 1-9916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17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28 1012 0 0,'0'0'6603'0'0,"-4"-4"-6207"0"0,-13-9-24 0 0,13 10 543 0 0,-24-3 686 0 0,6 4 3246 0 0,-2 6 1327 0 0,24 1-6177 0 0,0 16-4 0 0,0-16 67 0 0,0-1-338 0 0,0 14 303 0 0,0-14 25 0 0,0 0-162 0 0,0 13 112 0 0,0-13 179 0 0,-8 26-370 0 0,8-15 250 0 0,0-12 179 0 0,0 2-238 0 0,0 12-16 0 0,0-12 50 0 0,-5 35-62 0 0,5-19 77 0 0,0-10-61 0 0,0-8-11 0 0,-7 146 151 0 0,7-145-58 0 0,7 51-101 0 0,-14 43 161 0 0,14 32 34 0 0,-7-125-162 0 0,0 26-141 0 0,0 22 102 0 0,0 19-76 0 0,0-67 171 0 0,0 22 66 0 0,0 68 127 0 0,0-90-301 0 0,0 22-131 0 0,0 18 194 0 0,0-40-39 0 0,0-4-12 0 0,0 12 38 0 0,0-8 24 0 0,0-2 4 0 0,0 2 46 0 0,0 14-43 0 0,0 80 330 0 0,0-95-358 0 0,0 30-63 0 0,0 10 48 0 0,0-40 49 0 0,0 1-79 0 0,0 16 26 0 0,0-16 6 0 0,0 22 38 0 0,0-8-108 0 0,1 23 72 0 0,0-32 7 0 0,-1 1 1 0 0,0-1-1 0 0,0 1 1 0 0,-1-1-1 0 0,-1 1 0 0 0,-3 13 1 0 0,4-20 16 0 0,1 22 0 0 0,0 3 2 0 0,-4 64 223 0 0,3-89-252 0 0,1 2 12 0 0,0 15-6 0 0,0-15-11 0 0,0 24 32 0 0,0 11 8 0 0,0-13 3 0 0,0-9-117 0 0,1-7 100 0 0,-1 0 0 0 0,-1 1 0 0 0,0-1 1 0 0,-5 24-1 0 0,5-32 107 0 0,1 4-173 0 0,0 22-90 0 0,0-11 96 0 0,0-8 50 0 0,0-2 39 0 0,0-6 13 0 0,0 8-42 0 0,0-4 2 0 0,0-3 442 0 0,1 1-1746 0 0,1 3 3939 0 0,-1-3-4662 0 0,-24-45-15440 0 0,22 39 17332 0 0,0 1-1 0 0,0-1 1 0 0,1 0 0 0 0,-1 0-1 0 0,0-1 1 0 0,1 1 0 0 0,-1 0 0 0 0,1 0-1 0 0,-1 0 1 0 0,1 0 0 0 0,0 0-1 0 0,-1-1 1 0 0,1 1 0 0 0,0 0-1 0 0,0 0 1 0 0,0-1 0 0 0,0 1 0 0 0,0 0-1 0 0,0 0 1 0 0,0 0 0 0 0,0-1-1 0 0,0 1 1 0 0,1-2 0 0 0,0-1-361 0 0,-1 0-977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33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632 0 0,'0'0'16780'0'0,"5"-3"-16581"0"0,17-1-61 0 0,1 0 0 0 0,-1 1 0 0 0,1 1 0 0 0,0 1 0 0 0,43 4 1 0 0,-5-2 109 0 0,39-2-167 0 0,300 8 372 0 0,92 5-91 0 0,-377-11-292 0 0,6 3 38 0 0,-81-4-72 0 0,375 13-475 0 0,-410-13 481 0 0,3 0-45 0 0,118 5-167 0 0,-120-5 217 0 0,55 0-38 0 0,123 5-351 0 0,-178-5 325 0 0,82 0-186 0 0,-82 0 253 0 0,52 0-69 0 0,-23 1 292 0 0,5-5-1976 0 0,-40 4 1675 0 0,1-1 1 0 0,0 0-1 0 0,-1 0 1 0 0,0 0-1 0 0,1 0 1 0 0,-1 0-1 0 0,1 0 1 0 0,-1 0-1 0 0,0 0 0 0 0,0 0 1 0 0,0 0-1 0 0,0 0 1 0 0,1 0-1 0 0,-1 0 1 0 0,0 0-1 0 0,-1 0 1 0 0,1 0-1 0 0,0 0 1 0 0,0 0-1 0 0,0 0 1 0 0,-1 0-1 0 0,1 0 1 0 0,0 0-1 0 0,-1 0 1 0 0,1 0-1 0 0,-1 0 1 0 0,1 1-1 0 0,-1-1 1 0 0,1 0-1 0 0,-1 0 1 0 0,0 0-1 0 0,-3-6 624 0 0,-1-5-628 0 0,5 12 40 0 0,0 0 1 0 0,0 0 0 0 0,0 0-1 0 0,-1-1 1 0 0,1 1 0 0 0,0 0-1 0 0,0 0 1 0 0,0 0-1 0 0,0-1 1 0 0,0 1 0 0 0,0 0-1 0 0,-1 0 1 0 0,1 0-1 0 0,0 0 1 0 0,0-1 0 0 0,0 1-1 0 0,-1 0 1 0 0,1 0 0 0 0,0 0-1 0 0,0 0 1 0 0,0 0-1 0 0,-1 0 1 0 0,1 0 0 0 0,0 0-1 0 0,0 0 1 0 0,-1 0-1 0 0,1 0 1 0 0,0 0 0 0 0,0 0-1 0 0,0 0 1 0 0,-1 0 0 0 0,1 0-1 0 0,0 0 1 0 0,0 0-1 0 0,-1 0 1 0 0,1 0 0 0 0,0 0-1 0 0,0 0 1 0 0,0 0-1 0 0,-1 0 1 0 0,1 0 0 0 0,0 0-1 0 0,0 1 1 0 0,0-1 0 0 0,-1 0-1 0 0,1 0 1 0 0,0 0-1 0 0,0 0 1 0 0,0 1 0 0 0,0-1-1 0 0,-1 0 1 0 0,1 0-1 0 0,0 0 1 0 0,0 0 0 0 0,0 1-1 0 0,0-1 1 0 0,0 0 0 0 0,0 0-1 0 0,0 1 1 0 0,0-1-1 0 0,0 0 1 0 0,0 0 0 0 0,0 0-1 0 0,0 1 1 0 0,0-1-1 0 0,0 0 1 0 0,0 1 0 0 0,-14 34 61 0 0,11-26-56 0 0,0-6 2 0 0,1 1 0 0 0,-1-1 0 0 0,1 1-1 0 0,0 0 1 0 0,0 0 0 0 0,1 0 0 0 0,-1 0-1 0 0,1 0 1 0 0,-1 0 0 0 0,1 0 0 0 0,0 8 0 0 0,-13 33 62 0 0,10-32-23 0 0,1 0-1 0 0,0 1 0 0 0,1-1 0 0 0,1 1 0 0 0,0 18 1 0 0,-3 18 89 0 0,3-46-120 0 0,-3 34 116 0 0,1-22 214 0 0,3-9-294 0 0,1-1 0 0 0,0 1 0 0 0,0-1 1 0 0,0 1-1 0 0,1-1 0 0 0,0 0 0 0 0,0 0 1 0 0,6 11-1 0 0,-6-14-15 0 0,43 27 202 0 0,-33-25-224 0 0,0-1-1 0 0,0 0 1 0 0,1 0-1 0 0,-1-2 0 0 0,1 1 1 0 0,0-2-1 0 0,-1 0 1 0 0,1 0-1 0 0,0-1 0 0 0,0 0 1 0 0,0-1-1 0 0,-1-1 0 0 0,1 0 1 0 0,0-1-1 0 0,-1 0 1 0 0,20-9-1 0 0,-13 4-60 0 0,0 0-1 0 0,-1-2 0 0 0,-1 0 1 0 0,1-1-1 0 0,-2-1 1 0 0,0-1-1 0 0,0 0 1 0 0,-1-1-1 0 0,24-28 1 0 0,87-114-330 0 0,-124 153 313 0 0,1-2-5 0 0,-3 4 49 0 0,1 0-1 0 0,-1 0 1 0 0,0 0 0 0 0,0 0 0 0 0,1 1-1 0 0,-1-1 1 0 0,1 0 0 0 0,-1 0-1 0 0,1 0 1 0 0,-1 0 0 0 0,1 0 0 0 0,-1 1-1 0 0,1-1 1 0 0,0 0 0 0 0,0 0-1 0 0,-1 1 1 0 0,1-1 0 0 0,0 0 0 0 0,0 1-1 0 0,0-1 1 0 0,-1 1 0 0 0,1-1-1 0 0,0 1 1 0 0,0 0 0 0 0,0-1 0 0 0,0 1-1 0 0,2-1 1 0 0,30 165-8 0 0,-32-160 92 0 0,6 27 1 0 0,-4-27-51 0 0,-2-2-9 0 0,-1 1 0 0 0,1-1 0 0 0,1 0 0 0 0,-1 0 0 0 0,0 0 0 0 0,0 0 0 0 0,1-1 0 0 0,-1 1 0 0 0,1 0 0 0 0,0-1 0 0 0,-1 1 0 0 0,1-1 0 0 0,0 1 0 0 0,0-1-1 0 0,0 0 1 0 0,0 1 0 0 0,0-1 0 0 0,0 0 0 0 0,0-1 0 0 0,3 2 0 0 0,-1-2 1 0 0,4-3-72 0 0,3 0 47 0 0,-1-1 0 0 0,1 0 0 0 0,-1-1 0 0 0,0-1 0 0 0,0 1 0 0 0,0-2 0 0 0,-1 1 0 0 0,0-1-1 0 0,0-1 1 0 0,11-11 0 0 0,9-9-117 0 0,28-28-435 0 0,-53 54 547 0 0,1 8 13 0 0,46 64 242 0 0,-47-64-224 0 0,0 0 0 0 0,1-1 1 0 0,0 1-1 0 0,0-1 1 0 0,0 0-1 0 0,1-1 0 0 0,0 1 1 0 0,0-1-1 0 0,7 4 0 0 0,-7-5-41 0 0,-3-1 7 0 0,27 6 66 0 0,57-15-94 0 0,-82 6-16 0 0,39-27-24 0 0,-6-21-130 0 0,-30 40 128 0 0,0-1 0 0 0,0 0 0 0 0,-1 0 0 0 0,0 0-1 0 0,-1-1 1 0 0,-1 0 0 0 0,9-24 0 0 0,-3-7 20 0 0,-10 38 24 0 0,-1-22-7 0 0,0-18-134 0 0,0 40 548 0 0,-4 14-316 0 0,0 0-26 0 0,2-6-7 0 0,0-1-1 0 0,1 0 1 0 0,-1 1-1 0 0,1-1 1 0 0,0 1-1 0 0,0 0 1 0 0,0-1-1 0 0,1 1 1 0 0,-1 0-1 0 0,1 4 1 0 0,13 50 61 0 0,-11-52-64 0 0,-2-5 21 0 0,0 3-16 0 0,-1-1-1 0 0,1 1 1 0 0,0-1-1 0 0,0 1 1 0 0,0-1-1 0 0,1 1 1 0 0,-1-1-1 0 0,1 1 1 0 0,0-1-1 0 0,0 1 1 0 0,2 4-1 0 0,-2-4 5 0 0,0-1-1 0 0,0 0 1 0 0,1 0 0 0 0,-1 0-1 0 0,1 0 1 0 0,0 0 0 0 0,0 0-1 0 0,0 0 1 0 0,0-1 0 0 0,0 1 0 0 0,0-1-1 0 0,1 1 1 0 0,-1-1 0 0 0,1 0-1 0 0,0 0 1 0 0,0 0 0 0 0,0 0-1 0 0,0-1 1 0 0,0 1 0 0 0,6 1-1 0 0,-5-1 30 0 0,1-2-22 0 0,79-4-125 0 0,-79 3 36 0 0,36-36-230 0 0,-34 28 206 0 0,0-1 0 0 0,0 0 1 0 0,-1 0-1 0 0,-1-1 0 0 0,6-13 0 0 0,10-20-133 0 0,-19 40 159 0 0,4-7 26 0 0,3-2-14 0 0,-12-33-352 0 0,-12-9 2961 0 0,52 59-2557 0 0,323 26 87 0 0,-356-30-146 0 0,27-2-27 0 0,110-7-211 0 0,-136 9 349 0 0,0 0 26 0 0,17 0-27 0 0,-17 0-76 0 0,0-1-21 0 0,11-2 5 0 0,-12 2 99 0 0,0 2-113 0 0,-1-1 48 0 0,1 1 1 0 0,0-1-1 0 0,-1 0 1 0 0,1 0-1 0 0,-1-1 1 0 0,1 1-1 0 0,-1-1 1 0 0,1 0-1 0 0,-1 0 1 0 0,1 0-1 0 0,-1 0 1 0 0,1 0-1 0 0,-1-1 1 0 0,0 0-1 0 0,0 1 1 0 0,8-9 4576 0 0,-6 3-4519 0 0,-5 7-53 0 0,0-1-1 0 0,0 1 1 0 0,0 0 0 0 0,1-1 0 0 0,-1 1-1 0 0,0-1 1 0 0,0 1 0 0 0,0-1-1 0 0,0 1 1 0 0,0-1 0 0 0,1 1-1 0 0,-1 0 1 0 0,0-1 0 0 0,0 1 0 0 0,1 0-1 0 0,-1-1 1 0 0,0 1 0 0 0,1 0-1 0 0,-1-1 1 0 0,0 1 0 0 0,1 0-1 0 0,-1-1 1 0 0,1 1 0 0 0,-1 0 0 0 0,0 0-1 0 0,1 0 1 0 0,-1-1 0 0 0,1 1-1 0 0,-1 0 1 0 0,0 0 0 0 0,1 0-1 0 0,-1 0 1 0 0,1 0 0 0 0,-1 0-1 0 0,1 0 1 0 0,65 0-31 0 0,80 0-312 0 0,-140 0 351 0 0,31 2-73 0 0,1-2 144 0 0,148 0-171 0 0,-181 0 182 0 0,32 0-162 0 0,-33 0 19 0 0,13 2 27 0 0,-13-2 35 0 0,2 1-72 0 0,115 1 271 0 0,25-3 323 0 0,-140 2-443 0 0,31-3-216 0 0,11 2 276 0 0,-44-1-23 0 0,1 2-15 0 0,84 1-205 0 0,-83-2 145 0 0,81-3-36 0 0,-29 5 10 0 0,-51-1 26 0 0,44-4-140 0 0,11 3 266 0 0,-56 0-174 0 0,28-2-142 0 0,147 2 172 0 0,-175 0-70 0 0,54 2 23 0 0,255-2-223 0 0,-139-4 235 0 0,40 3 203 0 0,454 7-98 0 0,-573-2-160 0 0,107-4-22 0 0,302 4-1937 0 0,-450-10 2467 0 0,-50 6-434 0 0,84 2 116 0 0,158-4-46 0 0,-242 2-122 0 0,25 2 56 0 0,43-1-20 0 0,97 4-115 0 0,101-2 267 0 0,172 6 11 0 0,99 4 290 0 0,-220 2-369 0 0,-230-15 28 0 0,-86 0-126 0 0,23 2-120 0 0,-15-2 2 0 0,27-5 566 0 0,-13-10 2021 0 0,-26 13-2436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47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032 0 0,'0'0'328'0'0,"8"0"50"0"0,29-4 14903 0 0,-47 59-14941 0 0,8-44 18 0 0,-11 37 911 0 0,12 29-130 0 0,2-71-843 0 0,19 59 840 0 0,-8-47-870 0 0,28 31-152 0 0,-37-47-28 0 0,1-1-76 0 0,13 2-56 0 0,-5-2 6 0 0,0-1-1 0 0,0 0 0 0 0,-1-1 1 0 0,1 0-1 0 0,0-1 1 0 0,0-1-1 0 0,-1 0 0 0 0,1 0 1 0 0,18-9-1 0 0,5 0-155 0 0,-23 8 115 0 0,-1-1 1 0 0,0 0 0 0 0,-1-1 0 0 0,1 0-1 0 0,-1-1 1 0 0,-1 0 0 0 0,1-1 0 0 0,-1 0-1 0 0,0 0 1 0 0,-1-1 0 0 0,0 0-1 0 0,10-15 1 0 0,107-151-1256 0 0,-123 172 1174 0 0,-7 13-25 0 0,-26 60 323 0 0,30-66-80 0 0,0-3-32 0 0,0 1-1 0 0,0-1 1 0 0,0 1-1 0 0,1-1 1 0 0,-1 1-1 0 0,1 0 1 0 0,-1-1-1 0 0,1 1 1 0 0,-1 0-1 0 0,1-1 1 0 0,0 1-1 0 0,0 0 1 0 0,0-1-1 0 0,0 1 1 0 0,0 0-1 0 0,0-1 1 0 0,0 1-1 0 0,1 0 1 0 0,-1-1-1 0 0,1 1 1 0 0,0 1-1 0 0,9 44 963 0 0,-6-37-839 0 0,0 0 0 0 0,0 0 1 0 0,1 0-1 0 0,0 0 0 0 0,7 9 0 0 0,-10-17-128 0 0,3-1-14 0 0,-1-1 1 0 0,0 0-1 0 0,1 0 1 0 0,-1 0 0 0 0,0 0-1 0 0,1-1 1 0 0,-1 1 0 0 0,0-1-1 0 0,0-1 1 0 0,1 1-1 0 0,-1 0 1 0 0,5-3 0 0 0,-6 3-11 0 0,7-5-106 0 0,1 0 0 0 0,-1 0-1 0 0,0-1 1 0 0,-1 0 0 0 0,1-1-1 0 0,-2 0 1 0 0,1 0 0 0 0,-1-1-1 0 0,14-19 1 0 0,8-7-315 0 0,-8-26-420 0 0,-16 52 988 0 0,-2 14 390 0 0,1 22 324 0 0,-4-20-1096 0 0,2 2 289 0 0,-2-2 109 0 0,1 0 0 0 0,0 0 1 0 0,1 0-1 0 0,0 0 0 0 0,0 0 1 0 0,0-1-1 0 0,1 0 0 0 0,0 0 1 0 0,6 8-1 0 0,-8-12 65 0 0,56 0-271 0 0,-51-4 76 0 0,10-6 121 0 0,-13 7-157 0 0,0 0 0 0 0,0-1 0 0 0,0 1 0 0 0,0-1 0 0 0,0 0 0 0 0,-1 0 0 0 0,1 0 0 0 0,-1-1 0 0 0,1 1-1 0 0,3-5 1 0 0,7-19-116 0 0,14-13 27 0 0,-26 35 69 0 0,-1 0-265 0 0,1 16 269 0 0,0 18 38 0 0,-2-19-46 0 0,0-6 4 0 0,-16 88-51 0 0,15-89 139 0 0,1 22 107 0 0,0-8 11 0 0,-1-14-162 0 0,1 1 0 0 0,0-1 0 0 0,0 0 0 0 0,0 1 0 0 0,0-1 0 0 0,1 0 0 0 0,0 1 0 0 0,0-1 1 0 0,0 0-1 0 0,0 0 0 0 0,1 0 0 0 0,-1 0 0 0 0,1 0 0 0 0,4 7 0 0 0,-4-8 44 0 0,28 8-42 0 0,-23-10-51 0 0,0-1 0 0 0,0 0 0 0 0,0-1-1 0 0,-1 0 1 0 0,1 0 0 0 0,0 0 0 0 0,0-1 0 0 0,0 1 0 0 0,6-4 0 0 0,-11 3 13 0 0,3-1-22 0 0,0 1 0 0 0,-1-1 0 0 0,0 0 1 0 0,0 0-1 0 0,0-1 0 0 0,0 1 0 0 0,0-1 1 0 0,0 0-1 0 0,-1 0 0 0 0,0 0 1 0 0,0 0-1 0 0,0 0 0 0 0,2-6 0 0 0,33-61-493 0 0,-35 64 499 0 0,27-76-526 0 0,-29 79 513 0 0,1 0-15 0 0,-1 0 0 0 0,0-1 0 0 0,-1 1 0 0 0,1-1 0 0 0,-1 0 0 0 0,0 1 0 0 0,0-1 0 0 0,0 1-1 0 0,0-1 1 0 0,-1 1 0 0 0,0-1 0 0 0,0 1 0 0 0,-2-8 0 0 0,-1-12 3732 0 0,35 14-3729 0 0,20 10 286 0 0,-46 0-248 0 0,2 1-59 0 0,148-5 388 0 0,-30-3-21 0 0,-40 5-212 0 0,284-16 372 0 0,-363 18-458 0 0,-1 0-54 0 0,17 0 27 0 0,-17 0 33 0 0,24-3-25 0 0,-15 2-1037 0 0,-4-1 2095 0 0,1 1 1 0 0,0 0-1 0 0,-1 1 1 0 0,1 0-1 0 0,20 4 1 0 0,-26-3-1056 0 0,132 2-399 0 0,227 0-773 0 0,-182-6 531 0 0,-176 3 755 0 0,-1 0-136 0 0,43-2-204 0 0,-44 1 222 0 0,1 2-398 0 0,53-1 2 0 0,-51-1 441 0 0,23 1-552 0 0,18 2 127 0 0,-31 0 407 0 0,1-2 0 0 0,-1 0 0 0 0,25-3 0 0 0,-37 2-13 0 0,0 1-188 0 0,16 0 152 0 0,-15 0 40 0 0,0 1-258 0 0,19 0 137 0 0,-19 0 30 0 0,29-1-250 0 0,19-2-57 0 0,-48 1 345 0 0,24 1-215 0 0,-8 0 202 0 0,-17 0 83 0 0,30 1-9 0 0,-13 0-11 0 0,-17 0 49 0 0,0-1-171 0 0,61 0 39 0 0,-41 0 52 0 0,-19 0 1 0 0,23 0 131 0 0,23 2-187 0 0,-46-2 109 0 0,51-2-129 0 0,-51 2 114 0 0,109 2 212 0 0,-109-2-138 0 0,15 1 438 0 0,3 0-2438 0 0,5-33-16150 0 0,-28 29 16261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52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04 0 0,'0'0'216'0'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55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 624 0 0,'0'0'20280'0'0,"5"9"-20149"0"0,15 24-9 0 0,-15-24 228 0 0,-5 99 570 0 0,0-104-920 0 0,0-2 6 0 0,1 26 110 0 0,-2 1 0 0 0,-1-1-1 0 0,-7 36 1 0 0,8-59-25 0 0,0 70-1332 0 0,2 22 1826 0 0,-1-93-402 0 0,0 0-136 0 0,0 9 21 0 0,0-9 246 0 0,-5 97 117 0 0,5-96-403 0 0,0 0-61 0 0,0 16-20 0 0,0-16 59 0 0,0 25 26 0 0,0 17-77 0 0,0-42 88 0 0,0 0-44 0 0,1 52 175 0 0,0-31-87 0 0,0-1 0 0 0,-2 1 0 0 0,-8 49 0 0 0,7-64-32 0 0,0 0 0 0 0,1 0 0 0 0,1 0 0 0 0,-1 0 0 0 0,1 0 0 0 0,3 15 0 0 0,-1 11 74 0 0,-2 81 154 0 0,-5 32-128 0 0,-6-48-312 0 0,10-97 143 0 0,1 42 49 0 0,0 31 26 0 0,-8 55-33 0 0,8-130-12 0 0,0 2 36 0 0,0 16 10 0 0,0-16-76 0 0,0 0-6 0 0,-2 41 47 0 0,1-25-1 0 0,0-8-9 0 0,0 6 1 0 0,1-16-18 0 0,0 2-11 0 0,0 10-8 0 0,-7 79 42 0 0,-6 134-109 0 0,6-105 157 0 0,6-107-75 0 0,0 0 0 0 0,-1 1 0 0 0,0-1 0 0 0,-7 20 0 0 0,-5 26 125 0 0,13-58-38 0 0,1 22 2028 0 0,-2-16-3878 0 0,-41-36-22425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56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012 0 0,'0'0'9048'0'0,"4"-19"-7912"0"0,1 11 2499 0 0,-2 6-3409 0 0,0-1-402 0 0,0 2 463 0 0,3-1 745 0 0,-1 1 247 0 0,34-5-221 0 0,0 2 0 0 0,0 2 0 0 0,75 6 0 0 0,128 26-454 0 0,-42-3-230 0 0,122 10-966 0 0,-244-19-3171 0 0,-69-14 1510 0 0,0 0 0 0 0,0 1 0 0 0,-1 0 0 0 0,1 0 1 0 0,-1 1-1 0 0,10 9 0 0 0,-8-4 589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57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208 0 0,'0'0'13147'0'0,"17"0"-12438"0"0,257 7 2735 0 0,171 8-1591 0 0,-340-7-4308 0 0,-73-5-1606 0 0,0-1-4250 0 0,-26-2 6179 0 0,15-2-1650 0 0,-17 2 2154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00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1556 0 0,'0'0'16200'0'0,"-11"22"-15054"0"0,55 197 488 0 0,-35-145-1492 0 0,-9-69-122 0 0,0-1-1 0 0,1 1 0 0 0,0 0 1 0 0,0 0-1 0 0,0 0 0 0 0,0-1 0 0 0,1 1 1 0 0,-1-1-1 0 0,5 8 0 0 0,0 5-15 0 0,-2 10 9 0 0,-1-9-10 0 0,14 37-35 0 0,-7 19 115 0 0,-7-44-72 0 0,-4-21-17 0 0,10 34 32 0 0,14 46 5 0 0,10 96 0 0 0,-15-49 104 0 0,3-2 48 0 0,-21-121-193 0 0,1 0 1 0 0,1-1-1 0 0,0 1 1 0 0,6 20 0 0 0,4 30-98 0 0,0 69 177 0 0,0-25-123 0 0,1 23 88 0 0,-6-48 87 0 0,-7-79-148 0 0,-7 81-97 0 0,10-71 115 0 0,-1 0 0 0 0,0-1 0 0 0,-1 1 0 0 0,0 0 0 0 0,-1 0 0 0 0,-2 14 0 0 0,2-21-5 0 0,0 121 157 0 0,0-123-175 0 0,1-4 33 0 0,0 1 1 0 0,-1-1-1 0 0,1 1 0 0 0,-1-1 1 0 0,1 1-1 0 0,0-1 0 0 0,-1 1 1 0 0,0-1-1 0 0,1 1 0 0 0,-1 0 1 0 0,1-1-1 0 0,-1 1 0 0 0,0 0 1 0 0,1-1-1 0 0,-1 1 0 0 0,0 0 1 0 0,1-1-1 0 0,-1 1 0 0 0,0 0 1 0 0,0 0-1 0 0,0-1 0 0 0,0 1 1 0 0,0 0-1 0 0,0 0 0 0 0,0-1 1 0 0,0 1-1 0 0,0 0 1 0 0,0 0-1 0 0,0-1 0 0 0,-1 1 1 0 0,1 1-1 0 0,-5 36-47 0 0,2-23 80 0 0,16 82 137 0 0,-13-91-204 0 0,0-2 29 0 0,0 14 32 0 0,0-14 24 0 0,1 139 32 0 0,-2-80-228 0 0,1-58 189 0 0,12 41-12178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04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68 0 0,'18'16'404'0'0,"-3"-5"427"0"0,-5-3-367 0 0,-6-5-466 0 0,-1 0 351 0 0,3 3-332 0 0,-3-3 20 0 0,-6-6 158 0 0,-22-24-341 0 0,19 20 137 0 0,-2-18-251 0 0,4 14 264 0 0,3 8-75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13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68 0 0,'0'0'4593'0'0,"4"11"-4600"0"0,0 4-1 0 0,-3-10-68 0 0,1-1 0 0 0,0 1 0 0 0,-1 0-1 0 0,1-1 1 0 0,1 1 0 0 0,-1-1-1 0 0,1 0 1 0 0,-1 0 0 0 0,7 7 0 0 0,-7-8-56 0 0,12 22-1154 0 0,-12-24 1462 0 0,0 1 0 0 0,-1 0 0 0 0,1 0 0 0 0,-1-1 0 0 0,0 1 0 0 0,0 0 0 0 0,0 1 0 0 0,0-1 0 0 0,0 0 0 0 0,0 0 0 0 0,0 0 0 0 0,0 0 0 0 0,-1 1 0 0 0,-5 30 18077 0 0,8-33-18248 0 0,0-1 0 0 0,0 0 0 0 0,0 0 0 0 0,0 0 0 0 0,-1 0 0 0 0,1-1 0 0 0,0 1 0 0 0,0-1 0 0 0,-1 0 0 0 0,1 0 0 0 0,-1 0 0 0 0,4-4 0 0 0,-2 3 5 0 0,5-2-1 0 0,-4 5-21 0 0,15 2-19 0 0,-15-1 37 0 0,28-4-27 0 0,31 5 296 0 0,-59-1-316 0 0,57-7-55 0 0,3 12-54 0 0,-56-8 159 0 0,0 0 1 0 0,0 1-1 0 0,0 0 0 0 0,0 1 1 0 0,1 0-1 0 0,8 1 0 0 0,19 1 84 0 0,-33-2-110 0 0,34 3 45 0 0,-29-8-66 0 0,22 4 137 0 0,-16 1-26 0 0,138 3 285 0 0,-148-3-187 0 0,33 0-98 0 0,45-2 197 0 0,-77 1-146 0 0,32 4-245 0 0,-18-3 90 0 0,-15 0 51 0 0,65 0 48 0 0,47-5 372 0 0,-113 4-393 0 0,59 4 116 0 0,-56-3-174 0 0,64 0 207 0 0,57 1-107 0 0,-38 1 71 0 0,-20-2-16 0 0,145 3-8 0 0,-98-4 27 0 0,309 6-190 0 0,-34 3 625 0 0,-9 0-402 0 0,-373-8-183 0 0,115 5-148 0 0,-114-5 169 0 0,110 4 46 0 0,493 30 179 0 0,-169-25-627 0 0,-321-10 295 0 0,364 3-719 0 0,-105-4-246 0 0,91-3 70 0 0,-177-3 878 0 0,57-5 135 0 0,148 4 34 0 0,-314 11-15 0 0,-104-2 123 0 0,292 5 188 0 0,112-9-273 0 0,-173-3-20 0 0,222 13 10 0 0,309-5 37 0 0,-765-1-2 0 0,449 6 1790 0 0,-457-3-1838 0 0,329 2 522 0 0,-128-10-249 0 0,-206 5-236 0 0,-4-3-61 0 0,-58 3-2 0 0,24 0-39 0 0,-8 0 49 0 0,-17 0 14 0 0,26-3 79 0 0,-10 2-220 0 0,-16 0 23 0 0,27-1-30 0 0,-8 4 79 0 0,-17-2 6 0 0,23-5 163 0 0,86 0 33 0 0,-111 5-165 0 0,1 0 8 0 0,15 0-52 0 0,-15 0 8 0 0,0 0-21 0 0,394-13 59 0 0,-312 8 55 0 0,168 1-106 0 0,-14 1 220 0 0,259-13 244 0 0,-229 10-323 0 0,-104 5-182 0 0,179-7-35 0 0,-82 1 125 0 0,-258 7-49 0 0,-2 0 55 0 0,15 2-1 0 0,-15-2-34 0 0,0 0-64 0 0,108-2-23 0 0,-109 2 63 0 0,1-1 36 0 0,15-1 15 0 0,-15 1-19 0 0,0 1-6 0 0,17-2 18 0 0,-17 2-10 0 0,27-2-122 0 0,-6 3 162 0 0,-19 0-24 0 0,29-2-135 0 0,22 0 61 0 0,-6 1 79 0 0,-49-1-74 0 0,4 1 90 0 0,110-4 21 0 0,-114 4-81 0 0,4 0 24 0 0,46-2-153 0 0,-48 1 135 0 0,1 1-31 0 0,112-8-6 0 0,-85 8 37 0 0,-26 0-15 0 0,47 0 24 0 0,-23 1 40 0 0,92-6-188 0 0,-114 3 2548 0 0,-1 2-3381 0 0,27 6-11338 0 0,-28-5 10172 0 0,-3 0 556 0 0,5 2 400 0 0,0 0-1 0 0,-1 1 0 0 0,1 0 1 0 0,-1 0-1 0 0,1 1 0 0 0,13 10 1 0 0,13 6-2287 0 0,-6-8 1600 0 0,-3-5 108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44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6 1276 0 0,'0'0'7720'0'0,"20"6"-6570"0"0,-8-5 4680 0 0,146-12-779 0 0,-154 11-4877 0 0,3-1 33 0 0,515-76 1362 0 0,132-53-1052 0 0,-495 100-618 0 0,-152 30 100 0 0,31-10-69 0 0,151-46 301 0 0,24-8-227 0 0,-126 37-90 0 0,-39 13 29 0 0,-4 2 362 0 0,-39 12-341 0 0,-2 4-966 0 0,0-1 973 0 0,-1 1 0 0 0,0 0-1 0 0,0-1 1 0 0,0 1-1 0 0,-1 0 1 0 0,1 0-1 0 0,-1 1 1 0 0,0-1-1 0 0,0 0 1 0 0,-1 0 0 0 0,1 0-1 0 0,-1 1 1 0 0,0-1-1 0 0,-1 6 1 0 0,-9 77-200 0 0,0-5 127 0 0,-3 309 18 0 0,7 92 48 0 0,7-336-18 0 0,2 5 38 0 0,-21 174 0 0 0,-10 346-90 0 0,28-635 89 0 0,3 21-4 0 0,4 0 0 0 0,2 0-1 0 0,24 84 1 0 0,9 60 149 0 0,-2-33-231 0 0,-39-165 100 0 0,2 3-25 0 0,-1 1 0 0 0,-1-1 0 0 0,1 1 0 0 0,-1 0 0 0 0,0-1-1 0 0,-1 1 1 0 0,0 0 0 0 0,-2 12 0 0 0,2-11 15 0 0,1-4-31 0 0,0 0 1 0 0,-1-1-1 0 0,0 1 0 0 0,0 0 0 0 0,0-1 0 0 0,-1 1 0 0 0,0 0 0 0 0,1-1 1 0 0,-1 1-1 0 0,-1 0 0 0 0,1-1 0 0 0,-1 1 0 0 0,0-1 0 0 0,0 0 1 0 0,0 0-1 0 0,-1 0 0 0 0,1 0 0 0 0,-1 0 0 0 0,0 0 0 0 0,0-1 0 0 0,0 1 1 0 0,-1-1-1 0 0,1 0 0 0 0,-1 0 0 0 0,0 0 0 0 0,0 0 0 0 0,0-1 0 0 0,0 0 1 0 0,0 0-1 0 0,0 0 0 0 0,-1 0 0 0 0,1 0 0 0 0,-1-1 0 0 0,-7 2 0 0 0,-92 15-160 0 0,0-4-1 0 0,-170 1 0 0 0,46-6 58 0 0,-258 9-5 0 0,247 14 286 0 0,73-7-127 0 0,161-25 8 0 0,-28 5 22 0 0,-32 3-1840 0 0,12-1-3960 0 0,51-7 5458 0 0,0 1 0 0 0,0-1 0 0 0,1 0 0 0 0,-1 0 0 0 0,0 0 0 0 0,0 0 0 0 0,0 0 0 0 0,0 0 0 0 0,0-1 0 0 0,0 1 0 0 0,1-1 0 0 0,-1 1-1 0 0,0-1 1 0 0,0 0 0 0 0,1 1 0 0 0,-1-1 0 0 0,0 0 0 0 0,1 0 0 0 0,-1 0 0 0 0,1 0 0 0 0,-1-1 0 0 0,1 1 0 0 0,0 0 0 0 0,-1-1 0 0 0,1 1 0 0 0,0 0-1 0 0,0-1 1 0 0,0 0 0 0 0,0 1 0 0 0,0-1 0 0 0,-1-3 0 0 0,2-21-1119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20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336 0 0,'0'0'2821'0'0,"-4"5"-4815"0"0,0-2 1992 0 0,1 1 0 0 0,-1-1 0 0 0,1 0 0 0 0,-1-1 1 0 0,0 1-1 0 0,0 0 0 0 0,0-1 0 0 0,-1 0 0 0 0,1 0 0 0 0,-1-1 1 0 0,1 1-1 0 0,-1-1 0 0 0,1 0 0 0 0,-1 0 0 0 0,0 0 0 0 0,1-1 0 0 0,-1 1 1 0 0,0-1-1 0 0,1 0 0 0 0,-8-2 0 0 0,6 1 57 0 0,-2-3-49 0 0,8 4-15 0 0,0-1 0 0 0,0 1 1 0 0,-1-1-1 0 0,1 1 0 0 0,0 0 0 0 0,0-1 0 0 0,-1 1 1 0 0,1 0-1 0 0,-1-1 0 0 0,1 1 0 0 0,0 0 1 0 0,-1-1-1 0 0,1 1 0 0 0,-1 0 0 0 0,1 0 1 0 0,-1-1-1 0 0,1 1 0 0 0,0 0 0 0 0,-1 0 1 0 0,1 0-1 0 0,-1 0 0 0 0,1 0 0 0 0,-1 0 0 0 0,1-1 1 0 0,-1 1-1 0 0,1 0 0 0 0,-1 0 0 0 0,1 1 1 0 0,-1-1-1 0 0,1 0 0 0 0,-1 0 0 0 0,1 0 1 0 0,-1 0-1 0 0,0 1 0 0 0,-21 3-18 0 0,17-3 115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23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764 0 0,'0'0'18462'0'0,"0"8"-18577"0"0,0 27 108 0 0,0-27 141 0 0,-6 19-108 0 0,4 24 347 0 0,10 108-295 0 0,-8-154-37 0 0,0 0 13 0 0,0 107 128 0 0,5 88 135 0 0,2-42 138 0 0,-7-155-406 0 0,-1 113 193 0 0,-4-70 90 0 0,4 82 0 0 0,1-95-215 0 0,-5 245 302 0 0,5-275-394 0 0,0 3-30 0 0,0 90 242 0 0,0-91-226 0 0,0 22-39 0 0,0 44 243 0 0,0-67-260 0 0,0 29 76 0 0,0 155 8 0 0,0-61-30 0 0,0-112 40 0 0,0-3-42 0 0,0 1-42 0 0,0-10 11 0 0,0-2-9 0 0,0 4-6 0 0,0 12-8 0 0,0-13 235 0 0,-4 17-764 0 0,2-9-5168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2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604 0 0,'2'-9'15719'0'0,"14"126"-14615"0"0,-1 213 0 0 0,-17-304-1035 0 0,0-16-49 0 0,1-1 0 0 0,0 1 0 0 0,1 0 0 0 0,0-1 0 0 0,1 1 0 0 0,2 14 0 0 0,-1-20 6 0 0,-6 8 96 0 0,2-4-138 0 0,1-4-1 0 0,0-2-4 0 0,7 29-2169 0 0,-11-12 1842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2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0 10 4300 0 0,'25'-10'11310'0'0,"-78"21"-8138"0"0,45-10-3935 0 0,-161 32 1786 0 0,-337 18 0 0 0,363-50-5140 0 0,0-6-4532 0 0,110 8 3119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3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1 2948 0 0,'16'11'5942'0'0,"-16"-10"-5796"0"0,1-1-1 0 0,-1 0 0 0 0,0 0 1 0 0,1 0-1 0 0,-1 1 1 0 0,1-1-1 0 0,-1 0 0 0 0,0 0 1 0 0,1 1-1 0 0,-1-1 1 0 0,0 0-1 0 0,1 1 0 0 0,-1-1 1 0 0,0 0-1 0 0,1 1 0 0 0,-1-1 1 0 0,0 1-1 0 0,0-1 1 0 0,1 1-1 0 0,-1-1 0 0 0,0 0 1 0 0,0 1-1 0 0,0-1 1 0 0,0 1-1 0 0,0-1 0 0 0,0 1 1 0 0,0-1-1 0 0,0 1 1 0 0,0-1-1 0 0,0 1 0 0 0,0-1 1 0 0,0 1-1 0 0,0-1 1 0 0,0 1-1 0 0,0-1 0 0 0,0 1 1 0 0,0-1-1 0 0,-1 0 1 0 0,1 1-1 0 0,-22 14 925 0 0,-58 2-973 0 0,20-12 131 0 0,-35 2-2777 0 0,25-17-7028 0 0,66 9 7880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3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952 0 0,'0'0'3347'0'0,"13"9"-268"0"0,-8-6-5184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08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44 0 0,'0'0'10238'0'0,"5"2"-9835"0"0,18 9 1327 0 0,-16 13-553 0 0,9 9-861 0 0,-15-30-199 0 0,4 28 266 0 0,3 37-172 0 0,-8-65-237 0 0,0 2-8 0 0,0 16 18 0 0,0-16 10 0 0,5 50 201 0 0,-6-27-122 0 0,1-20-66 0 0,0 1 0 0 0,0 0 1 0 0,0-1-1 0 0,1 1 0 0 0,1-1 1 0 0,2 12-1 0 0,-3-16-18 0 0,-5 51 124 0 0,1-29-70 0 0,-2 94 19 0 0,5-115-24 0 0,0 50-28 0 0,0 38 195 0 0,0-88-163 0 0,0 0-12 0 0,0 98 10 0 0,0-99-4 0 0,0 2 2 0 0,0 45 194 0 0,0-46-142 0 0,0 20 176 0 0,0 41-138 0 0,0-61-103 0 0,0 0 3 0 0,0 17-2 0 0,-8 81 316 0 0,8-98-375 0 0,0 23 44 0 0,0-10-12 0 0,-5 114 301 0 0,-3-52-132 0 0,-3 5-24 0 0,11-81-185 0 0,-5 49-14 0 0,-3 68 197 0 0,8-117-175 0 0,-1-2 33 0 0,-1 1 5 0 0,1 0-1 0 0,0 0 1 0 0,0 0-1 0 0,0 0 1 0 0,1 0-1 0 0,-1 0 1 0 0,1 1-1 0 0,0-1 1 0 0,0 0-1 0 0,0 0 1 0 0,0 0-1 0 0,1 4 1 0 0,-1-3 49 0 0,0 2-54 0 0,0 14 34 0 0,0-15-26 0 0,0 48 78 0 0,0-10-116 0 0,0-39 84 0 0,0 25 148 0 0,-5 13-61 0 0,5-37-124 0 0,0 0-17 0 0,0 67 236 0 0,0-68-31 0 0,5 52 244 0 0,-10 10-381 0 0,5-62 370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11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9 130 1464 0 0,'0'0'868'0'0,"17"-13"343"0"0,-16 13-1091 0 0,-1 0 0 0 0,1-1 0 0 0,0 1 0 0 0,-1 0 0 0 0,1-1 0 0 0,-1 1 0 0 0,1-1 0 0 0,-1 1 0 0 0,1 0 0 0 0,-1-1 0 0 0,1 1 0 0 0,-1-1 0 0 0,1 1 0 0 0,-1-1 0 0 0,0 1 0 0 0,1-1 0 0 0,-1 0-1 0 0,0 1 1 0 0,0-1 0 0 0,1 1 0 0 0,-1-1 0 0 0,0 0 0 0 0,0 1 0 0 0,0-1 0 0 0,0 0 0 0 0,0 1 0 0 0,0-1 0 0 0,0 0 0 0 0,0 1 0 0 0,0-1 0 0 0,0 0 0 0 0,0 1 0 0 0,0-2 0 0 0,-44-23 965 0 0,41 24-878 0 0,-19-8 693 0 0,9 6-633 0 0,0 1 0 0 0,-1 1 0 0 0,0 0 1 0 0,1 1-1 0 0,-1 0 0 0 0,1 1 0 0 0,-1 0 1 0 0,1 1-1 0 0,0 1 0 0 0,-14 4 1 0 0,-138 51 1403 0 0,148-51-1559 0 0,-18 6 310 0 0,1 2-1 0 0,0 1 0 0 0,2 2 0 0 0,0 1 0 0 0,0 1 0 0 0,-39 35 1 0 0,55-36-48 0 0,0 1 0 0 0,2 0 1 0 0,0 1-1 0 0,2 0 0 0 0,-18 41 1 0 0,23-41-233 0 0,0 0 0 0 0,2 0 0 0 0,0 1 0 0 0,2 0 0 0 0,0 0 0 0 0,1 38 0 0 0,5-32 42 0 0,2-1 0 0 0,1 1 0 0 0,0-1 0 0 0,2-1 0 0 0,2 0 0 0 0,0 0 0 0 0,1 0-1 0 0,27 41 1 0 0,-33-57-129 0 0,1-1-1 0 0,1 0 0 0 0,-1 0 0 0 0,1 0 0 0 0,1-1 0 0 0,0 0 1 0 0,0 0-1 0 0,0-1 0 0 0,1 0 0 0 0,0-1 0 0 0,11 6 0 0 0,18 7 86 0 0,0-2 0 0 0,55 15 0 0 0,-83-28-115 0 0,34 1 106 0 0,7-5-14 0 0,17-1-129 0 0,1-3-1 0 0,110-20 0 0 0,-149 19 14 0 0,0-2 0 0 0,0-1 0 0 0,-1-1 0 0 0,0-2 0 0 0,0 0-1 0 0,-1-2 1 0 0,-1-2 0 0 0,0 0 0 0 0,24-20 0 0 0,-32 19-25 0 0,0-1 1 0 0,-2 0-1 0 0,0-2 1 0 0,-2 0-1 0 0,0-1 1 0 0,0 0-1 0 0,-2-1 1 0 0,-1-1-1 0 0,-1 0 1 0 0,12-32-1 0 0,-14 31-49 0 0,-1 0-1 0 0,-2 0 1 0 0,0-1-1 0 0,-1 0 1 0 0,-2 0-1 0 0,0 0 1 0 0,-2 0-1 0 0,0-1 1 0 0,-2 1-1 0 0,0 0 1 0 0,-2 0-1 0 0,-8-34 1 0 0,9 45 64 0 0,1 4-25 0 0,0-1 0 0 0,0 1-1 0 0,-1 0 1 0 0,0 0 0 0 0,-1 0-1 0 0,0 0 1 0 0,0 0 0 0 0,-1 0-1 0 0,0 1 1 0 0,0-1-1 0 0,-1 1 1 0 0,0 0 0 0 0,-1 1-1 0 0,0-1 1 0 0,0 1 0 0 0,0 0-1 0 0,-1 1 1 0 0,0-1 0 0 0,0 1-1 0 0,-1 1 1 0 0,0-1 0 0 0,0 1-1 0 0,0 1 1 0 0,0-1 0 0 0,-11-2-1 0 0,-10-3-39 0 0,-1 1 0 0 0,-43-6 0 0 0,-19-6-2 0 0,-72-44 112 0 0,137 57-97 0 0,-1 2 0 0 0,0 2 0 0 0,0 0 0 0 0,-38 0 0 0 0,62 4 16 0 0,-33 6-1122 0 0,4-3-3605 0 0,10-2-6962 0 0,2-5 9996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5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1 2280 0 0,'-10'-10'18372'0'0,"5"45"-17762"0"0,0 0-1 0 0,2 52 1 0 0,4 28-419 0 0,1-53-763 0 0,-2-21-150 0 0,0-36 1444 0 0,0 11-1941 0 0,6 12-6041 0 0,-6-27 6921 0 0,1 0 0 0 0,-1 0 0 0 0,1 0 0 0 0,-1 0 0 0 0,1 0 0 0 0,-1-1 1 0 0,1 1-1 0 0,0 0 0 0 0,0 0 0 0 0,-1 0 0 0 0,1-1 0 0 0,0 1 0 0 0,0-1 0 0 0,0 1 0 0 0,0 0 0 0 0,0-1 0 0 0,0 1 0 0 0,0-1 1 0 0,0 0-1 0 0,0 1 0 0 0,0-1 0 0 0,2 0 0 0 0,22-4-1831 0 0,3-8 422 0 0,-5 2 176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6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1 1 3888 0 0,'-2'4'1192'0'0,"-16"27"42"0"0,-1-1-1 0 0,-2 0 0 0 0,0-2 1 0 0,-3-1-1 0 0,-50 48 0 0 0,-32 37 731 0 0,-55 60 2572 0 0,159-170-4193 0 0,2-2-317 0 0,-1 0-1 0 0,1 0 1 0 0,-1 0 0 0 0,0 0-1 0 0,1 0 1 0 0,-1 0-1 0 0,1 1 1 0 0,-1-1 0 0 0,1 0-1 0 0,-1 0 1 0 0,1 0-1 0 0,-1 0 1 0 0,1 1 0 0 0,-1-1-1 0 0,1 0 1 0 0,-1 1-1 0 0,1-1 1 0 0,-1 0 0 0 0,1 1-1 0 0,-1-1 1 0 0,1 1-1 0 0,-1-1 1 0 0,1 0 0 0 0,0 1-1 0 0,-1-1 1 0 0,1 1-1 0 0,0-1 1 0 0,0 1 0 0 0,-1-1-1 0 0,1 1 1 0 0,0-1-1 0 0,0 1 1 0 0,0 0 0 0 0,-1 0-1 0 0,-13 28 1544 0 0,11-22-1346 0 0,3-4 310 0 0,2 0-510 0 0,1-1 0 0 0,-1 0 0 0 0,1 0 0 0 0,-1 0 0 0 0,1-1 0 0 0,0 1 0 0 0,0-1 0 0 0,0 1 0 0 0,0-1 0 0 0,0 0-1 0 0,6 1 1 0 0,46 3 174 0 0,112-6 0 0 0,-22-10-4765 0 0,-141 10 2623 0 0,24-3-6960 0 0,6-4 4304 0 0,-13 0 2911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52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3 2240 0 0,'0'0'18737'0'0,"8"-6"-18587"0"0,28-18 39 0 0,-27 19 251 0 0,92-4 486 0 0,14-4-313 0 0,19-13-520 0 0,370-62 124 0 0,-220 65-188 0 0,-45 5 179 0 0,357-37-61 0 0,-484 47-194 0 0,115-27 10 0 0,-224 35 77 0 0,3-1-13 0 0,45-9-57 0 0,-46 9 75 0 0,26-4-112 0 0,70-15-259 0 0,-98 19 301 0 0,2 0 15 0 0,12-1 6 0 0,-12 2 36 0 0,42-7-9 0 0,-26 6-1320 0 0,-15 32 762 0 0,-6-22 422 0 0,-24 49-77 0 0,9-26 89 0 0,2 1 1 0 0,2 1 0 0 0,-13 55 0 0 0,11 4 353 0 0,12-89-70 0 0,2 1-46 0 0,0-2-95 0 0,-1 0-1 0 0,1 0 1 0 0,0 0 0 0 0,0 0-1 0 0,0-1 1 0 0,0 1-1 0 0,1 0 1 0 0,-1-1-1 0 0,1 1 1 0 0,-1-1-1 0 0,1 1 1 0 0,0-1-1 0 0,0 0 1 0 0,0 0 0 0 0,0 0-1 0 0,1 0 1 0 0,-1 0-1 0 0,0 0 1 0 0,1 0-1 0 0,-1-1 1 0 0,6 3-1 0 0,-3-2 91 0 0,62-5 172 0 0,44-12 144 0 0,-108 14-378 0 0,28-9-53 0 0,-13 7-16 0 0,-14 1 14 0 0,0 0-1 0 0,0 0 1 0 0,-1 0 0 0 0,1 0-1 0 0,0-1 1 0 0,-1 1-1 0 0,1-1 1 0 0,-1 0-1 0 0,0 0 1 0 0,0 0-1 0 0,4-6 1 0 0,10-8 25 0 0,44-59-275 0 0,-59 74 207 0 0,5-3-100 0 0,0 0-1 0 0,0-1 1 0 0,-1 0 0 0 0,0 0 0 0 0,0 0-1 0 0,-1-1 1 0 0,6-8 0 0 0,-7 10-228 0 0,-2 2 226 0 0,3 11-877 0 0,13 21 978 0 0,-14-22-9 0 0,5 20 13 0 0,-5-8 111 0 0,1 0 0 0 0,1 0 0 0 0,1-1 0 0 0,1 0 0 0 0,12 23 0 0 0,-18-38-88 0 0,22 44 389 0 0,-17-35-332 0 0,1-1 0 0 0,0 1 0 0 0,1-2 0 0 0,14 15 0 0 0,-19-23 15 0 0,-3 0-40 0 0,1 0 0 0 0,0 0 0 0 0,0 0 0 0 0,0 0 0 0 0,0 0 0 0 0,0-1 0 0 0,0 1 0 0 0,0-1 0 0 0,1 1 0 0 0,-1-1 0 0 0,0 0 0 0 0,1 0 0 0 0,-1 0 0 0 0,1 0 0 0 0,0 0-1 0 0,-1 0 1 0 0,6 0 0 0 0,13 0 13 0 0,-16 0 29 0 0,1-1 67 0 0,114-11 291 0 0,-115 10-411 0 0,45-20 71 0 0,-26-6-32 0 0,-17 21-84 0 0,-1-1 1 0 0,0 0-1 0 0,0 0 0 0 0,0 0 1 0 0,-1 0-1 0 0,0-1 0 0 0,6-14 1 0 0,-10 18-24 0 0,4-1 29 0 0,0 0-1 0 0,-1 0 1 0 0,0-1-1 0 0,0 0 1 0 0,0 0-1 0 0,-1 0 1 0 0,5-11-1 0 0,-3 7-116 0 0,32-65-315 0 0,-36 72 446 0 0,13-15-531 0 0,-14 17 517 0 0,0 1 1 0 0,0-1-1 0 0,0 1 0 0 0,0 0 1 0 0,1-1-1 0 0,-1 1 1 0 0,0-1-1 0 0,0 1 0 0 0,0 0 1 0 0,1-1-1 0 0,-1 1 1 0 0,0 0-1 0 0,0-1 0 0 0,1 1 1 0 0,-1 0-1 0 0,0-1 1 0 0,1 1-1 0 0,-1 0 0 0 0,0 0 1 0 0,1-1-1 0 0,-1 1 1 0 0,1 0-1 0 0,-1 0 0 0 0,0 0 1 0 0,1 0-1 0 0,-1-1 1 0 0,1 1-1 0 0,-1 0 0 0 0,1 0 1 0 0,-1 0-1 0 0,0 0 1 0 0,1 0-1 0 0,-1 0 0 0 0,1 0 1 0 0,-1 0-1 0 0,1 0 1 0 0,-1 0-1 0 0,0 1 0 0 0,1-1 1 0 0,-1 0-1 0 0,1 0 1 0 0,-1 0-1 0 0,0 0 0 0 0,1 1 1 0 0,-1-1-1 0 0,0 0 1 0 0,1 0-1 0 0,-1 1 0 0 0,1-1 1 0 0,-1 0-1 0 0,0 0 1 0 0,0 1-1 0 0,1-1 1 0 0,-1 1-1 0 0,4 14 47 0 0,1-1-23 0 0,0 0 0 0 0,1 0 0 0 0,0-1 1 0 0,1 1-1 0 0,13 18 0 0 0,-1-4 121 0 0,2 0 0 0 0,40 42 0 0 0,-5-7 485 0 0,-53-60-505 0 0,19 13 340 0 0,-21-15-403 0 0,0 1 0 0 0,1 0 0 0 0,-1-1 0 0 0,1 1 0 0 0,-1-1 0 0 0,1 1 0 0 0,0-1 0 0 0,-1 0 1 0 0,1 1-1 0 0,0-1 0 0 0,0 0 0 0 0,0 0 0 0 0,0-1 0 0 0,0 1 0 0 0,0 0 0 0 0,0-1 1 0 0,0 1-1 0 0,4 0 0 0 0,56-8 284 0 0,-56 7-289 0 0,54-36-333 0 0,-49 29 200 0 0,-1-1 0 0 0,0-1-1 0 0,0 1 1 0 0,-1-2 0 0 0,0 1 0 0 0,-1-1-1 0 0,8-13 1 0 0,1 1-14 0 0,-15 19 126 0 0,29-30-156 0 0,-27 31 112 0 0,-4 0 29 0 0,1 0 0 0 0,-1 0 0 0 0,1 0 0 0 0,0 0 0 0 0,0 0-1 0 0,0 0 1 0 0,0 1 0 0 0,0-1 0 0 0,0 0 0 0 0,0 1 0 0 0,0-1 0 0 0,1 0 0 0 0,-1 1 0 0 0,1 0 0 0 0,-1-1-1 0 0,1 1 1 0 0,-1 0 0 0 0,1 0 0 0 0,0 0 0 0 0,0 0 0 0 0,-1 0 0 0 0,1 0 0 0 0,0 0 0 0 0,0 1 0 0 0,0-1 0 0 0,0 1-1 0 0,0-1 1 0 0,0 1 0 0 0,0 0 0 0 0,4 0 0 0 0,12-89-522 0 0,-17 93 523 0 0,83 163-290 0 0,-22-99 1096 0 0,-60-66-444 0 0,0-1-355 0 0,-1 1 1 0 0,1-1-1 0 0,-1 0 0 0 0,1 0 0 0 0,-1 0 0 0 0,1 1 0 0 0,0-2 0 0 0,0 1 0 0 0,0 0 0 0 0,-1 0 0 0 0,1-1 0 0 0,0 1 0 0 0,0 0 0 0 0,0-1 0 0 0,0 0 0 0 0,0 0 0 0 0,0 1 0 0 0,0-1 1 0 0,0 0-1 0 0,0-1 0 0 0,0 1 0 0 0,2-1 0 0 0,41 0 93 0 0,-38 0-43 0 0,-2 0 27 0 0,1 0-89 0 0,0 0 1 0 0,0 0-1 0 0,0 0 1 0 0,-1-1-1 0 0,1 0 1 0 0,-1 0-1 0 0,1-1 1 0 0,-1 1 0 0 0,0-1-1 0 0,0 0 1 0 0,0-1-1 0 0,0 1 1 0 0,-1-1-1 0 0,1 0 1 0 0,-1 0-1 0 0,0 0 1 0 0,0-1-1 0 0,0 1 1 0 0,-1-1-1 0 0,0 0 1 0 0,0 0-1 0 0,4-9 1 0 0,24-38-118 0 0,-25 41 65 0 0,-2 0 1 0 0,0-1-1 0 0,0 1 0 0 0,-1-1 0 0 0,0 0 1 0 0,-1 0-1 0 0,-1 0 0 0 0,0-1 1 0 0,0 1-1 0 0,-2 0 0 0 0,1 0 0 0 0,-1 0 1 0 0,-5-22-1 0 0,4 30-26 0 0,-3-75-687 0 0,5 77 850 0 0,0 0-1 0 0,-1 1 0 0 0,1-1 0 0 0,0 0 0 0 0,0 1 1 0 0,0-1-1 0 0,1 0 0 0 0,-1 1 0 0 0,0-1 0 0 0,1 0 1 0 0,-1 1-1 0 0,1-1 0 0 0,-1 0 0 0 0,1 1 1 0 0,0-1-1 0 0,-1 1 0 0 0,1-1 0 0 0,0 1 0 0 0,0 0 1 0 0,0-1-1 0 0,0 1 0 0 0,1 0 0 0 0,-1 0 0 0 0,0-1 1 0 0,0 1-1 0 0,1 0 0 0 0,-1 0 0 0 0,1 1 1 0 0,-1-1-1 0 0,1 0 0 0 0,-1 0 0 0 0,1 1 0 0 0,-1-1 1 0 0,1 1-1 0 0,0-1 0 0 0,2 1 0 0 0,2-1-40 0 0,80-11 538 0 0,158 1-172 0 0,218-22-340 0 0,-390 24-71 0 0,92 3 0 0 0,69-3 110 0 0,-210 7-122 0 0,-18 1-11 0 0,28 1 11 0 0,113-13-119 0 0,-141 12 88 0 0,0 1 67 0 0,105-12-566 0 0,-105 12 687 0 0,-1-1-225 0 0,14-1 48 0 0,-14 2-5 0 0,84-14-259 0 0,-32 14 100 0 0,-51 0 153 0 0,2 0-45 0 0,51 0-38 0 0,-54 0 96 0 0,3 0 20 0 0,207-16-515 0 0,-161 10 495 0 0,585-40-220 0 0,-633 46 256 0 0,57-3-136 0 0,-6-1-138 0 0,-51 3 236 0 0,54-8-890 0 0,-35 8 998 0 0,-23 1-148 0 0,0-1 0 0 0,0 1 0 0 0,-1 0 0 0 0,1-1 0 0 0,0 1 0 0 0,0 0 1 0 0,0 0-1 0 0,-1 0 0 0 0,1 0 0 0 0,0 0 0 0 0,0 0 0 0 0,0 0 0 0 0,-1 0 0 0 0,1 0 1 0 0,0 0-1 0 0,0 1 0 0 0,0-1 0 0 0,-1 0 0 0 0,1 1 0 0 0,0-1 0 0 0,0 0 1 0 0,-1 1-1 0 0,1-1 0 0 0,0 1 0 0 0,-1-1 0 0 0,1 1 0 0 0,-1-1 0 0 0,1 1 0 0 0,0-1 1 0 0,-1 1-1 0 0,1 0 0 0 0,-1-1 0 0 0,1 2 0 0 0,-22 41-83 0 0,12-20 89 0 0,-2-2-1 0 0,0 1 1 0 0,-17 21-1 0 0,-4 27 87 0 0,-119 170-286 0 0,86-138 386 0 0,-101 146-196 0 0,4-2 93 0 0,154-235-1 0 0,-39 58-121 0 0,-98 107 0 0 0,131-158 161 0 0,1 0-1 0 0,0 1 1 0 0,-17 35-1 0 0,5-10 71 0 0,2-1-105 0 0,-22 17 77 0 0,-7 11-61 0 0,50-69-53 0 0,-35 54 119 0 0,7-8-167 0 0,27-45 424 0 0,3-2-529 0 0,-1 0 159 0 0,1 0 1 0 0,-1 0-1 0 0,1 1 0 0 0,-1-1 0 0 0,0 0 0 0 0,0 0 0 0 0,0 0 1 0 0,0 0-1 0 0,0 0 0 0 0,0 0 0 0 0,0 0 0 0 0,0 0 1 0 0,0-1-1 0 0,0 1 0 0 0,0 0 0 0 0,0-1 0 0 0,-2 1 0 0 0,-18 3 17 0 0,1 1 0 0 0,0 0 0 0 0,0 2 0 0 0,0 0 0 0 0,1 1 0 0 0,0 1 0 0 0,0 1 0 0 0,1 1 0 0 0,-20 14 0 0 0,-45 23 17 0 0,65-38-18 0 0,0 0-1 0 0,0 1 1 0 0,1 1 0 0 0,1 0 0 0 0,0 1 0 0 0,0 1 0 0 0,-25 30-1 0 0,33-33 39 0 0,0 0 0 0 0,1 0-1 0 0,0 1 1 0 0,1 0-1 0 0,0 0 1 0 0,1 0-1 0 0,0 1 1 0 0,1-1 0 0 0,0 1-1 0 0,1 1 1 0 0,1-1-1 0 0,0 0 1 0 0,-1 22-1 0 0,3-22 26 0 0,1-1 0 0 0,-1 1 0 0 0,2 0 0 0 0,0-1 0 0 0,0 1 0 0 0,1-1 0 0 0,1 1-1 0 0,0-1 1 0 0,1 0 0 0 0,0-1 0 0 0,0 1 0 0 0,2-1 0 0 0,-1 0 0 0 0,1-1-1 0 0,1 1 1 0 0,0-1 0 0 0,0-1 0 0 0,1 0 0 0 0,0 0 0 0 0,1 0 0 0 0,0-1 0 0 0,0-1-1 0 0,17 10 1 0 0,-17-12-23 0 0,0 0-1 0 0,1 0 1 0 0,0-1-1 0 0,0 0 0 0 0,1-1 1 0 0,-1 0-1 0 0,0-1 1 0 0,1 0-1 0 0,0-1 1 0 0,-1-1-1 0 0,1 1 0 0 0,18-3 1 0 0,3-4 78 0 0,-1 0 0 0 0,-1-2 0 0 0,42-17 0 0 0,-58 19-149 0 0,1-1 0 0 0,-1-1 1 0 0,0 0-1 0 0,-1-1 0 0 0,0-1 0 0 0,-1 0 0 0 0,1-1 0 0 0,-2-1 1 0 0,0 0-1 0 0,0 0 0 0 0,-1-1 0 0 0,16-26 0 0 0,-19 26-1 0 0,0 0 0 0 0,-1 0 0 0 0,-1-1 0 0 0,-1 0 0 0 0,0 0 0 0 0,0 0 0 0 0,-1-1 0 0 0,-1 1-1 0 0,-1-1 1 0 0,2-20 0 0 0,18-98-159 0 0,-19 114 133 0 0,-1 1 0 0 0,0-1 0 0 0,-2 0 1 0 0,-3-35-1 0 0,1 7-436 0 0,1 45 478 0 0,1 1 0 0 0,0-1 1 0 0,-1 1-1 0 0,1-1 0 0 0,-1 1 1 0 0,1 0-1 0 0,-1-1 0 0 0,0 1 1 0 0,1 0-1 0 0,-1-1 0 0 0,0 1 0 0 0,0 0 1 0 0,0 0-1 0 0,0 0 0 0 0,0 0 1 0 0,0 0-1 0 0,0 0 0 0 0,0 0 1 0 0,-1 0-1 0 0,1 0 0 0 0,0 0 0 0 0,0 1 1 0 0,-1-1-1 0 0,1 1 0 0 0,-1-1 1 0 0,1 1-1 0 0,-2-1 0 0 0,-44-9-242 0 0,37 9 164 0 0,-103-6-76 0 0,108 7 206 0 0,-34-4-53 0 0,31 4-63 0 0,0 1-1 0 0,1-1 1 0 0,-1 2-1 0 0,1-1 1 0 0,-1 1-1 0 0,-11 4 1 0 0,-22 27-2194 0 0,-13 26-10786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6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2764 0 0,'0'0'5095'0'0,"-11"5"-4357"0"0,-2 0-241 0 0,1 1 0 0 0,0 0 0 0 0,1 1 0 0 0,0 0 1 0 0,0 1-1 0 0,0 0 0 0 0,1 0 0 0 0,-13 15 0 0 0,16-13-151 0 0,2 0-1 0 0,0 1 1 0 0,0-1 0 0 0,0 1-1 0 0,2 0 1 0 0,-1 0-1 0 0,1 0 1 0 0,1 1-1 0 0,0-1 1 0 0,1 1 0 0 0,0-1-1 0 0,0 1 1 0 0,2 0-1 0 0,-1-1 1 0 0,1 1 0 0 0,1-1-1 0 0,3 13 1 0 0,-4-20-277 0 0,-1-1 0 0 0,1 1 0 0 0,0-1 0 0 0,0 0 0 0 0,0 0 0 0 0,1 1 1 0 0,-1-1-1 0 0,1 0 0 0 0,0 0 0 0 0,0 0 0 0 0,0-1 0 0 0,0 1 0 0 0,0 0 0 0 0,0-1 1 0 0,1 1-1 0 0,-1-1 0 0 0,1 0 0 0 0,0 0 0 0 0,0 0 0 0 0,0 0 0 0 0,0 0 0 0 0,0-1 0 0 0,0 1 1 0 0,0-1-1 0 0,0 0 0 0 0,5 1 0 0 0,-4-1 172 0 0,3-3-211 0 0,4-1 5 0 0,-1-1 0 0 0,1-1-1 0 0,-1 0 1 0 0,0 0 0 0 0,0-1-1 0 0,-1 0 1 0 0,0-1 0 0 0,0 0-1 0 0,0-1 1 0 0,-1 0 0 0 0,13-15-1 0 0,-3 1-103 0 0,-2-1 0 0 0,0 0-1 0 0,19-40 1 0 0,-34 62 50 0 0,0-1-1 0 0,0 0 1 0 0,-1 0 0 0 0,1 0-1 0 0,-1 0 1 0 0,1 0 0 0 0,-1 0-1 0 0,1 0 1 0 0,-1 0 0 0 0,0 0-1 0 0,0 0 1 0 0,0 0 0 0 0,0 1-1 0 0,-1-1 1 0 0,1 0 0 0 0,0 0-1 0 0,-1 0 1 0 0,1 0 0 0 0,-1 0-1 0 0,0 0 1 0 0,0 0 0 0 0,0 1-1 0 0,0-1 1 0 0,0 0 0 0 0,0 0-1 0 0,0 1 1 0 0,0-1 0 0 0,-1 1-1 0 0,1-1 1 0 0,0 1 0 0 0,-1 0-1 0 0,1 0 1 0 0,-1-1 0 0 0,0 1 0 0 0,1 0-1 0 0,-1 0 1 0 0,-2 0 0 0 0,-3-3-100 0 0,-1 1 1 0 0,1 0 0 0 0,0 0 0 0 0,-1 1 0 0 0,0 0 0 0 0,-14-2 0 0 0,17 4-67 0 0,-37 2-1414 0 0,24-2 1365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8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5 1 3724 0 0,'0'0'4535'0'0,"6"2"-3678"0"0,21 11 6442 0 0,-33-11-7103 0 0,-95 42 240 0 0,49-23-130 0 0,-94 53-1 0 0,112-49 221 0 0,1 0 0 0 0,1 2 0 0 0,-41 46-1 0 0,52-51 107 0 0,20-21-599 0 0,0-1 1 0 0,0 1-1 0 0,0 0 0 0 0,1 0 0 0 0,-1 0 0 0 0,0 0 0 0 0,1 0 0 0 0,-1 0 1 0 0,1 1-1 0 0,-1-1 0 0 0,1 0 0 0 0,-1 0 0 0 0,1 0 0 0 0,0 1 0 0 0,-1-1 1 0 0,1 0-1 0 0,0 0 0 0 0,0 0 0 0 0,0 1 0 0 0,0-1 0 0 0,0 0 0 0 0,1 0 1 0 0,-1 2-1 0 0,8 13 876 0 0,4-4-257 0 0,-5-7-597 0 0,-4-4-20 0 0,1 0-1 0 0,0 0 0 0 0,0 0 1 0 0,-1-1-1 0 0,1 1 0 0 0,0-1 1 0 0,0 0-1 0 0,0 0 0 0 0,0-1 0 0 0,0 1 1 0 0,-1-1-1 0 0,1 1 0 0 0,0-1 1 0 0,0 0-1 0 0,-1-1 0 0 0,1 1 0 0 0,5-3 1 0 0,57-31 234 0 0,-38 19-268 0 0,-1-2 0 0 0,-1-1 0 0 0,-1-1 0 0 0,0 0 0 0 0,-2-2 0 0 0,0-1 0 0 0,-2-1 0 0 0,33-48 0 0 0,-20 34-319 0 0,-6 9 6 0 0,-26 26 218 0 0,-2 4 96 0 0,0-1 0 0 0,0 0 0 0 0,0 1 0 0 0,0-1 0 0 0,0 0 0 0 0,0 1 0 0 0,0-1 0 0 0,0 0 0 0 0,0 1 0 0 0,0-1 0 0 0,0 0 0 0 0,0 0 0 0 0,0 1 0 0 0,1-1 0 0 0,-1 0 0 0 0,0 1 0 0 0,0-1 0 0 0,0 0 0 0 0,1 0 0 0 0,-1 1 0 0 0,0-1 0 0 0,0 0 0 0 0,0 0 0 0 0,1 0 0 0 0,-1 1 0 0 0,0-1 0 0 0,1 0 0 0 0,-1 0 0 0 0,0 0 0 0 0,0 0 0 0 0,1 1 0 0 0,-1-1 0 0 0,0 0 0 0 0,1 0 0 0 0,-1 0 0 0 0,0 0 0 0 0,1 0 0 0 0,-1 0 0 0 0,0 0 0 0 0,1 0 0 0 0,-1 0 0 0 0,0 0 0 0 0,1 0 0 0 0,-1 0 0 0 0,0 0 0 0 0,1 0 0 0 0,-1-1 0 0 0,0 1 0 0 0,0 0 0 0 0,1 0 0 0 0,-1 0 0 0 0,0 0 0 0 0,1 0 0 0 0,-1-1 0 0 0,0 1 0 0 0,0 0 0 0 0,1 0 0 0 0,-1-1 0 0 0,0 1 0 0 0,0 0 0 0 0,0 0 0 0 0,1-1 0 0 0,-1 1 0 0 0,0 0 0 0 0,0 0 0 0 0,0-1 0 0 0,0 1 0 0 0,57 233 797 0 0,-47-202-825 0 0,2 0-1 0 0,0 0 1 0 0,2-1-1 0 0,2-1 1 0 0,30 45 0 0 0,-6-38-2044 0 0,32-7-10653 0 0,-27-14 5283 0 0,-22-7 6039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9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436 888 0 0,'0'0'10085'0'0,"-5"-7"-10082"0"0,0-2 98 0 0,1-1 0 0 0,0 1 0 0 0,0-1 1 0 0,1 0-1 0 0,0 0 0 0 0,-2-13 0 0 0,5 19 257 0 0,4-48-137 0 0,-7 38-237 0 0,2 11 97 0 0,-7-18 204 0 0,4-17 269 0 0,4 35-32 0 0,16-44 1332 0 0,40-4-1142 0 0,-54 49-660 0 0,6-5 15 0 0,0 0 0 0 0,1 1 0 0 0,-1 0 0 0 0,1 1-1 0 0,0-1 1 0 0,14-4 0 0 0,-19 8-42 0 0,0 1-6 0 0,1 0 0 0 0,-1-1 1 0 0,1 0-1 0 0,-1 0 1 0 0,0 0-1 0 0,1 0 0 0 0,-1 0 1 0 0,0-1-1 0 0,6-5 1 0 0,12-7 74 0 0,-19 14-82 0 0,16-7-61 0 0,-8 6-6277 0 0,26-7-3005 0 0,-27 7 9270 0 0,-5 0-1244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1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0 1996 0 0,'0'0'16333'0'0,"5"9"-16064"0"0,0-1-194 0 0,0 1-1 0 0,-1 1 0 0 0,0-1 1 0 0,-1 0-1 0 0,0 1 0 0 0,-1 0 1 0 0,0-1-1 0 0,0 1 0 0 0,-1 0 1 0 0,0 0-1 0 0,-1 0 0 0 0,0 0 1 0 0,0 0-1 0 0,-4 16 0 0 0,2-10-28 0 0,-2 10-53 0 0,-1-1 0 0 0,-11 35 0 0 0,14-54-257 0 0,0 0 1 0 0,0 0-1 0 0,-1-1 0 0 0,0 1 0 0 0,0-1 1 0 0,-1 0-1 0 0,1 0 0 0 0,-1 0 0 0 0,0 0 1 0 0,0 0-1 0 0,-1-1 0 0 0,1 0 0 0 0,-1 0 1 0 0,0 0-1 0 0,-7 4 0 0 0,9-7-379 0 0,0 0 1 0 0,-1 1-1 0 0,1-1 0 0 0,-1-1 1 0 0,1 1-1 0 0,0 0 0 0 0,-1-1 1 0 0,1 0-1 0 0,-1 0 0 0 0,1 0 1 0 0,-1 0-1 0 0,1 0 0 0 0,-1-1 1 0 0,1 1-1 0 0,-1-1 0 0 0,-4-2 1 0 0,-10-5-1263 0 0,14 5 381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1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9 5116 0 0,'21'-15'4826'0'0,"-16"12"-4236"0"0,0 1 0 0 0,-1-1 0 0 0,1 0 0 0 0,0-1 0 0 0,-1 1 0 0 0,0-1 0 0 0,0 0 0 0 0,0 0 0 0 0,0-1 0 0 0,4-5-1 0 0,25-57-2512 0 0,-20 50 226 0 0,-10 15 755 0 0,1 1 1 0 0,-1-1 0 0 0,0 0 0 0 0,1 1-1 0 0,-1 0 1 0 0,1 0 0 0 0,-1 0-1 0 0,1 0 1 0 0,0 0 0 0 0,6 0-1 0 0,1 1 394 0 0,-4 0-1024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1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5 2496 0 0,'24'-27'4746'0'0,"-15"15"-2126"0"0,-4 7-492 0 0,-8 6-2083 0 0,0 1 0 0 0,0-1 1 0 0,0 0-1 0 0,0 0 0 0 0,0 0 1 0 0,0 0-1 0 0,0-1 0 0 0,0 1 1 0 0,0-1-1 0 0,0 0 0 0 0,0 0 1 0 0,-6 0-1 0 0,6 0 44 0 0,-6 2 306 0 0,6 3-29 0 0,-2 5-183 0 0,1-1 1 0 0,0 1-1 0 0,1 0 1 0 0,0 0 0 0 0,1 0-1 0 0,0 0 1 0 0,1 0-1 0 0,0 1 1 0 0,0-1 0 0 0,1 0-1 0 0,0 1 1 0 0,1-1 0 0 0,0 1-1 0 0,1-1 1 0 0,0 0-1 0 0,1 0 1 0 0,0 0 0 0 0,0 0-1 0 0,1-1 1 0 0,1 1 0 0 0,-1-1-1 0 0,1 0 1 0 0,1 0-1 0 0,0 0 1 0 0,0-1 0 0 0,1 0-1 0 0,0 0 1 0 0,0-1-1 0 0,15 12 1 0 0,-18-17-133 0 0,0 0-1 0 0,0 0 1 0 0,1 0-1 0 0,-1-1 1 0 0,0 0 0 0 0,1 0-1 0 0,-1 0 1 0 0,1 0-1 0 0,-1-1 1 0 0,1 0 0 0 0,-1 0-1 0 0,1 0 1 0 0,-1 0-1 0 0,1-1 1 0 0,-1 1 0 0 0,1-1-1 0 0,-1 0 1 0 0,1-1-1 0 0,-1 1 1 0 0,0-1 0 0 0,0 0-1 0 0,0 0 1 0 0,0 0-1 0 0,0-1 1 0 0,0 1 0 0 0,3-4-1 0 0,1 1-24 0 0,0-1 0 0 0,-1 0 1 0 0,0 0-1 0 0,0-1 0 0 0,0 0 0 0 0,-1 0 0 0 0,0-1 1 0 0,-1 1-1 0 0,0-1 0 0 0,0-1 0 0 0,8-16 0 0 0,-11 19-79 0 0,0 0 1 0 0,-1 0-1 0 0,1-1 0 0 0,-1 1 0 0 0,-1 0 0 0 0,1-1 0 0 0,-1 1 0 0 0,0 0 0 0 0,0-1 1 0 0,-1 1-1 0 0,0 0 0 0 0,0-1 0 0 0,0 1 0 0 0,-1 0 0 0 0,0 0 0 0 0,0 0 1 0 0,-1 0-1 0 0,1 0 0 0 0,-1 1 0 0 0,-1-1 0 0 0,1 1 0 0 0,-1 0 0 0 0,0 0 1 0 0,0 0-1 0 0,0 0 0 0 0,-1 1 0 0 0,0-1 0 0 0,0 1 0 0 0,0 1 0 0 0,0-1 1 0 0,-7-3-1 0 0,8 6-174 0 0,-1 0 0 0 0,0 0 0 0 0,0 1 1 0 0,0-1-1 0 0,1 1 0 0 0,-1 0 0 0 0,0 0 1 0 0,0 1-1 0 0,0 0 0 0 0,1 0 0 0 0,-1 0 1 0 0,0 0-1 0 0,1 1 0 0 0,-1-1 0 0 0,1 1 0 0 0,-9 5 1 0 0,-3 9-5057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2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584 0 0,'0'0'2748'0'0,"6"4"-2796"0"0,30 17 10207 0 0,-24-18-13314 0 0,26-13-8597 0 0,-31 8 10268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2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5160 0 0,'0'0'5982'0'0,"-2"16"-4817"0"0,-1 3-782 0 0,-50 590 8992 0 0,73-484-9583 0 0,-20-123-1154 0 0,4 17-2527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4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5 108 5384 0 0,'6'-22'2294'0'0,"-6"12"3365"0"0,-3 5-5432 0 0,0 1-1 0 0,0 0 1 0 0,-1-1-1 0 0,0 1 1 0 0,1 1-1 0 0,-1-1 1 0 0,-1 0-1 0 0,1 1 0 0 0,0 0 1 0 0,-1 0-1 0 0,0 0 1 0 0,1 1-1 0 0,-1-1 1 0 0,0 1-1 0 0,0 0 1 0 0,-1 1-1 0 0,1-1 1 0 0,0 1-1 0 0,-11-1 1 0 0,-2-2-41 0 0,-1 2 1 0 0,0 0 0 0 0,0 1 0 0 0,0 1-1 0 0,-19 3 1 0 0,19-1 40 0 0,-1 2 1 0 0,1 0-1 0 0,0 1 0 0 0,1 1 1 0 0,-24 10-1 0 0,35-13-95 0 0,0 1 0 0 0,0-1 0 0 0,1 1 0 0 0,-1 1 0 0 0,1-1 0 0 0,0 1 0 0 0,0 0 0 0 0,1 1 0 0 0,-1-1 1 0 0,1 1-1 0 0,0 0 0 0 0,1 0 0 0 0,-1 1 0 0 0,1-1 0 0 0,1 1 0 0 0,-1 0 0 0 0,-2 7 0 0 0,5-11-88 0 0,0 0 1 0 0,0 0-1 0 0,1 0 0 0 0,-1 0 1 0 0,1 0-1 0 0,-1 0 0 0 0,1 0 1 0 0,0 0-1 0 0,0 0 0 0 0,1 0 1 0 0,-1 0-1 0 0,1 0 1 0 0,-1 0-1 0 0,1 0 0 0 0,0 0 1 0 0,0 0-1 0 0,0 0 0 0 0,0 0 1 0 0,1-1-1 0 0,-1 1 0 0 0,1 0 1 0 0,0-1-1 0 0,-1 0 0 0 0,1 1 1 0 0,0-1-1 0 0,1 0 0 0 0,-1 0 1 0 0,0 0-1 0 0,0 0 0 0 0,1 0 1 0 0,0 0-1 0 0,-1-1 0 0 0,1 1 1 0 0,0-1-1 0 0,-1 0 0 0 0,1 0 1 0 0,0 0-1 0 0,0 0 0 0 0,0-1 1 0 0,0 1-1 0 0,0-1 0 0 0,4 1 1 0 0,7 1 22 0 0,-1 0-1 0 0,1-1 1 0 0,0 0 0 0 0,0-1 0 0 0,0-1 0 0 0,0 0 0 0 0,15-4 0 0 0,-16 2-89 0 0,0-2-1 0 0,1 0 1 0 0,-2 0 0 0 0,1-1 0 0 0,0 0 0 0 0,-1-2 0 0 0,-1 1 0 0 0,1-1-1 0 0,-1-1 1 0 0,19-18 0 0 0,-8 2-427 0 0,-1-1 0 0 0,-2 0 0 0 0,20-34 0 0 0,-37 57 250 0 0,0-9-79 0 0,0 9 384 0 0,0 11 614 0 0,3 21-681 0 0,1 1 1 0 0,2-1 0 0 0,1-1-1 0 0,1 1 1 0 0,1-2 0 0 0,1 1 0 0 0,2-2-1 0 0,0 0 1 0 0,21 27 0 0 0,-33-51-574 0 0,38-9-10680 0 0,-30 3 10030 0 0,0 0 0 0 0,-1-1 0 0 0,0 0-1 0 0,0-1 1 0 0,0 0 0 0 0,0 0-1 0 0,12-13 1 0 0,-8 2-450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4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 5068 0 0,'0'0'5420'0'0,"1"9"-4348"0"0,0 7-441 0 0,-1 1 0 0 0,0-1 1 0 0,-1 0-1 0 0,-1 0 1 0 0,-8 31-1 0 0,-30 93 1036 0 0,23-84-3517 0 0,15-52-659 0 0,15 21-7878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54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2 244 2160 0 0,'0'0'621'0'0,"7"-7"-123"0"0,21-23-29 0 0,-20 23 1169 0 0,27-26-613 0 0,47-30-1005 0 0,-80 61 14 0 0,56-38 75 0 0,1-21 5294 0 0,-61 74-5254 0 0,0 0-1 0 0,-2-1 1 0 0,1 0-1 0 0,-1 1 1 0 0,-1-1-1 0 0,0-1 1 0 0,-1 1-1 0 0,-8 11 1 0 0,-18 42 844 0 0,14-21-465 0 0,-2-2-1 0 0,-2 0 1 0 0,-2-1 0 0 0,-31 40 0 0 0,17-29 154 0 0,-42 75-1 0 0,60-93-560 0 0,-70 143 1119 0 0,76-148-796 0 0,2 0 0 0 0,-17 59 0 0 0,0 28 229 0 0,28-113-659 0 0,-6 33 23 0 0,-13 62 330 0 0,9-32-261 0 0,9-63-73 0 0,-33 128 296 0 0,32-125-263 0 0,-2 12-8 0 0,-1-1 0 0 0,-2 0-1 0 0,-12 24 1 0 0,17-38-63 0 0,-36 90-31 0 0,-17 14 260 0 0,23-39-147 0 0,-14 28-180 0 0,40-78 139 0 0,-1-1-1 0 0,0 1 1 0 0,-15 20-1 0 0,-9 16 85 0 0,3 1 0 0 0,-31 78-1 0 0,58-128-94 0 0,1-2 64 0 0,-3 2-55 0 0,0 0 1 0 0,1-1-1 0 0,0 1 0 0 0,0 0 0 0 0,0 0 0 0 0,0 1 1 0 0,1-1-1 0 0,0 1 0 0 0,0-1 0 0 0,0 1 0 0 0,1 0 0 0 0,0-1 1 0 0,-1 12-1 0 0,-1-10-1563 0 0,-9 15 4632 0 0,6-11-3385 0 0,57-76-23408 0 0,-33 38 22027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5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0 3284 0 0,'0'0'10103'0'0,"-7"9"-9573"0"0,4-5-482 0 0,-2 1 150 0 0,1 0 0 0 0,0 1-1 0 0,1-1 1 0 0,-1 1 0 0 0,1-1 0 0 0,0 1-1 0 0,0 0 1 0 0,1 0 0 0 0,-3 11 0 0 0,-8 45 1080 0 0,-24 72 0 0 0,32-119-1386 0 0,0 0 1 0 0,-1 0 0 0 0,0-1-1 0 0,-2 0 1 0 0,1 0 0 0 0,-2-1-1 0 0,0 0 1 0 0,0 0-1 0 0,-1-1 1 0 0,-22 20 0 0 0,29-30-323 0 0,0 0 0 0 0,0-1 1 0 0,-1 0-1 0 0,1 0 0 0 0,0 0 1 0 0,-1 0-1 0 0,1 0 0 0 0,-1-1 1 0 0,1 1-1 0 0,-1-1 0 0 0,1 0 1 0 0,-1 0-1 0 0,1 0 0 0 0,-1-1 1 0 0,1 1-1 0 0,-1-1 0 0 0,1 0 1 0 0,0 0-1 0 0,-1 0 0 0 0,1 0 1 0 0,0 0-1 0 0,0-1 0 0 0,0 0 1 0 0,0 0-1 0 0,0 1 0 0 0,0-2 1 0 0,0 1-1 0 0,1 0 0 0 0,-1-1 1 0 0,1 1-1 0 0,-1-1 0 0 0,1 1 1 0 0,0-1-1 0 0,0 0 0 0 0,-2-6 1 0 0,-6-9-1045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6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6409 0 0,'25'-13'3380'0'0,"-8"2"-668"0"0,3 2-940 0 0,-7-4-1304 0 0,-1-1-804 0 0,-4-7-3372 0 0,4 3-784 0 0,0-2 763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6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0 2620 0 0,'0'0'4614'0'0,"-11"5"-4016"0"0,-4 2-137 0 0,0 0 0 0 0,0 1 0 0 0,1 0 0 0 0,0 2 0 0 0,0-1 0 0 0,1 2 0 0 0,0 0 0 0 0,1 0 0 0 0,0 1-1 0 0,1 1 1 0 0,0 0 0 0 0,1 0 0 0 0,1 1 0 0 0,0 0 0 0 0,1 1 0 0 0,0 0 0 0 0,1 0 0 0 0,1 1 0 0 0,-6 23 0 0 0,9-32-304 0 0,1 0 1 0 0,0 0-1 0 0,1 1 0 0 0,0-1 1 0 0,0 1-1 0 0,0-1 0 0 0,1 1 1 0 0,0-1-1 0 0,1 1 0 0 0,-1-1 1 0 0,2 1-1 0 0,-1-1 0 0 0,1 0 1 0 0,0 1-1 0 0,0-1 0 0 0,1 0 1 0 0,0 0-1 0 0,0-1 0 0 0,1 1 1 0 0,0 0-1 0 0,8 9 1 0 0,-10-14 66 0 0,3-1-63 0 0,2-1-125 0 0,0-1-1 0 0,0 0 1 0 0,0 0-1 0 0,0-1 1 0 0,0 1-1 0 0,0-2 1 0 0,0 1 0 0 0,-1-1-1 0 0,0 0 1 0 0,1 0-1 0 0,-1-1 1 0 0,0 0 0 0 0,0 0-1 0 0,-1 0 1 0 0,1-1-1 0 0,-1 1 1 0 0,0-1-1 0 0,0-1 1 0 0,-1 1 0 0 0,0-1-1 0 0,5-8 1 0 0,4-3-93 0 0,-1-1 1 0 0,-1 0 0 0 0,-1-1 0 0 0,0 0-1 0 0,-2 0 1 0 0,9-27 0 0 0,-15 38-29 0 0,-1 1 0 0 0,1-1 0 0 0,-1 1 1 0 0,-1-1-1 0 0,1 1 0 0 0,-1-1 0 0 0,0 0 1 0 0,-1 1-1 0 0,0-1 0 0 0,0 1 0 0 0,-1-1 1 0 0,0 1-1 0 0,0-1 0 0 0,-1 1 0 0 0,0 0 1 0 0,0 0-1 0 0,0 0 0 0 0,-6-7 0 0 0,6 11-123 0 0,1 1 0 0 0,-1 0 0 0 0,0-1 0 0 0,0 1 0 0 0,0 0 0 0 0,0 1 0 0 0,-1-1 0 0 0,1 0 0 0 0,0 1 0 0 0,-1 0 0 0 0,1 0 0 0 0,-1 0 0 0 0,1 0 0 0 0,-1 1 0 0 0,1-1 0 0 0,-1 1 0 0 0,0 0 0 0 0,1 0 0 0 0,-1 0 0 0 0,1 0 0 0 0,-1 1 0 0 0,0-1 0 0 0,-3 2 0 0 0,6-2 135 0 0,-4 1-1977 0 0,-29 17-4673 0 0,24-7 3096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6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332 0 0,'0'0'1733'0'0,"24"22"4972"0"0,-6-10-6593 0 0,-11-10-3547 0 0,14-27-5217 0 0,-17 19 7017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7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5989 0 0,'0'0'6185'0'0,"0"14"-4968"0"0,-8 128 1775 0 0,2-84-1392 0 0,3 0 0 0 0,8 108 0 0 0,7-82-2352 0 0,-12-80-82 0 0,1 0 0 0 0,0 0 0 0 0,0 0 0 0 0,0 0 0 0 0,0-1 0 0 0,1 1 1 0 0,-1 0-1 0 0,1-1 0 0 0,0 1 0 0 0,0-1 0 0 0,0 0 0 0 0,1 0 0 0 0,-1 1 0 0 0,1-2 0 0 0,3 4 0 0 0,33-6-6154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8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 3204 0 0,'0'0'4807'0'0,"-37"32"-583"0"0,7-24-3846 0 0,-1 3 0 0 0,1 0 0 0 0,1 2-1 0 0,0 0 1 0 0,1 3 0 0 0,-28 19 0 0 0,43-26-137 0 0,1 1 0 0 0,0 0 0 0 0,1 1 0 0 0,0 0 0 0 0,0 1 0 0 0,1 0 1 0 0,1 1-1 0 0,0 0 0 0 0,1 0 0 0 0,0 1 0 0 0,1 0 0 0 0,0 0 0 0 0,1 1 0 0 0,-5 20 0 0 0,6 13 1253 0 0,6-46-1439 0 0,0 0 0 0 0,-1-1 1 0 0,1 1-1 0 0,0 0 1 0 0,0 0-1 0 0,0 0 1 0 0,0-1-1 0 0,0 1 1 0 0,1 0-1 0 0,-1-1 1 0 0,1 1-1 0 0,-1-1 1 0 0,1 0-1 0 0,-1 1 1 0 0,1-1-1 0 0,0 0 0 0 0,2 2 1 0 0,0-1 135 0 0,3-4-11 0 0,12-6-163 0 0,-1-1-1 0 0,0 0 1 0 0,0-2 0 0 0,-1 0-1 0 0,0-1 1 0 0,-1 0-1 0 0,0-2 1 0 0,-1 0-1 0 0,-1-1 1 0 0,25-32-1 0 0,-8 12-234 0 0,26-51-607 0 0,-20 27 194 0 0,-35 57 1517 0 0,29 27-736 0 0,-27-22-100 0 0,-1 0 0 0 0,0 1 1 0 0,0-1-1 0 0,0 1 1 0 0,0 0-1 0 0,-1 0 0 0 0,1 0 1 0 0,-1 0-1 0 0,0 0 1 0 0,0 1-1 0 0,-1-1 0 0 0,1 1 1 0 0,-1-1-1 0 0,1 10 1 0 0,11 23-59 0 0,-11-34-20 0 0,25 43-2763 0 0,-23-41 1315 0 0,0-1 0 0 0,0 0 0 0 0,0-1 0 0 0,1 1 0 0 0,0-1-1 0 0,-1 0 1 0 0,1 0 0 0 0,5 2 0 0 0,20 6-2076 0 0,-25-10 1861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8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3652 0 0,'0'0'3667'0'0,"-4"8"-2560"0"0,-2 6-467 0 0,1 0 0 0 0,0 0 1 0 0,0 0-1 0 0,1 0 0 0 0,1 1 0 0 0,1-1 0 0 0,0 1 1 0 0,1 0-1 0 0,0-1 0 0 0,3 29 0 0 0,18 12-267 0 0,6-21-3433 0 0,-23-32 1615 0 0,30-6-2839 0 0,-30 4 4016 0 0,-1-1 0 0 0,0 1 0 0 0,1-1 0 0 0,-1 0 0 0 0,1 0 0 0 0,-1 0 0 0 0,0 0 0 0 0,0 0 0 0 0,1-1 1 0 0,-1 1-1 0 0,0-1 0 0 0,0 1 0 0 0,0-1 0 0 0,-1 0 0 0 0,1 0 0 0 0,2-2 0 0 0,-1 0-552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9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2160 0 0,'0'0'3499'0'0,"-2"12"-2421"0"0,-3 26 383 0 0,0 1 1 0 0,3-1 0 0 0,3 50-1 0 0,-4-43-2041 0 0,0-8-2554 0 0,4-34 2591 0 0,0 0 1 0 0,0 0 0 0 0,0 0-1 0 0,0-1 1 0 0,0 1-1 0 0,1 0 1 0 0,-1 0 0 0 0,1-1-1 0 0,-1 1 1 0 0,1-1-1 0 0,0 1 1 0 0,3 2 0 0 0,6 6-1024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26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992 0 0,'0'0'6317'0'0,"25"10"4042"0"0,-25 93-9621 0 0,5 27 276 0 0,-5-125-926 0 0,7 51 449 0 0,-7 80-19 0 0,0-133-528 0 0,0 82 134 0 0,-6-11 107 0 0,5-69-154 0 0,1 25 63 0 0,0 195 738 0 0,7-114-678 0 0,-7-18 160 0 0,0-89-287 0 0,0 36 265 0 0,0 8-216 0 0,-7 287-5 0 0,2-141 55 0 0,-3-82-210 0 0,-4 12-231 0 0,12-120 312 0 0,0 1-60 0 0,0 17-25 0 0,0-16 46 0 0,0 50-239 0 0,0 13 272 0 0,0-65 2 0 0,-5 20-75 0 0,-10-55-17748 0 0,13 25 15963 0 0,-1-6 211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29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3 1 664 0 0,'0'0'2659'0'0,"-2"7"-2804"0"0,1-3 155 0 0,0-1 0 0 0,-1 0 1 0 0,1 1-1 0 0,-1-1 0 0 0,0 0 1 0 0,1 0-1 0 0,-1 0 1 0 0,-1 0-1 0 0,1 0 0 0 0,0-1 1 0 0,-1 1-1 0 0,0-1 0 0 0,1 1 1 0 0,-1-1-1 0 0,0 0 1 0 0,0 0-1 0 0,0 0 0 0 0,0-1 1 0 0,-6 3-1 0 0,5-2 107 0 0,-38 14 337 0 0,-23 2 17 0 0,60-17-526 0 0,-45 14 465 0 0,-35 8 163 0 0,-169 57 1271 0 0,238-73-1545 0 0,0 0 0 0 0,0 1 0 0 0,1 1 0 0 0,0 0 0 0 0,0 2 1 0 0,1-1-1 0 0,1 1 0 0 0,-1 1 0 0 0,-13 17 0 0 0,9-2 175 0 0,1 2-1 0 0,2 0 0 0 0,0 1 1 0 0,-12 41-1 0 0,19-46-206 0 0,-5 20 32 0 0,4-16-167 0 0,2-3-11 0 0,3-10-28 0 0,-6 29 285 0 0,-7 87 0 0 0,14-90-160 0 0,3-14-49 0 0,-1 19 173 0 0,1-44-301 0 0,0-2 19 0 0,1 34 216 0 0,2 0 0 0 0,10 47 0 0 0,-11-72-162 0 0,1 0 0 0 0,1 0 0 0 0,0 0 0 0 0,0-1-1 0 0,1 0 1 0 0,0 0 0 0 0,10 12 0 0 0,-1 1 22 0 0,-5-9-49 0 0,1 0 0 0 0,1-1-1 0 0,0 0 1 0 0,1 0 0 0 0,0-1 0 0 0,1-1-1 0 0,21 14 1 0 0,-32-23-79 0 0,2 2 5 0 0,-1 0 1 0 0,1 0-1 0 0,0 0 1 0 0,0 0-1 0 0,0-1 1 0 0,1 0-1 0 0,-1 0 1 0 0,0 0-1 0 0,1 0 1 0 0,6 1-1 0 0,35 9-21 0 0,-25-7 36 0 0,-1 0 1 0 0,1-2-1 0 0,1 0 0 0 0,-1-1 1 0 0,24-2-1 0 0,-40 0 8 0 0,29 0 41 0 0,29-2-34 0 0,-58 1-55 0 0,38 4-34 0 0,93-10 49 0 0,-131 6-10 0 0,27-5-38 0 0,16-4-104 0 0,0-2 1 0 0,-1-3-1 0 0,0-1 0 0 0,-2-3 1 0 0,82-45-1 0 0,-111 54 96 0 0,-2-1 0 0 0,1-1 1 0 0,-2 0-1 0 0,0-1 0 0 0,0-1 0 0 0,11-15 1 0 0,1-1-86 0 0,-17 21 136 0 0,-1 0 0 0 0,-1 0 0 0 0,1 0 0 0 0,-1-1 0 0 0,-1 0 0 0 0,0 0 0 0 0,0-1 1 0 0,-1 1-1 0 0,0-1 0 0 0,3-16 0 0 0,3-6 3 0 0,-4 17-44 0 0,-2 0 0 0 0,1 0 0 0 0,-2 0 0 0 0,0-1-1 0 0,-2 1 1 0 0,1-1 0 0 0,-2-16 0 0 0,0 18-3 0 0,0 10 42 0 0,-1-22 52 0 0,-28-52-107 0 0,0 27 10 0 0,20 40 83 0 0,-33-54 2 0 0,10 14-171 0 0,-17-19 16 0 0,44 64 116 0 0,0-1-29 0 0,-5-7-56 0 0,-36-24 69 0 0,31 26 58 0 0,1-1 0 0 0,0 0 0 0 0,-13-18 0 0 0,-9-9-93 0 0,-2 11 82 0 0,32 26-23 0 0,0 0 0 0 0,0 1 0 0 0,0-1 0 0 0,0 1 1 0 0,0 1-1 0 0,-1-1 0 0 0,0 1 0 0 0,1 0 0 0 0,-1 0 0 0 0,0 1 1 0 0,0 0-1 0 0,-9-1 0 0 0,-11-1-72 0 0,23 2 30 0 0,-38 3-8 0 0,-9 0 97 0 0,44-1-68 0 0,-30-1 10 0 0,-47-2-3 0 0,79 1 21 0 0,-1 1-29 0 0,-76 4 125 0 0,-130 22 1 0 0,208-25-126 0 0,-1 0 74 0 0,-26 4-911 0 0,1 1-1 0 0,-43 16 0 0 0,-18 19-10801 0 0,75-32 10060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57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04 0 0,'0'0'14150'0'0,"5"5"-14081"0"0,58 91 503 0 0,-50-74-542 0 0,1 0-1 0 0,0 0 0 0 0,2-2 1 0 0,19 21-1 0 0,119 139-9 0 0,-103-117 48 0 0,137 182-144 0 0,-176-234 45 0 0,-5-8 28 0 0,27 54 5 0 0,89 164-337 0 0,-117-210 339 0 0,0 0-1 0 0,-1 1 0 0 0,-1 0 1 0 0,0-1-1 0 0,4 21 0 0 0,-7-27 25 0 0,40 73 114 0 0,-39-74 32 0 0,8 12-72 0 0,-9-5-2576 0 0,-10 13 2413 0 0,7-18 16 0 0,-35 49-103 0 0,-42 89 147 0 0,70-119 74 0 0,0 0-1 0 0,2 1 1 0 0,-6 39-1 0 0,-2 2 322 0 0,13-59-301 0 0,0 0 0 0 0,1 0 0 0 0,0 0 1 0 0,0 0-1 0 0,1 1 0 0 0,0-1 0 0 0,1 0 0 0 0,0 0 0 0 0,0 0 0 0 0,0 0 1 0 0,1 0-1 0 0,4 12 0 0 0,-3-10-39 0 0,0 0 0 0 0,0-1 1 0 0,1 1-1 0 0,1-1 0 0 0,-1 1 1 0 0,1-1-1 0 0,1-1 0 0 0,0 1 0 0 0,0-1 1 0 0,1 0-1 0 0,0 0 0 0 0,0-1 1 0 0,0 0-1 0 0,1 0 0 0 0,0-1 0 0 0,1 0 1 0 0,-1 0-1 0 0,1-1 0 0 0,0 0 1 0 0,1-1-1 0 0,-1 0 0 0 0,1 0 0 0 0,0-1 1 0 0,0 0-1 0 0,0-1 0 0 0,0 0 1 0 0,18 1-1 0 0,-10-2 4 0 0,-5 0-26 0 0,52 1 36 0 0,-15-7-82 0 0,-32 2 12 0 0,-8 1-11 0 0,-1-1 0 0 0,1 1-1 0 0,0-2 1 0 0,-1 0 0 0 0,0 0 0 0 0,0 0 0 0 0,0-1 0 0 0,-1-1-1 0 0,0 1 1 0 0,0-1 0 0 0,0-1 0 0 0,0 0 0 0 0,-1 0 0 0 0,0 0-1 0 0,-1-1 1 0 0,11-16 0 0 0,-5 6-47 0 0,-2-1 0 0 0,0 0 1 0 0,-1 0-1 0 0,-1-1 0 0 0,-1 0 0 0 0,8-39 0 0 0,-12 45 1 0 0,-1 1 0 0 0,-1-1 0 0 0,0 1 0 0 0,-1-1 0 0 0,-1 1-1 0 0,0-1 1 0 0,0 0 0 0 0,-1 1 0 0 0,-1 0 0 0 0,-1 0 0 0 0,1 0 0 0 0,-2 0 0 0 0,0 0-1 0 0,-1 1 1 0 0,0 0 0 0 0,0 0 0 0 0,-2 0 0 0 0,-8-11 0 0 0,10 16 18 0 0,-1 0 1 0 0,0 1-1 0 0,0 0 0 0 0,0 0 1 0 0,-1 0-1 0 0,0 1 1 0 0,0 0-1 0 0,0 1 1 0 0,-14-6-1 0 0,-31-19-19 0 0,48 26 51 0 0,1 1-1 0 0,-1 0 1 0 0,0 0 0 0 0,0 0 0 0 0,0 0 0 0 0,0 1-1 0 0,0 0 1 0 0,0 0 0 0 0,-1 0 0 0 0,1 1 0 0 0,0-1-1 0 0,0 1 1 0 0,-1 0 0 0 0,1 1 0 0 0,0 0 0 0 0,0 0-1 0 0,-1 0 1 0 0,1 0 0 0 0,0 1 0 0 0,-6 2 0 0 0,-1 1 13 0 0,-1 1 1 0 0,1 0 0 0 0,0 1-1 0 0,0 0 1 0 0,1 1-1 0 0,-14 12 1 0 0,0 2 5 0 0,1 1 0 0 0,1 1 0 0 0,1 0 0 0 0,-37 56 0 0 0,50-63-339 0 0,-9 19-2763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0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33 244 0 0,'0'0'9092'0'0,"-1"-26"-9027"0"0,-11-56 311 0 0,12 77-366 0 0,0-15 56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0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4216 0 0,'0'0'6324'0'0,"12"-4"-5354"0"0,34-10-96 0 0,-34 11 3470 0 0,3-2 2759 0 0,-9 21-7016 0 0,-1 0 0 0 0,0 0 1 0 0,-2 1-1 0 0,0-1 0 0 0,0 1 0 0 0,-2 0 1 0 0,0 0-1 0 0,-1 0 0 0 0,-3 30 0 0 0,1 12-1986 0 0,-1-31-1099 0 0,5 1-3320 0 0,16-12-4425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0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1 5148 0 0,'0'0'14214'0'0,"-1"0"-14138"0"0,-7 5-22 0 0,-21 9-701 0 0,0-1 0 0 0,-53 15 0 0 0,31-15-3856 0 0,1 0-4399 0 0,46-13 7264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1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38 3756 0 0,'-1'3'5634'0'0,"7"23"5775"0"0,4-25-10925 0 0,0 0-1 0 0,0-1 1 0 0,-1 0 0 0 0,1 0-1 0 0,0-1 1 0 0,0-1-1 0 0,-1 0 1 0 0,17-4-1 0 0,96-35 969 0 0,-57 19-1119 0 0,63-14-1718 0 0,-3 6-6737 0 0,-10 3-6523 0 0,-110 26 12953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1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888 0 0,'0'0'15241'0'0,"0"14"-14838"0"0,-1 39-180 0 0,7 157 932 0 0,-3-184-2561 0 0,2-1-1 0 0,0 0 1 0 0,13 37 0 0 0,-13-49 155 0 0,-2-2 82 0 0,1 0 0 0 0,0 0 1 0 0,1 0-1 0 0,0-1 1 0 0,1 0-1 0 0,0 0 1 0 0,0 0-1 0 0,1-1 1 0 0,11 12-1 0 0,-4-7-311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2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5 1 4964 0 0,'0'0'11628'0'0,"-8"5"-11174"0"0,-13 6-169 0 0,0-1 1 0 0,0-2 0 0 0,-1 0 0 0 0,0-1 0 0 0,-28 5 0 0 0,-111 2-4019 0 0,-9 3-9573 0 0,141-10 11756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2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0 4880 0 0,'53'124'6803'0'0,"-15"-38"-3914"0"0,-14-27-1630 0 0,43 93 3407 0 0,-60-138-4060 0 0,9 5 208 0 0,-12-17-304 0 0,36-12-95 0 0,-31 1-422 0 0,-1-1 0 0 0,0 0 0 0 0,-1-1 0 0 0,0 0 0 0 0,-1 0 0 0 0,0 0 0 0 0,-1-1 0 0 0,0 0 0 0 0,-1 0 0 0 0,4-14 0 0 0,1-17-96 0 0,6-71 0 0 0,-2 9 33 0 0,-7 55 586 0 0,0 13 554 0 0,11 12-686 0 0,-9 20-326 0 0,12-2 83 0 0,5 1 32 0 0,14-1 71 0 0,-6 2-122 0 0,368-70-4661 0 0,-323 63-9723 0 0,-73 12 12400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3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616 0 0,'0'0'3454'0'0,"4"6"-1953"0"0,-1-2-1015 0 0,0 0 1 0 0,1 0-1 0 0,-1-1 0 0 0,1 1 1 0 0,-1-1-1 0 0,1 1 1 0 0,0-1-1 0 0,0 0 0 0 0,6 2 1 0 0,-6-3 417 0 0,3 1 277 0 0,1 0-1129 0 0,-2 0 155 0 0,-3-1 128 0 0,1 0 753 0 0,13 13-284 0 0,6 14 815 0 0,-21-24-1377 0 0,6 21 476 0 0,9 63 581 0 0,-17-85-1153 0 0,18 58 1170 0 0,-16-60-1228 0 0,2 2-24 0 0,1 0-1 0 0,0 0 1 0 0,-1 1 0 0 0,1-1 0 0 0,-1 1 0 0 0,-1 0 0 0 0,1 0 0 0 0,-1 0 0 0 0,3 6 0 0 0,6 6-36 0 0,-10-15-43 0 0,1 13-11 0 0,-2-12-35 0 0,1 1 1 0 0,-1-1-1 0 0,0 0 0 0 0,0 1 0 0 0,-1-1 1 0 0,1 1-1 0 0,-1-1 0 0 0,0 1 1 0 0,0-1-1 0 0,0 5 0 0 0,-4 0-175 0 0,-1 0 1 0 0,-1 0-1 0 0,1-1 0 0 0,-1 1 0 0 0,0-1 0 0 0,-1 0 0 0 0,0-1 0 0 0,0 0 1 0 0,0 0-1 0 0,-1 0 0 0 0,-13 7 0 0 0,11-7-1506 0 0,0-1 0 0 0,-1 0 0 0 0,1 0 0 0 0,-1-1 0 0 0,-17 5 0 0 0,23-8-711 0 0,-20 1-3353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4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 3080 0 0,'0'0'8263'0'0,"-2"13"-7642"0"0,-9 23-32 0 0,-1-1 0 0 0,-2 0 1 0 0,-1 0-1 0 0,-2-2 0 0 0,-25 38 0 0 0,-96 171 2502 0 0,136-239-2771 0 0,-12 37 3256 0 0,22-34-3499 0 0,1 0 0 0 0,-1 0 0 0 0,1-1 0 0 0,0 0 1 0 0,0 0-1 0 0,1-1 0 0 0,-1 0 0 0 0,1-1 0 0 0,0 0 0 0 0,0-1 0 0 0,0 0 0 0 0,15 1 0 0 0,142 10-429 0 0,-147-12 224 0 0,118 5-3894 0 0,-132-6 3167 0 0,0 0 0 0 0,-1-1-1 0 0,1 1 1 0 0,0-1 0 0 0,-1-1-1 0 0,1 1 1 0 0,-1-1 0 0 0,0 0-1 0 0,0 0 1 0 0,1-1 0 0 0,6-4-1 0 0,23-11-4587 0 0,-8 7 3676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4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728 0 0,'0'0'9618'0'0,"5"5"-8818"0"0,15 15-93 0 0,-15-14 568 0 0,1-7-710 0 0,19 0-125 0 0,-19 0-70 0 0,1 1-25 0 0,-5 0-242 0 0,39-3 953 0 0,4-1-3333 0 0,-25 2-286 0 0,0-2 0 0 0,0 0 0 0 0,-1-1 0 0 0,1-1 0 0 0,25-12 0 0 0,-18 5 1099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58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288 0 0,'0'0'3746'0'0,"7"9"-3288"0"0,19 24 6 0 0,-19-24 1185 0 0,14 60 2411 0 0,-4-36-3528 0 0,-1 0 0 0 0,-1 1 1 0 0,-2 1-1 0 0,10 41 0 0 0,67 150 138 0 0,-16 6-16 0 0,-54-172-418 0 0,3-2 0 0 0,2 0 0 0 0,3-1 0 0 0,49 74 0 0 0,-57-99-176 0 0,30 67 0 0 0,-16-28-79 0 0,13 39 91 0 0,-38-84-4 0 0,1-1 0 0 0,1 0 0 0 0,26 41 0 0 0,-28-49-32 0 0,0 1-1 0 0,-1 0 1 0 0,0 0 0 0 0,8 32 0 0 0,5 13-14 0 0,-1 0 39 0 0,-12-35-52 0 0,1-1 1 0 0,1 0-1 0 0,20 38 1 0 0,-21-46 4 0 0,-2 0 0 0 0,0 1-1 0 0,5 26 1 0 0,12 30 96 0 0,-6-20-56 0 0,0 40-36 0 0,-17-92-11 0 0,14 49-24 0 0,-4-6 116 0 0,-11-43-57 0 0,16 49 128 0 0,-7-42 566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4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4340 0 0,'82'-27'7335'0'0,"-49"20"-5343"0"0,-12 3-879 0 0,-2 0-214 0 0,5 2 213 0 0,4 2-174 0 0,-19 0-935 0 0,-3-1 121 0 0,0 3-239 0 0,-5-2 105 0 0,-1-1 1 0 0,1 1 0 0 0,-1 0-1 0 0,1 0 1 0 0,0 0 0 0 0,-1 0-1 0 0,1 0 1 0 0,-1 0-1 0 0,1 0 1 0 0,0 0 0 0 0,-1 0-1 0 0,1 0 1 0 0,0 0 0 0 0,-1 0-1 0 0,1 0 1 0 0,-1 1 0 0 0,1-1-1 0 0,0 0 1 0 0,-1 0 0 0 0,1 1-1 0 0,-1-1 1 0 0,1 0-1 0 0,-1 1 1 0 0,1-1 0 0 0,-1 0-1 0 0,1 1 1 0 0,-1-1 0 0 0,0 1-1 0 0,1-1 1 0 0,-1 1 0 0 0,1-1-1 0 0,-1 1 1 0 0,0-1-1 0 0,0 1 1 0 0,1-1 0 0 0,-1 1-1 0 0,0 0 1 0 0,0-1 0 0 0,0 1-1 0 0,1-1 1 0 0,-1 1 0 0 0,0 0-1 0 0,0 0 1 0 0,-22 23-25 0 0,11-12 368 0 0,-1 0 0 0 0,2 0 0 0 0,-17 27-1 0 0,26-37-50 0 0,1 4-62 0 0,0 14-28 0 0,0-15-12 0 0,2 0 18 0 0,26 43 377 0 0,-18-32-483 0 0,0-3 114 0 0,20 30 274 0 0,6 21-468 0 0,-28-47-21 0 0,-6-15-54 0 0,-1 1 0 0 0,0 0 0 0 0,0 0 1 0 0,0 0-1 0 0,0-1 0 0 0,0 1 1 0 0,-1 0-1 0 0,0 0 0 0 0,1 0 0 0 0,-1 0 1 0 0,0 0-1 0 0,0 0 0 0 0,0 0 0 0 0,-1 0 1 0 0,1 0-1 0 0,-1 0 0 0 0,0 0 0 0 0,0 0 1 0 0,0 0-1 0 0,0-1 0 0 0,0 1 1 0 0,0 0-1 0 0,-1-1 0 0 0,0 1 0 0 0,1-1 1 0 0,-1 1-1 0 0,-4 3 0 0 0,-34 27-1800 0 0,12-20 79 0 0,14-6 820 0 0,0 0-348 0 0,-1-1-1739 0 0,-52 8-4971 0 0,50-10 6395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5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2344 0 0,'0'0'3509'0'0,"-3"11"-2706"0"0,-10 24-92 0 0,4-13 727 0 0,1 1 0 0 0,1 0-1 0 0,1 0 1 0 0,-5 46 0 0 0,22-37-650 0 0,8-18 239 0 0,3-12-854 0 0,-18-1-130 0 0,-3-1 22 0 0,48-38 93 0 0,-39 26-232 0 0,0 0 0 0 0,-1-1 0 0 0,0 0-1 0 0,-1-1 1 0 0,-1 0 0 0 0,9-23 0 0 0,-15 33-78 0 0,-17-32-192 0 0,11 31 287 0 0,-7-6-10 0 0,-4 3-198 0 0,-4 1 69 0 0,-7 0-667 0 0,-14 2-311 0 0,-7 4-6050 0 0,37 1 3951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5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8 1636 0 0,'0'0'3925'0'0,"-10"5"-3575"0"0,-1 3 134 0 0,0-1 0 0 0,1 1 0 0 0,0 1 0 0 0,0 0 0 0 0,1 0 0 0 0,-13 17 0 0 0,20-23-5 0 0,-2 21 756 0 0,3-23-1136 0 0,1-1 1 0 0,0 1-1 0 0,0-1 1 0 0,0 1-1 0 0,-1 0 1 0 0,1-1-1 0 0,0 1 0 0 0,0-1 1 0 0,0 1-1 0 0,0-1 1 0 0,0 1-1 0 0,0-1 1 0 0,0 1-1 0 0,0-1 1 0 0,0 1-1 0 0,0-1 0 0 0,0 1 1 0 0,0 0-1 0 0,1-1 1 0 0,-1 1-1 0 0,0-1 1 0 0,0 1-1 0 0,0-1 1 0 0,1 1-1 0 0,-1-1 0 0 0,0 0 1 0 0,1 1-1 0 0,-1-1 1 0 0,0 1-1 0 0,1-1 1 0 0,-1 1-1 0 0,1-1 1 0 0,-1 0-1 0 0,0 1 0 0 0,1-1 1 0 0,-1 0-1 0 0,1 0 1 0 0,-1 1-1 0 0,1-1 1 0 0,-1 0-1 0 0,1 0 1 0 0,-1 0-1 0 0,1 0 0 0 0,0 0 1 0 0,-1 1-1 0 0,2-1 1 0 0,9-5-23 0 0,0 0 0 0 0,-1-1 1 0 0,1 0-1 0 0,18-15 0 0 0,-27 19-91 0 0,1-1 1 0 0,-1 1-1 0 0,1 0 0 0 0,-1-1 0 0 0,0 0 0 0 0,0 1 0 0 0,0-1 0 0 0,0 0 0 0 0,0 0 0 0 0,-1 0 0 0 0,1 0 0 0 0,-1-1 0 0 0,0 1 1 0 0,0 0-1 0 0,0-1 0 0 0,0 1 0 0 0,-1 0 0 0 0,1-1 0 0 0,-1 1 0 0 0,0-1 0 0 0,0 1 0 0 0,0-1 0 0 0,-1 1 0 0 0,0-4 0 0 0,0 5-81 0 0,0 1 0 0 0,0-1-1 0 0,0 0 1 0 0,-1 1 0 0 0,1-1 0 0 0,-1 1-1 0 0,1 0 1 0 0,-1-1 0 0 0,0 1-1 0 0,1 0 1 0 0,-1 0 0 0 0,0 0-1 0 0,0 0 1 0 0,0 0 0 0 0,1 1-1 0 0,-1-1 1 0 0,0 1 0 0 0,0-1-1 0 0,0 1 1 0 0,0-1 0 0 0,0 1-1 0 0,0 0 1 0 0,0 0 0 0 0,-1 0 0 0 0,1 0-1 0 0,-3 1 1 0 0,3-1 44 0 0,-52 11-3355 0 0,-10 14-3625 0 0,39-8 5387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8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 2068 0 0,'0'0'5681'0'0,"18"-3"4428"0"0,-19 105-9869 0 0,1-97-260 0 0,-13 43 398 0 0,5-21-4077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27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89 744 0 0,'0'0'1534'0'0,"8"-4"-1062"0"0,-2-1-1687 0 0,29-21 12713 0 0,-146 71-11438 0 0,89-35-21 0 0,0 0-1 0 0,0 2 1 0 0,1 0-1 0 0,1 2 1 0 0,0 0-1 0 0,0 1 1 0 0,2 1-1 0 0,0 1 1 0 0,1 0-1 0 0,1 1 1 0 0,-20 28-1 0 0,32-39-12 0 0,-80 115 399 0 0,82-119-296 0 0,-6 87 793 0 0,9-85-739 0 0,2 5 45 0 0,-1 0-1 0 0,1 0 1 0 0,1-1 0 0 0,0 1-1 0 0,0-1 1 0 0,1 0-1 0 0,0 0 1 0 0,0 0 0 0 0,11 12-1 0 0,-12-18-143 0 0,75 34 990 0 0,-35-28-933 0 0,-39-8-126 0 0,0 0 27 0 0,2 1-32 0 0,54 0 93 0 0,-32-3-52 0 0,1-1 0 0 0,-1-1 0 0 0,-1-1 0 0 0,1-2 1 0 0,0-1-1 0 0,-1-1 0 0 0,43-19 0 0 0,-67 25-45 0 0,74-35-27 0 0,-65 31 26 0 0,-2-1 0 0 0,1 0-1 0 0,-1-1 1 0 0,0 0 0 0 0,-1 0 0 0 0,0-2-1 0 0,0 1 1 0 0,14-18 0 0 0,-15 12-29 0 0,0 0 1 0 0,-2 0-1 0 0,0-1 1 0 0,0 0-1 0 0,-1 0 1 0 0,-1-1-1 0 0,4-28 1 0 0,-5 32 15 0 0,-2 1-1 0 0,0-1 1 0 0,0 0 0 0 0,-1 0 0 0 0,-2-26-1 0 0,0 34-1 0 0,-5-50-4 0 0,3 46 78 0 0,1-6-149 0 0,-1 0 0 0 0,-1 0 1 0 0,0 0-1 0 0,-10-20 1 0 0,12 30 50 0 0,-1 1 1 0 0,-1 0 0 0 0,1 0 0 0 0,0 0 0 0 0,-1 0 0 0 0,0 1 0 0 0,0 0 0 0 0,0-1 0 0 0,0 1-1 0 0,-9-4 1 0 0,10 5-1 0 0,-9 1-32 0 0,0-1 0 0 0,0 0 1 0 0,1 0-1 0 0,-1-2 0 0 0,-12-4 1 0 0,-11-3-59 0 0,30 10 60 0 0,1 1 32 0 0,-14 0 14 0 0,-20 0-95 0 0,32 0 58 0 0,0 2 13 0 0,-7 2 49 0 0,-1 0-1 0 0,1 1 0 0 0,0 1 0 0 0,0 0 1 0 0,1 1-1 0 0,0 0 0 0 0,0 1 0 0 0,1 0 1 0 0,-13 12-1 0 0,-20 15-21 0 0,15-10 37 0 0,27-23-19 0 0,-33 37-6 0 0,12-15 313 0 0,5-7-1989 0 0,3-1-6297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29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31 2416 0 0,'0'0'11165'0'0,"-4"-5"-10987"0"0,-10-14-19 0 0,11 14 650 0 0,-4 8-731 0 0,-8 8 38 0 0,1 0 1 0 0,0 0-1 0 0,1 2 0 0 0,0-1 0 0 0,1 2 0 0 0,0-1 0 0 0,1 2 0 0 0,1-1 0 0 0,0 2 1 0 0,1-1-1 0 0,-12 30 0 0 0,12-28 30 0 0,-13 23 389 0 0,2 2-1 0 0,-16 47 1 0 0,32-75-319 0 0,1 1 1 0 0,1-1-1 0 0,0 1 0 0 0,1-1 1 0 0,0 1-1 0 0,1 0 1 0 0,1-1-1 0 0,3 20 0 0 0,2 39 439 0 0,-4-60-530 0 0,0 1 0 0 0,2-1-1 0 0,-1 0 1 0 0,2 0 0 0 0,0 0-1 0 0,0-1 1 0 0,1 0 0 0 0,15 22-1 0 0,-2 1 255 0 0,-14-29-301 0 0,0 0 0 0 0,1 0 1 0 0,-1-1-1 0 0,1 0 0 0 0,1 0 0 0 0,-1 0 0 0 0,1-1 1 0 0,-1 0-1 0 0,1 0 0 0 0,9 3 0 0 0,-12-3-47 0 0,45 9 337 0 0,-23-10-281 0 0,-1-1 0 0 0,0-1 1 0 0,1-2-1 0 0,-1 0 0 0 0,1-1 1 0 0,-1-2-1 0 0,0 0 0 0 0,0-2 0 0 0,-1-1 1 0 0,1-1-1 0 0,-2-1 0 0 0,43-22 1 0 0,-46 20-73 0 0,0 0 0 0 0,-1-2 1 0 0,0 0-1 0 0,-1-1 0 0 0,-1-1 1 0 0,0 0-1 0 0,-1-1 0 0 0,-1-1 1 0 0,-1-1-1 0 0,0 0 0 0 0,-1-1 1 0 0,14-27-1 0 0,-21 33-54 0 0,-1-1 0 0 0,-1 0 0 0 0,0-1 0 0 0,-1 1 0 0 0,-1-1 0 0 0,0 1 0 0 0,0-29 0 0 0,-3 26-77 0 0,-1 0 0 0 0,-1 0 0 0 0,0 0 0 0 0,-11-31 0 0 0,4 12-102 0 0,6 28 151 0 0,-1 0 0 0 0,1 0 0 0 0,-1 1 1 0 0,0 0-1 0 0,-1 0 0 0 0,0 0 0 0 0,0 0 1 0 0,0 1-1 0 0,-1 0 0 0 0,0 0 0 0 0,0 1 0 0 0,-12-7 1 0 0,-13-13-15 0 0,-3-3-19 0 0,-2 1-1 0 0,-1 2 1 0 0,-48-23 0 0 0,83 46 52 0 0,-3 0-9 0 0,2 0 42 0 0,0 0 0 0 0,0 0 0 0 0,0 1 0 0 0,0-1 0 0 0,-1 1 0 0 0,1 0 0 0 0,0 0 0 0 0,-1 1 0 0 0,1-1 0 0 0,-1 1 0 0 0,1 0 0 0 0,-1 0 0 0 0,1 1 0 0 0,-1-1 0 0 0,-5 2 0 0 0,2 0 12 0 0,1-1-49 0 0,-9 1 11 0 0,0 0 0 0 0,0 2 0 0 0,0 0 0 0 0,1 0 0 0 0,0 1 0 0 0,-26 13 0 0 0,11-5 44 0 0,7-4 42 0 0,8-3-107 0 0,0 2 1 0 0,1 0-1 0 0,0 0 0 0 0,0 1 0 0 0,1 1 1 0 0,0 0-1 0 0,1 1 0 0 0,-17 19 1 0 0,27-28-467 0 0,0-1 395 0 0,0 0-1 0 0,1 1 1 0 0,-1-1-1 0 0,1 0 0 0 0,-1 0 1 0 0,1 1-1 0 0,0-1 1 0 0,-1 1-1 0 0,1-1 1 0 0,0 1-1 0 0,0 0 1 0 0,0-1-1 0 0,0 1 0 0 0,1 0 1 0 0,-2 2-1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1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8 48 1544 0 0,'0'0'408'0'0,"-26"-8"1214"0"0,12 7-1235 0 0,1 2 1 0 0,-1 0 0 0 0,1 0-1 0 0,-1 1 1 0 0,1 1 0 0 0,0 0-1 0 0,0 1 1 0 0,0 1 0 0 0,0 0-1 0 0,1 0 1 0 0,0 1 0 0 0,0 1-1 0 0,0 0 1 0 0,1 1 0 0 0,0 0-1 0 0,-11 11 1 0 0,8-7 4 0 0,1 1 0 0 0,0 0-1 0 0,2 0 1 0 0,-1 1 0 0 0,2 1 0 0 0,-1 0-1 0 0,2 0 1 0 0,0 1 0 0 0,1 1 0 0 0,1-1 0 0 0,-9 29-1 0 0,12-28-110 0 0,1 1 0 0 0,0-1 0 0 0,1 1-1 0 0,1-1 1 0 0,1 1 0 0 0,0-1 0 0 0,2 1 0 0 0,0-1-1 0 0,0 1 1 0 0,2-1 0 0 0,0 0 0 0 0,1 0-1 0 0,1 0 1 0 0,0-1 0 0 0,1 0 0 0 0,13 20-1 0 0,-10-18-110 0 0,2-1-1 0 0,0-1 1 0 0,1 0-1 0 0,1-1 0 0 0,1 0 1 0 0,0-1-1 0 0,0 0 0 0 0,1-2 1 0 0,1 0-1 0 0,35 19 0 0 0,-41-27-92 0 0,0 0 0 0 0,1 0-1 0 0,-1-1 1 0 0,1-1 0 0 0,0 0 0 0 0,13 0-1 0 0,15 3-25 0 0,-16-2-2 0 0,-1-2 0 0 0,1-1 0 0 0,0 0 0 0 0,-1-2 0 0 0,1-1 0 0 0,-1-1 0 0 0,0-1 0 0 0,0-1 0 0 0,0-1-1 0 0,-1 0 1 0 0,0-2 0 0 0,-1-1 0 0 0,33-20 0 0 0,-36 19-15 0 0,-2-2-1 0 0,0 0 1 0 0,0-1 0 0 0,-2 0-1 0 0,0-1 1 0 0,13-18 0 0 0,-17 21-30 0 0,5-9 24 0 0,-1-1 0 0 0,-1-1 0 0 0,11-28 0 0 0,-14 30-13 0 0,-3 2-30 0 0,0 0 0 0 0,-1-1 0 0 0,-1 1 1 0 0,-1-1-1 0 0,-1-1 0 0 0,-1 1 0 0 0,0 0 0 0 0,-2-1 0 0 0,-2-29 1 0 0,1 0-75 0 0,1 46 81 0 0,-1 0 0 0 0,0-1-1 0 0,0 1 1 0 0,0 0 0 0 0,-1 0-1 0 0,0 0 1 0 0,1 0 0 0 0,-1 0 0 0 0,0 1-1 0 0,-1-1 1 0 0,1 0 0 0 0,-1 1-1 0 0,-3-4 1 0 0,-17-27-181 0 0,19 25 170 0 0,-1 1-1 0 0,-1 0 0 0 0,1 0 0 0 0,-1 0 0 0 0,0 1 0 0 0,-1 0 0 0 0,0 0 1 0 0,0 1-1 0 0,-1-1 0 0 0,1 1 0 0 0,-1 1 0 0 0,-1 0 0 0 0,-14-7 1 0 0,9 6 3 0 0,-1 1 0 0 0,0 1 0 0 0,0 0 0 0 0,-1 1 0 0 0,1 1 0 0 0,-1 0 1 0 0,-26 1-1 0 0,9 0-32 0 0,1 2 1 0 0,-1 1-1 0 0,1 2 1 0 0,0 1 0 0 0,0 1-1 0 0,0 2 1 0 0,1 1-1 0 0,0 2 1 0 0,-31 15 0 0 0,46-18-142 0 0,1 0 0 0 0,0 2 0 0 0,0 0 0 0 0,-13 12 0 0 0,-14 19-3553 0 0,13-7-1100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47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2 1 1012 0 0,'0'0'10568'0'0,"-7"7"-10502"0"0,-27 33 208 0 0,-46 69 1 0 0,76-102-232 0 0,-1-1 0 0 0,1 1-1 0 0,-1-1 1 0 0,-1 0 0 0 0,1 0 0 0 0,-8 6 0 0 0,-22 25 130 0 0,-2 0-39 0 0,33-34-117 0 0,0 0-1 0 0,0 0 1 0 0,0 0-1 0 0,1 1 0 0 0,-1 0 1 0 0,1-1-1 0 0,0 1 0 0 0,0 0 1 0 0,0 1-1 0 0,-3 5 1 0 0,3-5 38 0 0,-1 1 1 0 0,0 0 0 0 0,-1-1 0 0 0,1 0 0 0 0,-1 0 0 0 0,0-1 0 0 0,0 1 0 0 0,-8 4 0 0 0,-26 30 261 0 0,-14 12 21 0 0,38-39-312 0 0,13-10 6 0 0,-54 51 329 0 0,52-47-359 0 0,1-1 35 0 0,-1 0 0 0 0,1-1 0 0 0,-1 1-1 0 0,0-1 1 0 0,-1 0 0 0 0,1 0 0 0 0,-1 0 0 0 0,1-1-1 0 0,-11 6 1 0 0,-37 42 242 0 0,37-34-261 0 0,12-14 14 0 0,-2 3 35 0 0,0 0 0 0 0,0 0 0 0 0,-1-1 0 0 0,0 0 0 0 0,0 0 0 0 0,0 0 0 0 0,0 0 0 0 0,-12 5 0 0 0,15-8-36 0 0,-2 3 37 0 0,-2 3-81 0 0,1 0 70 0 0,0 0-1 0 0,-1-1 0 0 0,0 0 1 0 0,0 0-1 0 0,-1 0 0 0 0,-16 10 1 0 0,5-3-15 0 0,-73 58 450 0 0,88-69-465 0 0,-45 37 923 0 0,18-15 2477 0 0,31 7-3879 0 0,19 122 767 0 0,-19-149-334 0 0,8 29-7 0 0,-1 11-103 0 0,-6-41 158 0 0,-1 2-33 0 0,0 16 34 0 0,0-17-78 0 0,14 49 44 0 0,-13-49 26 0 0,0-1 0 0 0,0 1 0 0 0,0-1 0 0 0,0 1 0 0 0,1-1 0 0 0,0 0 0 0 0,0 1 0 0 0,0-1 0 0 0,1 0 0 0 0,-1 0 0 0 0,1 0 0 0 0,0-1 0 0 0,0 1 0 0 0,0-1 0 0 0,1 0 0 0 0,3 4 0 0 0,-4-5 187 0 0,1 0-226 0 0,10 5-10 0 0,-10-5 76 0 0,10 6 15 0 0,2-2 0 0 0,-1 0 1 0 0,1 0-1 0 0,29 5 1 0 0,-33-6-36 0 0,-4-2-23 0 0,0-1-1 0 0,0 1 1 0 0,0-1-1 0 0,0-1 1 0 0,1 1-1 0 0,-1-1 1 0 0,1-1-1 0 0,14 0 1 0 0,103 6 243 0 0,-122-5-191 0 0,29-1-16 0 0,105-4 265 0 0,-72 4-318 0 0,279 9 104 0 0,144 32 20 0 0,-96-11-295 0 0,-20-22 315 0 0,-230-8-115 0 0,-137 0-3 0 0,1 1-37 0 0,135 5 84 0 0,-137-5-68 0 0,1-1 72 0 0,17 0-56 0 0,-17 0-43 0 0,1 1 0 0 0,48 4 29 0 0,-51-5 12 0 0,2 1-20 0 0,145 1 20 0 0,-145-2-47 0 0,65-18 124 0 0,-68 17-60 0 0,1-1-52 0 0,10-6 27 0 0,-11 6 32 0 0,-4 12-1192 0 0,-14 81 1146 0 0,6-46-4 0 0,-6 89 0 0 0,15-130 130 0 0,6 58-132 0 0,17-13 286 0 0,-19-46-256 0 0,-1 0-1 0 0,0 0 0 0 0,1-1 1 0 0,0 1-1 0 0,0-1 1 0 0,0 0-1 0 0,0 0 0 0 0,0 0 1 0 0,0-1-1 0 0,0 0 0 0 0,0 1 1 0 0,1-2-1 0 0,-1 1 1 0 0,1 0-1 0 0,-1-1 0 0 0,0 0 1 0 0,1 0-1 0 0,-1 0 0 0 0,1 0 1 0 0,-1-1-1 0 0,0 0 1 0 0,9-2-1 0 0,4-1 33 0 0,0-1 0 0 0,-1-1 0 0 0,1 0 0 0 0,23-13 0 0 0,-26 11-36 0 0,0 0-1 0 0,-1-2 1 0 0,0 1-1 0 0,-1-2 1 0 0,0 1-1 0 0,0-2 1 0 0,-1 0-1 0 0,-1 0 1 0 0,0-1-1 0 0,0 0 1 0 0,9-19-1 0 0,-14 25 25 0 0,51-82-200 0 0,-54 85 196 0 0,10-33-26 0 0,-10 34 7 0 0,16-27-156 0 0,-3 15-136 0 0,-15 15 280 0 0,0 0-1 0 0,0 0 1 0 0,0 0-1 0 0,0 0 1 0 0,0 0-1 0 0,1-1 1 0 0,-1 1-1 0 0,0 0 1 0 0,0 0-1 0 0,0 0 1 0 0,0 0-1 0 0,0 0 1 0 0,1 0-1 0 0,-1 0 1 0 0,0 0-1 0 0,0 0 1 0 0,0 0-1 0 0,0 0 1 0 0,0 0-1 0 0,1 0 1 0 0,-1-1-1 0 0,0 1 1 0 0,0 0-1 0 0,0 0 1 0 0,0 0-1 0 0,1 1 1 0 0,-1-1 0 0 0,0 0-1 0 0,0 0 1 0 0,0 0-1 0 0,0 0 1 0 0,1 0-1 0 0,-1 0 1 0 0,0 0-1 0 0,0 0 1 0 0,0 0-1 0 0,0 0 1 0 0,0 0-1 0 0,1 0 1 0 0,-1 0-1 0 0,0 1 1 0 0,0-1-1 0 0,0 0 1 0 0,0 0-1 0 0,0 0 1 0 0,0 0-1 0 0,0 0 1 0 0,0 1-1 0 0,1-1 1 0 0,-1 0-1 0 0,0 0 1 0 0,0 0-1 0 0,0 0 1 0 0,0 0-1 0 0,0 1 1 0 0,0-1-1 0 0,0 0 1 0 0,0 0-1 0 0,0 0 1 0 0,0 0-1 0 0,0 1 1 0 0,0-1-1 0 0,0 0 1 0 0,0 0-1 0 0,0 0 1 0 0,0 0-1 0 0,0 1 1 0 0,0 43-39 0 0,0-33 0 0 0,5 59 156 0 0,-4-61-162 0 0,21 110 137 0 0,23 7 44 0 0,-44-121-170 0 0,15 30 200 0 0,-16-34-151 0 0,0 1 0 0 0,0-1 0 0 0,0 0 1 0 0,0 1-1 0 0,1-1 0 0 0,-1 0 0 0 0,0 1 0 0 0,0-1 0 0 0,1 0 0 0 0,-1 1 0 0 0,1-1 0 0 0,-1 0 0 0 0,1 0 0 0 0,0 0 0 0 0,0 1 0 0 0,-1-1 0 0 0,1 0 1 0 0,0 0-1 0 0,0 0 0 0 0,0 0 0 0 0,0 0 0 0 0,0-1 0 0 0,0 1 0 0 0,0 0 0 0 0,0 0 0 0 0,0-1 0 0 0,1 1 0 0 0,-1 0 0 0 0,0-1 0 0 0,0 0 1 0 0,1 1-1 0 0,-1-1 0 0 0,0 0 0 0 0,1 1 0 0 0,-1-1 0 0 0,0 0 0 0 0,1 0 0 0 0,-1 0 0 0 0,0 0 0 0 0,1 0 0 0 0,-1 0 0 0 0,0-1 0 0 0,1 1 0 0 0,-1 0 1 0 0,0-1-1 0 0,0 1 0 0 0,2-1 0 0 0,81-37 31 0 0,-80 36-78 0 0,34-17 169 0 0,-36 17-107 0 0,-2 2-24 0 0,0-1 0 0 0,0 1 0 0 0,0 0 0 0 0,0-1 0 0 0,0 1 0 0 0,0 0 0 0 0,0-1 0 0 0,0 1 0 0 0,0 0 0 0 0,0 0 0 0 0,0-1 0 0 0,0 1-1 0 0,0 0 1 0 0,1-1 0 0 0,-1 1 0 0 0,0 0 0 0 0,0-1 0 0 0,0 1 0 0 0,0 0 0 0 0,1 0 0 0 0,-1-1 0 0 0,0 1 0 0 0,0 0 0 0 0,1 0 0 0 0,-1 0 0 0 0,0-1 0 0 0,0 1 0 0 0,1 0 0 0 0,-1 0 0 0 0,0 0 0 0 0,1 0 0 0 0,-1 0 0 0 0,0 0-1 0 0,0-1 1 0 0,1 1 0 0 0,-1 0 0 0 0,0 0 0 0 0,1 0 0 0 0,-1 0 0 0 0,0 0 0 0 0,1 0 0 0 0,-1 0 0 0 0,1 0 0 0 0,1 0-15 0 0,1-1 0 0 0,-1 1 0 0 0,0-1 0 0 0,0 0 0 0 0,1 0 0 0 0,-1 0 0 0 0,0 0 0 0 0,0 0 0 0 0,0 0 0 0 0,0-1 0 0 0,0 1 0 0 0,0-1 0 0 0,-1 0 0 0 0,1 1 0 0 0,0-1 0 0 0,-1 0 0 0 0,1 0 0 0 0,-1 0 0 0 0,0 0 1 0 0,0 0-1 0 0,0 0 0 0 0,0 0 0 0 0,0 0 0 0 0,0-1 0 0 0,0 1 0 0 0,0-5 0 0 0,34-99-528 0 0,-22 51 410 0 0,19-50-430 0 0,-31 102 387 0 0,3 12-1548 0 0,45 158 1537 0 0,-48-164 164 0 0,14 72 583 0 0,-9-70-483 0 0,0 1 0 0 0,0-1 0 0 0,0 0 0 0 0,0 0 0 0 0,1 0 0 0 0,0-1 0 0 0,0 0 0 0 0,11 4 1 0 0,-15-6 4 0 0,10-1 34 0 0,-1 0 6 0 0,1 0 0 0 0,0-1 0 0 0,-1 0 0 0 0,25-5 1 0 0,-25-3-133 0 0,0 1 1 0 0,-1-2-1 0 0,0 0 1 0 0,0 0 0 0 0,-1-1-1 0 0,0 0 1 0 0,8-12-1 0 0,-16 20 31 0 0,0 1-18 0 0,0 0 0 0 0,1 0 0 0 0,-1 0 1 0 0,0-1-1 0 0,0 1 0 0 0,0-1 1 0 0,-1 1-1 0 0,1-1 0 0 0,0 1 0 0 0,0-1 1 0 0,-1 0-1 0 0,1 0 0 0 0,-1 0 1 0 0,0 0-1 0 0,0 0 0 0 0,3-5 0 0 0,27-36 25 0 0,-3-20-132 0 0,-26 59 25 0 0,-1 2-36 0 0,-1 2 102 0 0,0-1 0 0 0,0 1 0 0 0,0 0 0 0 0,-1-1 0 0 0,1 1 0 0 0,0 0 1 0 0,0-1-1 0 0,0 1 0 0 0,0 0 0 0 0,0-1 0 0 0,0 1 0 0 0,0 0 0 0 0,0-1 0 0 0,1 1 0 0 0,-1 0 0 0 0,0-1 1 0 0,0 1-1 0 0,0 0 0 0 0,0 0 0 0 0,0-1 0 0 0,0 1 0 0 0,1 0 0 0 0,-1-1 0 0 0,0 1 0 0 0,0 0 0 0 0,1 0 1 0 0,-1-1-1 0 0,0 1 0 0 0,0 0 0 0 0,1 0 0 0 0,-1 0 0 0 0,0-1 0 0 0,0 1 0 0 0,1 0 0 0 0,-1 0 0 0 0,0 0 1 0 0,1 0-1 0 0,-1 0 0 0 0,0 0 0 0 0,1-1 0 0 0,-1 1 0 0 0,0 0 0 0 0,1 0 0 0 0,-1 0 0 0 0,0 0 0 0 0,1 0 1 0 0,-1 0-1 0 0,0 0 0 0 0,1 1 0 0 0,-1-1 0 0 0,0 0 0 0 0,1 0 0 0 0,-1 0 0 0 0,0 0 0 0 0,1 0 0 0 0,-1 0 1 0 0,0 1-1 0 0,0-1 0 0 0,1 0 0 0 0,-1 0 0 0 0,0 0 0 0 0,1 1 0 0 0,12 21-39 0 0,-1 0-1 0 0,17 46 0 0 0,-25-56 60 0 0,0-1-1 0 0,0 0 0 0 0,2 0 0 0 0,-1-1 0 0 0,8 11 0 0 0,11 19 27 0 0,36 29 131 0 0,-56-67-13 0 0,-4-1-140 0 0,0 0 8 0 0,1 0 1 0 0,0 0-1 0 0,-1 0 1 0 0,1 0-1 0 0,0 0 1 0 0,-1 0-1 0 0,1 0 1 0 0,0-1 0 0 0,0 1-1 0 0,0 0 1 0 0,0 0-1 0 0,0-1 1 0 0,0 1-1 0 0,0 0 1 0 0,0-1-1 0 0,0 1 1 0 0,0-1-1 0 0,2 1 1 0 0,18-3-20 0 0,-15 2-15 0 0,1-2 24 0 0,7-4 79 0 0,1 1 1 0 0,-1-2 0 0 0,0 0 0 0 0,15-10-1 0 0,-27 15-53 0 0,3 0-21 0 0,0 0 0 0 0,0-1 0 0 0,0 0 0 0 0,-1 0 0 0 0,1 0 0 0 0,-1 0 0 0 0,0-1 0 0 0,0 1 0 0 0,0-1 0 0 0,0 0 1 0 0,-1 0-1 0 0,0-1 0 0 0,0 1 0 0 0,5-10 0 0 0,-7 12-55 0 0,20-50 11 0 0,-21 18-106 0 0,-3 0-1 0 0,0 0 1 0 0,-11-42 0 0 0,13 72 129 0 0,-30-65-604 0 0,30 67 2005 0 0,8 0-1306 0 0,19-5-29 0 0,-19 6-2 0 0,85-13 258 0 0,20 9-158 0 0,-106 5-142 0 0,87-12 48 0 0,-87 11-24 0 0,55-10-168 0 0,52-3 158 0 0,-110 14 67 0 0,5 0-121 0 0,128 0 183 0 0,-121-2-118 0 0,-17 0-21 0 0,9 1-18 0 0,78-1-108 0 0,-28 2 185 0 0,-52 0-31 0 0,29-2-30 0 0,271-3-261 0 0,-301 5 223 0 0,128-2 75 0 0,-128 1 31 0 0,97-6 90 0 0,-85 6-173 0 0,-1 1-29 0 0,0-1-1 0 0,0-1 0 0 0,0 0 0 0 0,0-1 1 0 0,19-7-1 0 0,-31 8 191 0 0,49-4-119 0 0,-7-1-170 0 0,12 4 158 0 0,1-2-93 0 0,-52 5 49 0 0,18-5 15 0 0,127-6-151 0 0,-146 11 195 0 0,1-1-11 0 0,17 0-72 0 0,158-21-9 0 0,-175 21 16 0 0,1 2 23 0 0,1-1 1 0 0,-1 0-1 0 0,0 0 0 0 0,1-1 0 0 0,-1 0 0 0 0,14-3 0 0 0,6-1 38 0 0,-23 4 32 0 0,29 1-73 0 0,130-8 89 0 0,-157 8-81 0 0,0 0 15 0 0,89 0-102 0 0,325 0 124 0 0,-415 0-6 0 0,3 1-38 0 0,302-2-90 0 0,-214-2 85 0 0,-90 3 11 0 0,27 3-34 0 0,144-3-55 0 0,-154 0-237 0 0,11 0 466 0 0,-7 4-5123 0 0,-23-3 3836 0 0,-36-4-10349 0 0,26 2 11235 0 0,0 1 1 0 0,0-1-1 0 0,-1 0 1 0 0,1 0-1 0 0,0 0 1 0 0,0-1-1 0 0,0 0 1 0 0,0 0-1 0 0,-10-6 0 0 0,-3-5-1239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2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943 716 0 0,'0'0'15305'0'0,"-3"-6"-15167"0"0,-5-20 14 0 0,5 20 300 0 0,3-20-5 0 0,-13-73 301 0 0,-8-12-450 0 0,21 108-296 0 0,-1-77 98 0 0,-10 12-21 0 0,10 64-47 0 0,0-23-40 0 0,-12-69-84 0 0,20 21 194 0 0,-6 70-89 0 0,-1-24-96 0 0,-3-21 4 0 0,2 37 103 0 0,0-1-1 0 0,0 1 1 0 0,1 0-1 0 0,1 0 1 0 0,3-19-1 0 0,-3 27 9 0 0,0-22 8 0 0,-2-24-509 0 0,2 43-1076 0 0,1-19-13903 0 0,0 17 16281 0 0,-1 5-2383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4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093 488 0 0,'0'0'3'0'0,"-1"5"22"0"0,-4 17-74 0 0,3-16 311 0 0,-4 25 16420 0 0,0-46-14215 0 0,2-20-5124 0 0,6 6 4544 0 0,-1 24-1835 0 0,-4-15 115 0 0,2-31-69 0 0,-20-82 194 0 0,15 101-265 0 0,1-1-1 0 0,3 0 1 0 0,0-39-1 0 0,2-188 113 0 0,-1 226-191 0 0,-1 1-1 0 0,-7-42 0 0 0,12-10 265 0 0,-7 7-299 0 0,3 59 86 0 0,1 0 0 0 0,1 0 0 0 0,1 0 0 0 0,8-34 0 0 0,-9 49-93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6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8 560 0 0,'0'-4'-37'0'0,"0"0"0"0"0,1 0 0 0 0,-1 1-1 0 0,1-1 1 0 0,0 0 0 0 0,0 0 0 0 0,0 0 0 0 0,0 0 0 0 0,1 1 0 0 0,1-4-1 0 0,-1 3 136 0 0,43-67 664 0 0,-42 69-502 0 0,38-55 5032 0 0,-40 55-5162 0 0,10-31 1516 0 0,-11 33-1507 0 0,1-1-1 0 0,-1 0 0 0 0,0 1 0 0 0,1-1 1 0 0,-1 1-1 0 0,0-1 0 0 0,1 0 0 0 0,-1 1 0 0 0,0-1 1 0 0,0 0-1 0 0,1 1 0 0 0,-1-1 0 0 0,0 0 1 0 0,0 1-1 0 0,0-1 0 0 0,0 0 0 0 0,0 1 0 0 0,0-1 1 0 0,0 0-1 0 0,0 0 0 0 0,-1 1 0 0 0,1-1 1 0 0,0 0-1 0 0,0 1 0 0 0,0-1 0 0 0,-1 0 0 0 0,1 1 1 0 0,0-1-1 0 0,-1 1 0 0 0,1-1 0 0 0,-1 1 1 0 0,1-1-1 0 0,-1 0 0 0 0,0 0 0 0 0,-40 10-112 0 0,31-7 221 0 0,-5 2-517 0 0,14-4 317 0 0,1 0 0 0 0,0 0 0 0 0,0 0 0 0 0,-1 0 0 0 0,1 0 0 0 0,0 0 0 0 0,0 1 0 0 0,-1-1 0 0 0,1 0 0 0 0,0 0 0 0 0,0 0 0 0 0,-1 0 0 0 0,1 0-1 0 0,0 0 1 0 0,0 0 0 0 0,-1 0 0 0 0,1 1 0 0 0,0-1 0 0 0,0 0 0 0 0,0 0 0 0 0,-1 0 0 0 0,1 1 0 0 0,0-1 0 0 0,0 0 0 0 0,0 0 0 0 0,0 0-1 0 0,-1 1 1 0 0,1-1 0 0 0,0 0 0 0 0,0 0 0 0 0,0 1 0 0 0,0-1 0 0 0,0 0 0 0 0,0 0 0 0 0,0 1 0 0 0,0-1 0 0 0,0 0 0 0 0,0 0 0 0 0,0 1 0 0 0,0-1-1 0 0,0 0 1 0 0,0 1 0 0 0,0-1 0 0 0,0 0 0 0 0,0 0 0 0 0,0 1 0 0 0,0-1 0 0 0,0 0 0 0 0,0 0 0 0 0,0 1 0 0 0,1-1 0 0 0,-1 0 0 0 0,0 0 0 0 0,0 0-1 0 0,0 1 1 0 0,0-1 0 0 0,1 0 0 0 0,-1 0 0 0 0,0 0 0 0 0,0 1 0 0 0,0-1 0 0 0,1 0 0 0 0,-1 0 0 0 0,0 0 0 0 0,0 0 0 0 0,1 0 0 0 0,-1 1-1 0 0,36 19-7 0 0,-27-15 47 0 0,69 23 313 0 0,28 20-500 0 0,-101-46 70 0 0,25 11 135 0 0,-16-6-121 0 0,68 43 23 0 0,-78-49 48 0 0,19 15-86 0 0,64 24 194 0 0,-83-39-135 0 0,45 17-107 0 0,-35-11 61 0 0,-10-5 63 0 0,-2-2-38 0 0,4 1 6 0 0,29 19 18 0 0,-31-18-22 0 0,5 0-28 0 0,0 1 0 0 0,0 0 0 0 0,0 0 0 0 0,-1 1 1 0 0,1 0-1 0 0,-1 1 0 0 0,11 7 0 0 0,7 4 55 0 0,-23-14-5 0 0,59 38 19 0 0,14 4-88 0 0,-73-42 72 0 0,20 11 102 0 0,12 5-186 0 0,-31-16 128 0 0,39 25-229 0 0,-29-18 190 0 0,-10-7-48 0 0,14 4-298 0 0,-13-4-2091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7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7 1276 0 0,'0'0'4057'0'0,"-20"-26"5407"0"0,136 104-8208 0 0,-47-26-575 0 0,-27-18-466 0 0,359 311 1592 0 0,-305-274-897 0 0,-93-69-806 0 0,46 28 565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9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4 1 1072 0 0,'0'0'6129'0'0,"-4"6"-6015"0"0,-25 35 54 0 0,27-39-130 0 0,-27 42 334 0 0,-6 5-236 0 0,25-35-120 0 0,1 0 1 0 0,-2 0-1 0 0,0-1 0 0 0,-1 0 0 0 0,0-1 1 0 0,-18 15-1 0 0,15-14 100 0 0,1 0 0 0 0,0 2 0 0 0,-16 21 0 0 0,14-18-6 0 0,-133 145 790 0 0,70-71-443 0 0,-17 30 195 0 0,94-119-524 0 0,-45 55 788 0 0,47-54-918 0 0,-17 21 352 0 0,14-22-125 0 0,-22 53 26 0 0,24-52-228 0 0,1-4-24 0 0,1 1-1 0 0,-1-1 0 0 0,0 1 1 0 0,1-1-1 0 0,-1 1 1 0 0,0 0-1 0 0,0-1 1 0 0,1 1-1 0 0,-1 0 0 0 0,0-1 1 0 0,0 1-1 0 0,0 0 1 0 0,0 0-1 0 0,0-1 1 0 0,0 1-1 0 0,0 0 0 0 0,0-1 1 0 0,0 1-1 0 0,0 0 1 0 0,0-1-1 0 0,0 1 1 0 0,0 0-1 0 0,-1-1 0 0 0,1 1 1 0 0,0 0-1 0 0,0-1 1 0 0,-1 1-1 0 0,1 0 0 0 0,-1-1 1 0 0,1 1-1 0 0,-1 0 1 0 0,-15 36 99 0 0,11-27-35 0 0,-34 82 1272 0 0,39-89-1207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1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 21 3684 0 0,'0'0'9570'0'0,"14"-16"-1557"0"0,-24 14-8022 0 0,1 1 0 0 0,-1 0 1 0 0,1 1-1 0 0,-1 0 0 0 0,1 0 1 0 0,-10 2-1 0 0,1 2 17 0 0,0 2 1 0 0,1 0-1 0 0,0 1 0 0 0,-30 16 0 0 0,17-7 32 0 0,2 1 1 0 0,0 1-1 0 0,1 2 0 0 0,-38 36 0 0 0,62-53-34 0 0,-1 0 1 0 0,1 0-1 0 0,0 1 1 0 0,1-1-1 0 0,-1 1 1 0 0,1 0-1 0 0,0 0 1 0 0,-1 0-1 0 0,2 0 1 0 0,-1 0-1 0 0,0 0 1 0 0,1 1-1 0 0,0-1 1 0 0,0 0-1 0 0,0 1 1 0 0,1-1-1 0 0,-1 1 1 0 0,1-1-1 0 0,0 1 1 0 0,1 4-1 0 0,-1-4 19 0 0,0-1 59 0 0,24 47 251 0 0,-21-46-275 0 0,0-1 1 0 0,0 0-1 0 0,0 1 0 0 0,0-1 1 0 0,1-1-1 0 0,0 1 0 0 0,0-1 1 0 0,0 1-1 0 0,0-1 0 0 0,0 0 1 0 0,1 0-1 0 0,-1-1 0 0 0,1 0 1 0 0,0 1-1 0 0,9 2 0 0 0,-9-4 82 0 0,0-1 144 0 0,12 0-260 0 0,0-1 0 0 0,-1-1 0 0 0,1-1-1 0 0,-1 0 1 0 0,0-1 0 0 0,0-1-1 0 0,0 0 1 0 0,0-1 0 0 0,-1-1-1 0 0,0-1 1 0 0,0 0 0 0 0,-1-1-1 0 0,0 0 1 0 0,-1-1 0 0 0,0 0-1 0 0,22-24 1 0 0,89-93-277 0 0,-122 125 179 0 0,1-4-49 0 0,10-14 211 0 0,-11 20-152 0 0,0 0-1 0 0,0 1 1 0 0,0-1-1 0 0,0 0 1 0 0,-1 1 0 0 0,1-1-1 0 0,0 1 1 0 0,0-1 0 0 0,0 1-1 0 0,0 0 1 0 0,-1 0-1 0 0,1 0 1 0 0,0 0 0 0 0,-1 0-1 0 0,1 0 1 0 0,-1 0 0 0 0,1 1-1 0 0,-1-1 1 0 0,0 1-1 0 0,0-1 1 0 0,1 1 0 0 0,1 3-1 0 0,11 11 23 0 0,-1 0-1 0 0,-1 2 0 0 0,19 33 0 0 0,23 34-52 0 0,101 106-6203 0 0,-104-173-7213 0 0,-46-17 11877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2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2648 0 0,'0'0'11018'0'0,"-6"6"-10471"0"0,-23 24 537 0 0,44 73 1871 0 0,-3-33-2942 0 0,-2 1 0 0 0,1 96-1 0 0,-8-153-106 0 0,17 6-8090 0 0,31-54-1256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3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0 4300 0 0,'20'2'9744'0'0,"-25"40"-9343"0"0,3-32-64 0 0,0-3 26 0 0,-112 273 4226 0 0,69-178-3826 0 0,44-99-575 0 0,-19 73 2454 0 0,20-76-2607 0 0,0 0 1 0 0,0 1 0 0 0,-1-1 0 0 0,1 0-1 0 0,0 0 1 0 0,0 1 0 0 0,0-1-1 0 0,0 0 1 0 0,-1 1 0 0 0,1-1-1 0 0,0 0 1 0 0,0 1 0 0 0,0-1 0 0 0,0 1-1 0 0,0-1 1 0 0,0 0 0 0 0,0 1-1 0 0,0-1 1 0 0,0 0 0 0 0,0 1-1 0 0,0-1 1 0 0,0 0 0 0 0,0 1-1 0 0,1-1 1 0 0,-1 0 0 0 0,0 1 0 0 0,0-1-1 0 0,0 0 1 0 0,0 1 0 0 0,1-1-1 0 0,-1 0 1 0 0,0 1 0 0 0,0-1-1 0 0,1 0 1 0 0,-1 0 0 0 0,0 1-1 0 0,0-1 1 0 0,1 0 0 0 0,-1 0 0 0 0,0 0-1 0 0,1 1 1 0 0,-1-1 0 0 0,0 0-1 0 0,1 0 1 0 0,-1 0 0 0 0,0 0-1 0 0,1 0 1 0 0,-1 0 0 0 0,0 0 0 0 0,1 0-1 0 0,-1 0 1 0 0,1 0 0 0 0,23-1 1738 0 0,-17 0-2255 0 0,2 1 625 0 0,-2-2 74 0 0,112-20 411 0 0,-115 22-597 0 0,97-9-969 0 0,-44-3-4310 0 0,-4-18-1109 0 0,-3-7-4974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4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81 2548 0 0,'0'0'11099'0'0,"-2"13"-10608"0"0,2 11 26 0 0,0 0 0 0 0,2-1 0 0 0,0 1-1 0 0,2-1 1 0 0,0 0 0 0 0,2 0 0 0 0,1 0 0 0 0,12 29 0 0 0,-13-38-215 0 0,0 0 0 0 0,1 0 0 0 0,1-1 0 0 0,0 1 1 0 0,1-2-1 0 0,21 24 0 0 0,-24-31-171 0 0,0 1 0 0 0,1-1 1 0 0,0-1-1 0 0,0 1 0 0 0,0-1 1 0 0,0 0-1 0 0,1-1 0 0 0,0 1 0 0 0,0-2 1 0 0,0 1-1 0 0,0-1 0 0 0,0 0 1 0 0,0-1-1 0 0,0 0 0 0 0,1 0 1 0 0,10-1-1 0 0,-16 0-130 0 0,10 0 84 0 0,1-1-1 0 0,-1-1 1 0 0,1 0 0 0 0,-1 0-1 0 0,0-2 1 0 0,0 0 0 0 0,0 0-1 0 0,17-8 1 0 0,-21 8-59 0 0,1-1 0 0 0,-1 0 0 0 0,0 0 0 0 0,0 0 0 0 0,0-1 0 0 0,-1-1 0 0 0,1 1 0 0 0,-2-2 0 0 0,1 1 0 0 0,-1-1 0 0 0,0 0 0 0 0,8-12 0 0 0,-2-3-36 0 0,-1 0 0 0 0,-1 0-1 0 0,16-46 1 0 0,-26 55-32 0 0,0 0-1 0 0,-1-1 1 0 0,-1 1 0 0 0,0 0 0 0 0,-1 0-1 0 0,0 0 1 0 0,-1 0 0 0 0,-1 1 0 0 0,-6-18 0 0 0,3 8-51 0 0,-38-109-591 0 0,43 129 647 0 0,-1 1 0 0 0,0-1-1 0 0,0 1 1 0 0,0 0 0 0 0,0 0 0 0 0,-1 0-1 0 0,1 0 1 0 0,0 1 0 0 0,-1-1 0 0 0,0 1 0 0 0,1 0-1 0 0,-1 0 1 0 0,0 0 0 0 0,1 0 0 0 0,-1 1-1 0 0,0 0 1 0 0,0-1 0 0 0,-6 2 0 0 0,6-1-15 0 0,-4 2 18 0 0,-4 1-29 0 0,-1 2 1 0 0,1-1-1 0 0,0 1 1 0 0,1 1-1 0 0,-1 0 1 0 0,1 1 0 0 0,0 0-1 0 0,1 1 1 0 0,0 0-1 0 0,0 1 1 0 0,-16 18-1 0 0,-24 36-6978 0 0,41-43-783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5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6 2128 0 0,'0'0'4153'0'0,"-3"-16"3969"0"0,-5 62-7967 0 0,2 0 0 0 0,3 0 1 0 0,2 54-1 0 0,1-98-743 0 0,2 27-4192 0 0,8-14-2794 0 0,12-8 6032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03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87 724 0 0,'0'0'3815'0'0,"-33"0"4014"0"0,26 7-7972 0 0,5 1 1362 0 0,9-5 2398 0 0,126 12-2661 0 0,233-4 1 0 0,-166-25-734 0 0,48-1-15 0 0,-172 15-284 0 0,9-2-327 0 0,112 14-1 0 0,-131-9 276 0 0,-60-3 128 0 0,33 5 9 0 0,-21-1-24 0 0,-14-4 11 0 0,1 1-72 0 0,13 0 114 0 0,-14 0-9 0 0,-1-2-662 0 0,11 1 698 0 0,-13 1-89 0 0,0 0 0 0 0,0 0 0 0 0,0 0-1 0 0,0 0 1 0 0,0 0 0 0 0,-1 0-1 0 0,1 1 1 0 0,-1-1 0 0 0,1 0-1 0 0,-1 0 1 0 0,1 1 0 0 0,-1-1 0 0 0,1 0-1 0 0,-1 1 1 0 0,0-1 0 0 0,0 0-1 0 0,0 1 1 0 0,0-1 0 0 0,0 0-1 0 0,0 1 1 0 0,0 1 0 0 0,0 2-21 0 0,-3 9-8 0 0,1 1 25 0 0,1 0 0 0 0,0 0 0 0 0,2 18 0 0 0,-1-28 33 0 0,-2 9-33 0 0,5 35-41 0 0,30 53 272 0 0,-30-95-178 0 0,1 0 1 0 0,0 0 0 0 0,0-1 0 0 0,1 1-1 0 0,0-1 1 0 0,0 0 0 0 0,1-1 0 0 0,8 8 0 0 0,-10-10 24 0 0,1-2 5 0 0,17 4-13 0 0,-13-3-4 0 0,9 1-27 0 0,-13-3 93 0 0,2 0-100 0 0,3-2 13 0 0,1 1 0 0 0,-1-1-1 0 0,1-1 1 0 0,-1 0 0 0 0,0-1-1 0 0,0 1 1 0 0,0-2 0 0 0,-1 0 0 0 0,0 0-1 0 0,1 0 1 0 0,15-14 0 0 0,-2-2-145 0 0,0-1 0 0 0,36-47 1 0 0,-43 51 153 0 0,-14 16-56 0 0,0 0 0 0 0,0 0 0 0 0,0 0 1 0 0,-1-1-1 0 0,1 1 0 0 0,-1 0 0 0 0,1-1 1 0 0,-1 1-1 0 0,0-1 0 0 0,0 1 0 0 0,0-1 0 0 0,0 1 1 0 0,0-1-1 0 0,-1 0 0 0 0,1 0 0 0 0,-1 1 0 0 0,0-1 1 0 0,1 0-1 0 0,-1 0 0 0 0,-1-4 0 0 0,1 3-28 0 0,6 12-687 0 0,17 23 737 0 0,-17-23 12 0 0,31 75 140 0 0,-35-80-93 0 0,1 1 14 0 0,-1 0-1 0 0,1 0 0 0 0,-1 0 1 0 0,1-1-1 0 0,0 1 1 0 0,1-1-1 0 0,-1 0 1 0 0,0 1-1 0 0,1-2 0 0 0,0 1 1 0 0,0 0-1 0 0,0-1 1 0 0,5 3-1 0 0,94 41 296 0 0,-100-44-322 0 0,3 0-16 0 0,-1-1-1 0 0,1 1 1 0 0,0-1-1 0 0,-1-1 1 0 0,1 1 0 0 0,0-1-1 0 0,0 0 1 0 0,-1 0-1 0 0,1-1 1 0 0,0 0-1 0 0,0 0 1 0 0,-1 0-1 0 0,1-1 1 0 0,-1 1-1 0 0,1-1 1 0 0,-1-1 0 0 0,0 1-1 0 0,6-4 1 0 0,-8 3-35 0 0,37-55-210 0 0,-29 41 192 0 0,-8 13-5 0 0,1-1-1 0 0,-1 0 1 0 0,0 0-1 0 0,0 0 1 0 0,-1-1-1 0 0,1 1 1 0 0,-1-1-1 0 0,-1 1 1 0 0,2-7-1 0 0,-2 8 30 0 0,1 0-74 0 0,-2 4 74 0 0,0 0-1 0 0,0-1 1 0 0,-1 1 0 0 0,1 0 0 0 0,0 0 0 0 0,0-1 0 0 0,0 1 0 0 0,0 0 0 0 0,0 0 0 0 0,0-1 0 0 0,0 1 0 0 0,0 0-1 0 0,0-1 1 0 0,0 1 0 0 0,0 0 0 0 0,0-1 0 0 0,0 1 0 0 0,0 0 0 0 0,0 0 0 0 0,0-1 0 0 0,0 1 0 0 0,0 0-1 0 0,1-1 1 0 0,-1 1 0 0 0,0 0 0 0 0,0 0 0 0 0,0-1 0 0 0,0 1 0 0 0,1 0 0 0 0,-1 0 0 0 0,0 0 0 0 0,0-1-1 0 0,0 1 1 0 0,1 0 0 0 0,-1 0 0 0 0,0 0 0 0 0,0-1 0 0 0,1 1 0 0 0,-1 0 0 0 0,0 0 0 0 0,0 0 0 0 0,1 0-1 0 0,-1 0 1 0 0,0 0 0 0 0,1 0 0 0 0,-1 0 0 0 0,0 0 0 0 0,1 0 0 0 0,-1 0 0 0 0,0 0 0 0 0,0 0 0 0 0,1 0 0 0 0,-1 0-1 0 0,0 0 1 0 0,1 0 0 0 0,-1 0 0 0 0,0 0 0 0 0,0 0 0 0 0,1 0 0 0 0,-1 1 0 0 0,0-1 0 0 0,0 0 0 0 0,1 0-1 0 0,-1 0 1 0 0,0 0 0 0 0,1 1 0 0 0,60 126 1 0 0,-56-117 31 0 0,0 1 0 0 0,0-1-1 0 0,1 0 1 0 0,1-1 0 0 0,0 0 0 0 0,0 0-1 0 0,12 12 1 0 0,1 1 170 0 0,-18-19-168 0 0,15 20 165 0 0,-16-21-128 0 0,0 1-1 0 0,0-1 0 0 0,0 0 0 0 0,0 1 0 0 0,1-1 1 0 0,-1 0-1 0 0,1 0 0 0 0,0 0 0 0 0,-1 0 0 0 0,1 0 1 0 0,0 0-1 0 0,0 0 0 0 0,0-1 0 0 0,5 3 0 0 0,55-6 145 0 0,-54 0-220 0 0,-4 1 88 0 0,14-5-60 0 0,-12 3-54 0 0,-1 1 1 0 0,1-1-1 0 0,-1-1 1 0 0,1 1 0 0 0,-1-1-1 0 0,0 0 1 0 0,0 0-1 0 0,0 0 1 0 0,-1-1-1 0 0,0 0 1 0 0,0 0 0 0 0,7-10-1 0 0,0 1-53 0 0,-9 11 143 0 0,41-52-232 0 0,-16-25-711 0 0,-1 103 886 0 0,-2 1-1 0 0,37 48 1 0 0,-59-70-18 0 0,28 37 247 0 0,31-10 626 0 0,-56-28-601 0 0,2-1-173 0 0,3-1-73 0 0,0-1-1 0 0,0 1 1 0 0,0-2-1 0 0,-1 1 1 0 0,1-1 0 0 0,0-1-1 0 0,-1 0 1 0 0,0 0 0 0 0,0-1-1 0 0,0 0 1 0 0,-1 0-1 0 0,0-1 1 0 0,0 0 0 0 0,0-1-1 0 0,0 0 1 0 0,-1 0-1 0 0,0 0 1 0 0,-1-1 0 0 0,0 0-1 0 0,0 0 1 0 0,-1-1-1 0 0,7-12 1 0 0,-11 17-14 0 0,-1-2-63 0 0,0-7 15 0 0,1 0 49 0 0,-1 1-1 0 0,0 0 1 0 0,-1 0 0 0 0,0 0-1 0 0,-5-18 1 0 0,5 26-5 0 0,0-1 61 0 0,-16-110-310 0 0,17 112 229 0 0,0-8 53 0 0,-1 9 112 0 0,1 0 0 0 0,-1 0 1 0 0,1 0-1 0 0,0 0 0 0 0,0 0 0 0 0,0 0 0 0 0,0 0 0 0 0,0 0 0 0 0,1 0 0 0 0,-1 0 0 0 0,0 0 1 0 0,1 0-1 0 0,0 0 0 0 0,-1 0 0 0 0,1 0 0 0 0,2-3 0 0 0,46 0 980 0 0,-45 4-1052 0 0,3 0-13 0 0,54-8-83 0 0,15 1 121 0 0,-71 7-112 0 0,3 1 66 0 0,289-16-84 0 0,-291 15 62 0 0,55-1-26 0 0,57-10-5 0 0,-114 11-2 0 0,2 1 25 0 0,73-11-64 0 0,-76 11 115 0 0,4 0-67 0 0,74-11-83 0 0,-76 11 60 0 0,1-1 33 0 0,145-8 83 0 0,-146 8-99 0 0,64-5 143 0 0,-10-2-352 0 0,54-2 176 0 0,-109 9 62 0 0,57-4 96 0 0,-30 1-22 0 0,20 0-114 0 0,-45 4-13 0 0,-1 0-8 0 0,153-11-108 0 0,-154 11 233 0 0,30 0-93 0 0,401-24-247 0 0,-430 24 262 0 0,1-1 66 0 0,44-2-122 0 0,248-23 222 0 0,-138 19-206 0 0,-156 6 37 0 0,60-2 78 0 0,68-12-1 0 0,-54 1-246 0 0,-73 13 164 0 0,31 1 0 0 0,15-5-49 0 0,-45 5 230 0 0,0 0-102 0 0,17 0-110 0 0,-17 0-43 0 0,26-4-78 0 0,-9 2 181 0 0,-17 2 48 0 0,-1-1-33 0 0,17-1-18 0 0,-17 2-37 0 0,2 0 16 0 0,21 0-31 0 0,-21 0 26 0 0,-2 0-25 0 0,13-2 90 0 0,96-17-45 0 0,-110 19-36 0 0,2-1-49 0 0,1 3 137 0 0,47-7 79 0 0,-31 1-149 0 0,-17 3-45 0 0,52-2 67 0 0,55-12 111 0 0,-109 14-129 0 0,82-16 181 0 0,25 5-379 0 0,-106 12 210 0 0,27-10-60 0 0,-15 9 20 0 0,-12 0-15 0 0,27-1-1477 0 0,15-5 4522 0 0,-21 2-2981 0 0,1 2-4215 0 0,-8 2-2128 0 0,0 0-3649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5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28 3416 0 0,'0'0'1196'0'0,"10"-16"7762"0"0,-77 4-7807 0 0,63 12-977 0 0,-3 1-87 0 0,-21 3-127 0 0,20-3-65 0 0,2 0-53 0 0,-56 17-1784 0 0,1 10-6287 0 0,58-26 6445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6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5 4708 0 0,'0'0'10333'0'0,"-11"-2"-9899"0"0,-33-8-6 0 0,33 8-16 0 0,5 2-11 0 0,-73 20 1176 0 0,-9 2-5202 0 0,37-19-9181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7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1472 0 0,'0'0'14350'0'0,"1"33"-12800"0"0,2 20-869 0 0,-4 79 1 0 0,-2-47-400 0 0,2-70-156 0 0,-4 29 142 0 0,6-29 954 0 0,5-14 1405 0 0,32-47-2647 0 0,62-100 0 0 0,-94 139-90 0 0,-3 4 89 0 0,0-1 1 0 0,0 0-1 0 0,1 1 0 0 0,0 0 1 0 0,0 0-1 0 0,0 0 0 0 0,0 0 1 0 0,0 0-1 0 0,0 1 0 0 0,1 0 1 0 0,-1 0-1 0 0,1 0 0 0 0,8-2 1 0 0,-6 3 24 0 0,-2 0-58 0 0,3 4 6 0 0,0-3 24 0 0,-6 0 17 0 0,1 0 0 0 0,-1 1 0 0 0,0-1 0 0 0,1 1 1 0 0,-1 0-1 0 0,0 0 0 0 0,1-1 0 0 0,-1 1 1 0 0,0 1-1 0 0,0-1 0 0 0,0 0 0 0 0,0 0 0 0 0,0 1 1 0 0,0-1-1 0 0,0 1 0 0 0,0 0 0 0 0,-1 0 1 0 0,1 0-1 0 0,0-1 0 0 0,-1 1 0 0 0,2 4 0 0 0,8 7-616 0 0,-1 1 0 0 0,-1 0-1 0 0,-1 0 1 0 0,0 1 0 0 0,0 0-1 0 0,-2 1 1 0 0,0-1 0 0 0,8 33-1 0 0,21 49-5225 0 0,-21-68-61 0 0,-3-5 2764 0 0,-8-19 1644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9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3612 0 0,'0'0'5105'0'0,"30"8"7849"0"0,6-19-12472 0 0,-27 9 33 0 0,0-2-250 0 0,0 0 0 0 0,1 1 0 0 0,0 0-1 0 0,0 1 1 0 0,0 0 0 0 0,0 0 0 0 0,11 1 0 0 0,-18 1-249 0 0,219-12 427 0 0,-217 12-705 0 0,1 0-484 0 0,21 0-56 0 0,-21 0-495 0 0,23 0-9287 0 0,-23 0 8164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9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056 0 0,'0'0'1140'0'0,"1"5"-48"0"0,41 142 5573 0 0,15 2-3482 0 0,-49-131-2803 0 0,-2 0-1 0 0,0 0 1 0 0,5 27-1 0 0,-1-2-1389 0 0,5 0-3285 0 0,-3-25-3524 0 0,-10-16 6217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0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2 1 2672 0 0,'0'0'3524'0'0,"-9"7"-2784"0"0,-20 13 776 0 0,0-3-1 0 0,-1 0 1 0 0,-1-2-1 0 0,-62 22 1 0 0,-135 26 173 0 0,201-58-3136 0 0,0-1 0 0 0,0-1 0 0 0,-48-2 1 0 0,72-1 1044 0 0,-1-1 1 0 0,1 0 0 0 0,0 0-1 0 0,0 0 1 0 0,0 0 0 0 0,0 0-1 0 0,0-1 1 0 0,0 1 0 0 0,0-1-1 0 0,0 0 1 0 0,1 1 0 0 0,-1-1-1 0 0,1-1 1 0 0,-1 1 0 0 0,1 0-1 0 0,0-1 1 0 0,0 1 0 0 0,0-1-1 0 0,-2-3 1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2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61 2792 0 0,'-24'-17'22444'0'0,"47"-13"-22202"0"0,-17 22 914 0 0,72-18 219 0 0,-16 7-2144 0 0,0 2 0 0 0,76-8 1 0 0,36 6-4781 0 0,-92 24-9785 0 0,-49-3 12158 0 0,-26-2 1600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3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00 0 0,'0'0'2466'0'0,"8"5"-1802"0"0,-4-3-740 0 0,-1 0 269 0 0,1 0 0 0 0,-1-1 0 0 0,1 1-1 0 0,-1 1 1 0 0,0-1 0 0 0,0 0 0 0 0,0 1-1 0 0,0-1 1 0 0,0 1 0 0 0,-1 0 0 0 0,1 0-1 0 0,-1 0 1 0 0,0 0 0 0 0,0 1 0 0 0,0-1 0 0 0,0 1-1 0 0,1 3 1 0 0,90 351 6643 0 0,-75-287-7462 0 0,-4-16-3584 0 0,-12-51 2015 0 0,-2 29-3326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3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5 17 3408 0 0,'0'0'2127'0'0,"8"-11"-1165"0"0,-9 6-120 0 0,-10 7 4293 0 0,-120 63-2553 0 0,-8 4-1975 0 0,48-32-5921 0 0,77-32 2794 0 0,-20 4 51 0 0,11-6-1069 0 0,-6 0 1940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4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 1556 0 0,'0'0'3462'0'0,"-17"-1"5825"0"0,124 245-6108 0 0,-50-73-4081 0 0,-56-168 464 0 0,-1 0 1 0 0,1 0 0 0 0,-1-1 0 0 0,0 1-1 0 0,0 0 1 0 0,0 0 0 0 0,0-1 0 0 0,-1 1 0 0 0,1 0-1 0 0,-1-1 1 0 0,0 1 0 0 0,-1 3 0 0 0,-1 20-866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21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776 0 0,'0'-13'11251'0'0,"0"120"-10725"0"0,0-102-335 0 0,1 26 301 0 0,13 46 1 0 0,-13-74-415 0 0,0 29 298 0 0,17 71 111 0 0,-5-10-156 0 0,-5 127-273 0 0,-21 78 410 0 0,-1-115-470 0 0,14-179 0 0 0,-1 3-13 0 0,-1 6 39 0 0,0 1-1 0 0,1 0 0 0 0,1 0 1 0 0,0 0-1 0 0,1 0 1 0 0,3 14-1 0 0,-11 92 375 0 0,8-61-350 0 0,1-32-4 0 0,-2 0 1 0 0,-7 54-1 0 0,7 16 31 0 0,-1-82-49 0 0,1 1 0 0 0,0 0-1 0 0,1-1 1 0 0,1 1 0 0 0,5 21 0 0 0,2 33 12 0 0,3 39 47 0 0,7 35 252 0 0,-9-85-112 0 0,2 70-1 0 0,4-46-19 0 0,-4-14-162 0 0,-11-65-76 0 0,-1 27 41 0 0,5 15-22 0 0,-5-42 7 0 0,2 29-90 0 0,0-22 113 0 0,-1-1 1 0 0,0 1-1 0 0,-1 0 1 0 0,0-1-1 0 0,0 1 1 0 0,-3 11-1 0 0,0 23-46 0 0,3-41 172 0 0,8 31-73 0 0,-16 114 294 0 0,8-144 1177 0 0,5-16-1554 0 0,13-31 46 0 0,-14 32-38 0 0,-4-1-39 0 0,0 0 0 0 0,0 0-1 0 0,-1 0 1 0 0,-1 0-1 0 0,-3-13 1 0 0,4 21 23 0 0,-1 1 1 0 0,1 0 0 0 0,-1 0-1 0 0,0 0 1 0 0,0 0 0 0 0,0 0-1 0 0,0 1 1 0 0,0-1-1 0 0,0 1 1 0 0,0-1 0 0 0,-1 1-1 0 0,1 0 1 0 0,0-1-1 0 0,-1 1 1 0 0,1 1 0 0 0,-1-1-1 0 0,0 0 1 0 0,1 1 0 0 0,-1-1-1 0 0,0 1 1 0 0,1 0-1 0 0,-1-1 1 0 0,0 1 0 0 0,1 1-1 0 0,-1-1 1 0 0,0 0 0 0 0,1 1-1 0 0,-1-1 1 0 0,1 1-1 0 0,-1 0 1 0 0,0 0 0 0 0,1 0-1 0 0,0 0 1 0 0,-1 0 0 0 0,-3 3-1 0 0,2-1 1 0 0,0 0 0 0 0,0 0-1 0 0,0 1 1 0 0,1-1 0 0 0,-1 1-1 0 0,1 0 1 0 0,0 0 0 0 0,0 0 0 0 0,0 0-1 0 0,0 0 1 0 0,1 1 0 0 0,0 0-1 0 0,0-1 1 0 0,0 1 0 0 0,0 0-1 0 0,1 0 1 0 0,0 0 0 0 0,0 0 0 0 0,0 0-1 0 0,0 0 1 0 0,1 5 0 0 0,0 71-133 0 0,0-77 142 0 0,9 31 94 0 0,-9-35-78 0 0,1 1 1 0 0,-1-1-1 0 0,0 1 1 0 0,0 0-1 0 0,0-1 1 0 0,0 1-1 0 0,0-1 1 0 0,1 1-1 0 0,-1-1 1 0 0,0 1 0 0 0,1-1-1 0 0,-1 1 1 0 0,0-1-1 0 0,1 1 1 0 0,-1-1-1 0 0,0 1 1 0 0,1-1-1 0 0,-1 0 1 0 0,1 1-1 0 0,-1-1 1 0 0,1 1-1 0 0,-1-1 1 0 0,1 0-1 0 0,-1 0 1 0 0,1 1 0 0 0,-1-1-1 0 0,1 0 1 0 0,0 0-1 0 0,-1 0 1 0 0,1 0-1 0 0,-1 1 1 0 0,1-1-1 0 0,-1 0 1 0 0,1 0-1 0 0,0 0 1 0 0,-1 0-1 0 0,1-1 1 0 0,-1 1-1 0 0,1 0 1 0 0,0 0 0 0 0,-1 0-1 0 0,1 0 1 0 0,0-1-1 0 0,23-16 252 0 0,-17 11-329 0 0,-3 2 84 0 0,-1 0 0 0 0,1 0 1 0 0,-1 0-1 0 0,-1 0 0 0 0,1-1 1 0 0,-1 1-1 0 0,1-1 0 0 0,-1 0 0 0 0,0 0 1 0 0,1-8-1 0 0,3-3-168 0 0,-3 8-484 0 0,-11 22 473 0 0,-4 14 1282 0 0,57-43-1093 0 0,-34 11-13 0 0,3-22-3 0 0,-12 24-7 0 0,-1 0 1 0 0,1 0 0 0 0,0 0 0 0 0,-1 0 0 0 0,1 0 0 0 0,-1 0 0 0 0,0 0 0 0 0,0 0 0 0 0,0 0 0 0 0,0-1 0 0 0,0 1 0 0 0,0 0 0 0 0,0-1 0 0 0,-1 1 0 0 0,1-1 0 0 0,-1 1 0 0 0,0-1 0 0 0,0 1 0 0 0,0-4 0 0 0,0 4-19 0 0,-1 0 0 0 0,0-1 0 0 0,1 1-1 0 0,-1-1 1 0 0,0 1 0 0 0,0 0 0 0 0,0 0 0 0 0,0 0-1 0 0,-1 0 1 0 0,1 0 0 0 0,-1 0 0 0 0,1 0 0 0 0,-1 0 0 0 0,0 0-1 0 0,1 0 1 0 0,-1 1 0 0 0,0-1 0 0 0,0 1 0 0 0,0 0-1 0 0,0-1 1 0 0,0 1 0 0 0,-1 0 0 0 0,1 0 0 0 0,0 0 0 0 0,-3 0-1 0 0,0 0-31 0 0,0 1-10 0 0,1 0 53 0 0,1 0 0 0 0,0 0-1 0 0,0 0 1 0 0,-1 0 0 0 0,1 1-1 0 0,0 0 1 0 0,0 0 0 0 0,-1-1 0 0 0,1 2-1 0 0,0-1 1 0 0,0 0 0 0 0,0 1-1 0 0,0-1 1 0 0,1 1 0 0 0,-1 0-1 0 0,0 0 1 0 0,1 0 0 0 0,-1 0-1 0 0,1 0 1 0 0,0 1 0 0 0,0-1 0 0 0,0 1-1 0 0,0 0 1 0 0,0-1 0 0 0,0 1-1 0 0,1 0 1 0 0,-1 0 0 0 0,1 0-1 0 0,0 0 1 0 0,0 0 0 0 0,0 0-1 0 0,-1 7 1 0 0,1-3 26 0 0,-1 0 1 0 0,2 0-1 0 0,-1 1 0 0 0,1-1 1 0 0,0 0-1 0 0,0 0 0 0 0,1 1 1 0 0,0-1-1 0 0,1 0 0 0 0,-1 0 1 0 0,1 0-1 0 0,1 0 0 0 0,-1 0 1 0 0,1-1-1 0 0,4 7 0 0 0,-6-11 23 0 0,1 0 0 0 0,0 0 1 0 0,0-1-1 0 0,0 1 0 0 0,0 0 0 0 0,0-1 0 0 0,0 0 0 0 0,0 1 0 0 0,0-1 0 0 0,1 0 0 0 0,-1 0 0 0 0,0 0 0 0 0,1-1 1 0 0,-1 1-1 0 0,1 0 0 0 0,-1-1 0 0 0,1 0 0 0 0,-1 1 0 0 0,4-1 0 0 0,-4 0-73 0 0,4 1 124 0 0,27-13 85 0 0,-28 8-145 0 0,-1 0 0 0 0,0 0-1 0 0,0 0 1 0 0,0 0 0 0 0,0-1 0 0 0,-1 0 0 0 0,0 0 0 0 0,0 0 0 0 0,0 0 0 0 0,-1 0 0 0 0,4-9 0 0 0,-3 7-34 0 0,-1 3-11 0 0,0-1 1 0 0,0 0-1 0 0,0-1 1 0 0,0 1-1 0 0,-1 0 0 0 0,0 0 1 0 0,0-1-1 0 0,0 1 1 0 0,-1 0-1 0 0,0-1 1 0 0,0 1-1 0 0,0 0 1 0 0,-1-1-1 0 0,0 1 1 0 0,0 0-1 0 0,0-1 0 0 0,0 1 1 0 0,-1 0-1 0 0,0 0 1 0 0,0 0-1 0 0,-1 0 1 0 0,1 0-1 0 0,-1 1 1 0 0,0-1-1 0 0,0 1 0 0 0,0 0 1 0 0,-1 0-1 0 0,0 0 1 0 0,0 0-1 0 0,0 0 1 0 0,0 1-1 0 0,0 0 1 0 0,-9-5-1 0 0,11 7 6 0 0,0 0-1 0 0,1 0 1 0 0,-1 0-1 0 0,0 1 1 0 0,-1-1-1 0 0,1 0 1 0 0,0 1-1 0 0,0 0 1 0 0,0-1 0 0 0,0 1-1 0 0,0 0 1 0 0,0 0-1 0 0,0 0 1 0 0,-1 1-1 0 0,1-1 1 0 0,0 0-1 0 0,0 1 1 0 0,0-1-1 0 0,0 1 1 0 0,0 0 0 0 0,0 0-1 0 0,0-1 1 0 0,0 2-1 0 0,0-1 1 0 0,1 0-1 0 0,-1 0 1 0 0,0 0-1 0 0,-1 3 1 0 0,-1-1 14 0 0,1 1 0 0 0,0-1 0 0 0,0 1 0 0 0,0 0-1 0 0,0 0 1 0 0,1 1 0 0 0,-1-1 0 0 0,1 0 0 0 0,-3 10 0 0 0,4-8 6 0 0,0 1 0 0 0,0 0 1 0 0,1-1-1 0 0,-1 1 0 0 0,1 0 0 0 0,1-1 0 0 0,-1 1 0 0 0,1 0 1 0 0,1-1-1 0 0,-1 1 0 0 0,1-1 0 0 0,0 0 0 0 0,1 1 0 0 0,-1-1 1 0 0,6 9-1 0 0,-6-12 98 0 0,6 4-83 0 0,-8-7-23 0 0,0 1 1 0 0,0-1-1 0 0,1 1 0 0 0,-1-1 0 0 0,0 1 1 0 0,0-1-1 0 0,1 1 0 0 0,-1-1 0 0 0,0 1 1 0 0,1-1-1 0 0,-1 0 0 0 0,1 1 0 0 0,-1-1 1 0 0,0 1-1 0 0,1-1 0 0 0,-1 0 0 0 0,1 0 0 0 0,-1 1 1 0 0,1-1-1 0 0,-1 0 0 0 0,1 0 0 0 0,-1 1 1 0 0,1-1-1 0 0,-1 0 0 0 0,1 0 0 0 0,-1 0 1 0 0,1 0-1 0 0,0 0 0 0 0,-1 0 0 0 0,1 0 1 0 0,-1 0-1 0 0,1 0 0 0 0,-1 0 0 0 0,1 0 0 0 0,-1 0 1 0 0,1 0-1 0 0,-1-1 0 0 0,1 1 0 0 0,-1 0 1 0 0,1 0-1 0 0,0-1 0 0 0,4 1-21 0 0,-2 0 30 0 0,0-1-1 0 0,0 1 0 0 0,1-1 1 0 0,-1 1-1 0 0,0-1 0 0 0,0 0 1 0 0,0 0-1 0 0,0 0 0 0 0,0-1 1 0 0,0 1-1 0 0,0-1 0 0 0,-1 1 1 0 0,1-1-1 0 0,-1 0 0 0 0,1 0 1 0 0,-1 0-1 0 0,1-1 0 0 0,-1 1 1 0 0,0 0-1 0 0,0-1 0 0 0,0 0 1 0 0,-1 1-1 0 0,1-1 0 0 0,0 0 0 0 0,-1 0 1 0 0,2-6-1 0 0,1 2-15 0 0,0-1-1 0 0,0-1 0 0 0,-1 1 1 0 0,0 0-1 0 0,-1-1 0 0 0,0 0 1 0 0,0 1-1 0 0,0-11 1 0 0,-2 16-3 0 0,0 0 0 0 0,0 0 0 0 0,0 0 0 0 0,-1 0-1 0 0,1 1 1 0 0,-1-1 0 0 0,0 0 0 0 0,1 0 0 0 0,-1 1 0 0 0,-1-1 0 0 0,1 0 0 0 0,0 1 0 0 0,-1-1 0 0 0,1 1 0 0 0,-1 0 0 0 0,0-1 0 0 0,1 1 0 0 0,-1 0 0 0 0,0 0 0 0 0,-1 0 0 0 0,1 0 0 0 0,0 1 0 0 0,0-1 0 0 0,-1 1 0 0 0,1-1 0 0 0,-1 1 0 0 0,-3-2 0 0 0,4 2-1 0 0,-1 0 1 0 0,1 0-1 0 0,0 1 1 0 0,0-1-1 0 0,0 1 1 0 0,0-1-1 0 0,-1 1 1 0 0,1 0-1 0 0,0-1 0 0 0,0 1 1 0 0,-1 0-1 0 0,1 1 1 0 0,0-1-1 0 0,0 0 1 0 0,0 1-1 0 0,-1-1 1 0 0,1 1-1 0 0,0 0 1 0 0,0-1-1 0 0,0 1 1 0 0,0 0-1 0 0,0 0 1 0 0,0 1-1 0 0,0-1 0 0 0,0 0 1 0 0,-2 3-1 0 0,-29 46-93 0 0,23-31 13 0 0,7-11 74 0 0,-1 1 0 0 0,1 0 0 0 0,1 1 0 0 0,0-1 0 0 0,0 0-1 0 0,1 1 1 0 0,0-1 0 0 0,1 1 0 0 0,0-1 0 0 0,0 1-1 0 0,1-1 1 0 0,2 10 0 0 0,-3-17 15 0 0,0-1 1 0 0,0 0-1 0 0,0 0 1 0 0,0 0-1 0 0,0 0 0 0 0,0 1 1 0 0,0-1-1 0 0,0 0 1 0 0,0 0-1 0 0,1 0 0 0 0,-1 0 1 0 0,0 0-1 0 0,1 1 1 0 0,-1-1-1 0 0,1 0 0 0 0,0 0 1 0 0,-1 0-1 0 0,1 0 1 0 0,0 0-1 0 0,-1-1 0 0 0,1 1 1 0 0,0 0-1 0 0,0 0 1 0 0,0 0-1 0 0,0-1 0 0 0,0 1 1 0 0,0 0-1 0 0,0-1 1 0 0,0 1-1 0 0,1 0 0 0 0,22-30-65 0 0,-18 19-71 0 0,-6 9 474 0 0,0-19-1633 0 0,0 18 536 0 0,0-1 1 0 0,1 1-1 0 0,-1-1 1 0 0,0 1-1 0 0,1-1 0 0 0,0 1 1 0 0,-1 0-1 0 0,1-1 1 0 0,0 1-1 0 0,0 0 0 0 0,0-1 1 0 0,1 1-1 0 0,-1 0 0 0 0,0 0 1 0 0,1 0-1 0 0,0 0 1 0 0,-1 0-1 0 0,1 1 0 0 0,0-1 1 0 0,3-2-1 0 0,17-8-655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5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3284 0 0,'2'-6'1138'0'0,"0"-1"-1365"0"0,1-3 2150 0 0,1-1-1 0 0,0 1 0 0 0,0-1 0 0 0,1 1 1 0 0,1 0-1 0 0,9-14 0 0 0,-12 22-1053 0 0,42-21 1388 0 0,73 13-1097 0 0,-91 9-991 0 0,50 10 142 0 0,-25 3-383 0 0,-47-11 53 0 0,42 52-79 0 0,-44-50 106 0 0,-1 0 1 0 0,1 0-1 0 0,-1 0 1 0 0,0 1-1 0 0,0-1 1 0 0,-1 1-1 0 0,1-1 0 0 0,-1 1 1 0 0,1 0-1 0 0,-1 0 1 0 0,0-1-1 0 0,-1 1 1 0 0,1 0-1 0 0,-1 0 0 0 0,1 0 1 0 0,-1 0-1 0 0,0 0 1 0 0,-1 0-1 0 0,1 0 1 0 0,-1-1-1 0 0,0 1 0 0 0,1 0 1 0 0,-2 0-1 0 0,1-1 1 0 0,-3 7-1 0 0,-3 12-137 0 0,3-15 97 0 0,0 0 0 0 0,-1 0 0 0 0,0-1 0 0 0,0 1 0 0 0,-1-1 0 0 0,0 0 0 0 0,0 0 0 0 0,0-1 0 0 0,0 1 0 0 0,-1-2 1 0 0,0 1-1 0 0,0-1 0 0 0,-15 7 0 0 0,14-7 45 0 0,-136 56-4409 0 0,129-55 2510 0 0,0-1 1 0 0,0-1-1 0 0,0 0 0 0 0,0-1 0 0 0,-1-1 0 0 0,1 0 0 0 0,-31-3 1 0 0,41 1 127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6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58 4268 0 0,'0'0'1411'0'0,"3"-5"48"0"0,10-23 12030 0 0,-12 27-13457 0 0,-1 1 0 0 0,0-1 0 0 0,1 0 0 0 0,-1 1 0 0 0,0-1 0 0 0,0 0 0 0 0,0 0 0 0 0,1 1 0 0 0,-1-1 0 0 0,0 0 0 0 0,0 0 0 0 0,0 1 0 0 0,0-1 0 0 0,-1 0 0 0 0,1 0 0 0 0,0 1 0 0 0,0-1 0 0 0,0 0 0 0 0,-1 0 0 0 0,1 1 0 0 0,0-1 0 0 0,-1 0 0 0 0,1 1 0 0 0,0-1 0 0 0,-1 0 0 0 0,1 1 0 0 0,-1-1 0 0 0,1 1 0 0 0,-1-1 0 0 0,1 0 0 0 0,-1 1 0 0 0,0 0 0 0 0,1-1 0 0 0,-2 0 0 0 0,-20 4 64 0 0,1 1 0 0 0,-1 1-1 0 0,1 0 1 0 0,0 2 0 0 0,0 1 0 0 0,0 0 0 0 0,1 2 0 0 0,-30 18 0 0 0,46-25-85 0 0,1 1 0 0 0,-1-1-1 0 0,1 0 1 0 0,0 1 0 0 0,0 0 0 0 0,1 0-1 0 0,-1 0 1 0 0,1 0 0 0 0,0 0 0 0 0,0 0 0 0 0,0 0-1 0 0,1 1 1 0 0,-1-1 0 0 0,0 7 0 0 0,-3 6-23 0 0,3-14 37 0 0,2 3 0 0 0,0 16 12 0 0,0-17-39 0 0,2 1 30 0 0,3 14 39 0 0,-5-14-52 0 0,1 1 0 0 0,0-1 1 0 0,0 0-1 0 0,1 0 0 0 0,-1 0 0 0 0,2 0 1 0 0,-1 0-1 0 0,0-1 0 0 0,1 1 1 0 0,0-1-1 0 0,1 1 0 0 0,-1-1 1 0 0,1 0-1 0 0,5 5 0 0 0,-7-8 110 0 0,42 33 449 0 0,12-28-353 0 0,-50-7-122 0 0,2-2-61 0 0,110-32 981 0 0,4-10-4697 0 0,0-9-4316 0 0,-6-5-3937 0 0,-94 46 10441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8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1 2568 0 0,'0'0'2040'0'0,"24"23"2311"0"0,23 85 1845 0 0,-40-85-5743 0 0,0 1-1 0 0,-2 0 1 0 0,0 0-1 0 0,-2 0 1 0 0,0 33-1 0 0,-3-49-375 0 0,1 5 28 0 0,-1 0 1 0 0,0-1-1 0 0,-1 1 0 0 0,-1-1 1 0 0,0 1-1 0 0,-1-1 0 0 0,0 1 1 0 0,-1-1-1 0 0,0 0 0 0 0,-6 12 1 0 0,7-19-95 0 0,1 1 1 0 0,-1-1-1 0 0,0 0 1 0 0,-1-1-1 0 0,1 1 1 0 0,-1 0-1 0 0,0-1 1 0 0,0 0-1 0 0,0 0 1 0 0,0 0-1 0 0,-1 0 1 0 0,0-1 0 0 0,0 0-1 0 0,0 0 1 0 0,0 0-1 0 0,0-1 1 0 0,0 1-1 0 0,-1-1 1 0 0,0 0-1 0 0,1-1 1 0 0,-1 1-1 0 0,0-1 1 0 0,1-1-1 0 0,-1 1 1 0 0,-8-1-1 0 0,1 0-698 0 0,1-2 0 0 0,-1 0 0 0 0,1 0-1 0 0,-1-1 1 0 0,1 0 0 0 0,0-1 0 0 0,0-1-1 0 0,0 0 1 0 0,1-1 0 0 0,-20-12 0 0 0,23 11-414 0 0,0-1 0 0 0,1 1 0 0 0,0-2 0 0 0,0 1 0 0 0,1-1 0 0 0,0 0 0 0 0,1 0 0 0 0,-9-19 0 0 0,5 6-328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8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4268 0 0,'0'0'2981'0'0,"14"-14"487"0"0,7 1-2096 0 0,-8-4-2200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8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472 0 0,'0'0'7945'0'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6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82 1432 0 0,'0'0'8826'0'0,"-4"-6"-9000"0"0,-24-37 5519 0 0,17 30-9593 0 0,0-6-6565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7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1392 0 0,'-6'55'3329'0'0,"1"-31"-2703"0"0,2 1 0 0 0,0 0-1 0 0,2 1 1 0 0,0-1 0 0 0,2 0 0 0 0,1 0-1 0 0,1 0 1 0 0,10 38 0 0 0,13 42 245 0 0,-25-101-765 0 0,16 53 388 0 0,-14-36-3393 0 0,-16 3 2646 0 0,-3 6-1799 0 0,12-20-2881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8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1084 0 0,'0'0'4156'0'0,"20"56"3008"0"0,-13-27-6585 0 0,4 15 182 0 0,24 64 0 0 0,-33-103-747 0 0,0 0-1 0 0,-1 0 1 0 0,0 0-1 0 0,0 0 1 0 0,0 1-1 0 0,0-1 1 0 0,-1 0-1 0 0,0 0 1 0 0,0 1-1 0 0,0-1 1 0 0,-1 0-1 0 0,0 1 1 0 0,0-1-1 0 0,0 0 1 0 0,0 0-1 0 0,-1 0 1 0 0,0 0-1 0 0,0 0 1 0 0,-1 0-1 0 0,1-1 1 0 0,-5 7-1 0 0,-44 55 32 0 0,5-46-513 0 0,40-19 343 0 0,2 0-324 0 0,-4-2-1157 0 0,-23-9-78 0 0,25 7 647 0 0,0 1 0 0 0,0-1 0 0 0,0 0 1 0 0,1-1-1 0 0,-1 1 0 0 0,1-1 0 0 0,-7-7 0 0 0,-6-7-579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8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4012 0 0,'0'0'6340'0'0,"21"-2"-5254"0"0,6 30-10342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9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804 0 0,'0'0'3051'0'0,"1"6"-2469"0"0,7 38 4295 0 0,-5-34-7163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28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26 888 0 0,'0'0'4229'0'0,"-1"6"-3853"0"0,0-4-796 0 0,-1 11 576 0 0,2-13-3 0 0,0 1 1 0 0,0 0-1 0 0,0-1 0 0 0,0 1 0 0 0,0 0 0 0 0,0-1 1 0 0,0 1-1 0 0,1 0 0 0 0,-1-1 0 0 0,0 1 0 0 0,0 0 0 0 0,0-1 1 0 0,1 1-1 0 0,-1-1 0 0 0,0 1 0 0 0,1 0 0 0 0,-1-1 1 0 0,1 1-1 0 0,-1-1 0 0 0,0 1 0 0 0,1-1 0 0 0,-1 1 1 0 0,1-1-1 0 0,-1 0 0 0 0,1 1 0 0 0,0-1 0 0 0,-1 0 0 0 0,1 1 1 0 0,-1-1-1 0 0,1 0 0 0 0,0 0 0 0 0,-1 1 0 0 0,1-1 1 0 0,0 0-1 0 0,-1 0 0 0 0,1 0 0 0 0,0 0 0 0 0,-1 0 1 0 0,1 0-1 0 0,0 0 0 0 0,0 0 0 0 0,4 0 1269 0 0,82 29 1696 0 0,14-25-1647 0 0,167-15 0 0 0,-6-2-1363 0 0,-143 12 60 0 0,-1-5 0 0 0,129-23-1 0 0,-185 17 1 0 0,113-39 0 0 0,-70 17-171 0 0,-102 33 29 0 0,93-34 56 0 0,-87 33-126 0 0,-8 2 61 0 0,0 0-1 0 0,-1 0 1 0 0,1 0-1 0 0,0 0 0 0 0,0 0 1 0 0,-1 0-1 0 0,1 0 0 0 0,0 0 1 0 0,0 0-1 0 0,-1 0 0 0 0,1 0 1 0 0,0-1-1 0 0,-1 1 0 0 0,1 0 1 0 0,0-1-1 0 0,-1 1 0 0 0,1 0 1 0 0,0-1-1 0 0,-1 1 0 0 0,1 0 1 0 0,0-1-1 0 0,-1 1 1 0 0,1-1-1 0 0,-1 1 0 0 0,1-2 1 0 0,35-33-526 0 0,-37 39 505 0 0,-3 9-31 0 0,0 0-1 0 0,1 0 1 0 0,1 1 0 0 0,-2 26-1 0 0,4 118-17 0 0,1-148 49 0 0,0-1 0 0 0,0 0 0 0 0,1 0 0 0 0,0 0 0 0 0,0 0 0 0 0,1 0 0 0 0,5 9-1 0 0,0 4 231 0 0,-8-22-218 0 0,1 4 7 0 0,0-1-1 0 0,0-1 1 0 0,0 1-1 0 0,0 0 1 0 0,0 0 0 0 0,1 0-1 0 0,0 0 1 0 0,-1-1-1 0 0,1 1 1 0 0,0-1-1 0 0,0 1 1 0 0,0-1 0 0 0,1 0-1 0 0,-1 0 1 0 0,0 0-1 0 0,1 0 1 0 0,0 0-1 0 0,-1-1 1 0 0,1 1 0 0 0,3 1-1 0 0,1 0 2 0 0,1 0-1 0 0,-1 0 0 0 0,1-1 1 0 0,-1 0-1 0 0,1 0 0 0 0,-1-1 1 0 0,1 0-1 0 0,0 0 0 0 0,0-1 1 0 0,0 0-1 0 0,-1 0 0 0 0,1-1 1 0 0,0 0-1 0 0,0 0 0 0 0,-1-1 1 0 0,1 0-1 0 0,9-4 0 0 0,-7 3-9 0 0,1-1-1 0 0,-1 0 1 0 0,0-1-1 0 0,0 0 1 0 0,0-1-1 0 0,-1 0 1 0 0,1 0-1 0 0,-2-1 1 0 0,1 0-1 0 0,-1 0 1 0 0,0-1-1 0 0,10-13 1 0 0,0-4-66 0 0,-1-1 0 0 0,-2 0 0 0 0,14-32 0 0 0,-19 38-24 0 0,31-82-358 0 0,-39 98 477 0 0,-1 1-73 0 0,-1 4 31 0 0,0-1-1 0 0,1 0 0 0 0,-1 0 1 0 0,0 0-1 0 0,0 0 0 0 0,0 0 1 0 0,1 1-1 0 0,-1-1 0 0 0,0 0 1 0 0,0 0-1 0 0,1 0 0 0 0,-1 0 1 0 0,0 0-1 0 0,0 0 0 0 0,1 0 1 0 0,-1 0-1 0 0,0 0 0 0 0,0 0 1 0 0,1 0-1 0 0,-1 0 0 0 0,0 0 1 0 0,0 0-1 0 0,1 0 0 0 0,-1 0 1 0 0,0 0-1 0 0,0 0 0 0 0,1 0 1 0 0,-1 0-1 0 0,0 0 0 0 0,0 0 1 0 0,0-1-1 0 0,1 1 0 0 0,-1 0 1 0 0,0 0-1 0 0,0 0 0 0 0,0 0 1 0 0,1-1-1 0 0,-1 1 0 0 0,0 0 1 0 0,0 0-1 0 0,0 0 0 0 0,0-1 1 0 0,1 1-1 0 0,-1 0 0 0 0,0 0 1 0 0,0-1-1 0 0,0 1 0 0 0,0 0 1 0 0,0 0-1 0 0,0-1 0 0 0,0 1 1 0 0,0 0-1 0 0,0 0 0 0 0,0-1 1 0 0,0 1-1 0 0,0 0 0 0 0,0 0 1 0 0,0-1-1 0 0,0 1 0 0 0,0 0 1 0 0,0 0-1 0 0,0-1 0 0 0,0 1 1 0 0,0 0-1 0 0,0 0 0 0 0,-1 0 0 0 0,1-1 1 0 0,0 1-1 0 0,18 34-25 0 0,-14-26-30 0 0,2 2 56 0 0,-6-8 39 0 0,0-1 0 0 0,1 1-1 0 0,-1-1 1 0 0,1 1 0 0 0,-1-1 0 0 0,1 1-1 0 0,0-1 1 0 0,-1 0 0 0 0,1 1-1 0 0,0-1 1 0 0,0 0 0 0 0,0 0-1 0 0,0 0 1 0 0,0 0 0 0 0,0 1 0 0 0,0-1-1 0 0,1-1 1 0 0,-1 1 0 0 0,0 0-1 0 0,0 0 1 0 0,1 0 0 0 0,-1-1-1 0 0,2 2 1 0 0,29-26-9 0 0,-30 22-21 0 0,0 0 0 0 0,0 0 0 0 0,0-1 0 0 0,0 1 0 0 0,-1 0 0 0 0,1-1 0 0 0,-1 1 0 0 0,1-1 0 0 0,-1 0 0 0 0,0 1 0 0 0,0-1 0 0 0,0 0 0 0 0,-1 0 0 0 0,1 1 0 0 0,-1-1 0 0 0,1-6 0 0 0,6-17 5 0 0,-6 24-16 0 0,0 0 0 0 0,-1 1 1 0 0,1-1-1 0 0,0 1 0 0 0,0-1 0 0 0,0 1 0 0 0,0 0 0 0 0,1-1 1 0 0,-1 1-1 0 0,0 0 0 0 0,1 0 0 0 0,-1 0 0 0 0,0 0 0 0 0,1 0 1 0 0,-1 0-1 0 0,1 0 0 0 0,0 0 0 0 0,1 0 0 0 0,18 25-135 0 0,3 11 239 0 0,-6-10-78 0 0,-11-14 37 0 0,0-2 1 0 0,1 1 0 0 0,0-1-1 0 0,1 0 1 0 0,0-1 0 0 0,0 0-1 0 0,16 11 1 0 0,-22-17 68 0 0,23-1-40 0 0,-22-1-75 0 0,0 1 1 0 0,0 0 0 0 0,0-1 0 0 0,0 0-1 0 0,-1 0 1 0 0,1-1 0 0 0,0 1 0 0 0,0-1-1 0 0,0 1 1 0 0,0-1 0 0 0,0 0 0 0 0,0-1-1 0 0,-1 1 1 0 0,1-1 0 0 0,0 0 0 0 0,-1 0-1 0 0,1 0 1 0 0,-1 0 0 0 0,0 0 0 0 0,0-1-1 0 0,0 1 1 0 0,0-1 0 0 0,0 0 0 0 0,-1 0-1 0 0,1 0 1 0 0,-1 0 0 0 0,3-5 0 0 0,4-5-41 0 0,-1-1 1 0 0,-1 0 0 0 0,0-1 0 0 0,-1 0-1 0 0,0 0 1 0 0,-1-1 0 0 0,-1 1-1 0 0,3-19 1 0 0,-7 30-10 0 0,21-71-853 0 0,-22 60 806 0 0,-1 33-251 0 0,-2 22 192 0 0,3-27 244 0 0,1 42-130 0 0,0-50 26 0 0,0 0 0 0 0,0 0 0 0 0,0 0 0 0 0,1 0 0 0 0,0 0 0 0 0,0-1 0 0 0,0 1 0 0 0,3 8 0 0 0,14 43 135 0 0,-17-53-123 0 0,6 22 76 0 0,-7-22-77 0 0,1 1 0 0 0,-1-1 0 0 0,1 0 0 0 0,-1 0 0 0 0,1 0 1 0 0,0 0-1 0 0,0 0 0 0 0,0 0 0 0 0,1 0 0 0 0,-1 0 0 0 0,1 0 1 0 0,0 0-1 0 0,-1-1 0 0 0,4 4 0 0 0,-2 0 23 0 0,1 0 0 0 0,-1 0-1 0 0,1 0 1 0 0,0-1 0 0 0,0 0 0 0 0,1 0 0 0 0,6 6-1 0 0,-4-4 301 0 0,-3 0-293 0 0,10 2 61 0 0,51-19 71 0 0,-61 9-164 0 0,1-1 0 0 0,-1 1 1 0 0,0-1-1 0 0,1 1 0 0 0,-1-2 1 0 0,0 1-1 0 0,0 0 0 0 0,0-1 1 0 0,-1 1-1 0 0,1-1 0 0 0,0 0 1 0 0,-1 0-1 0 0,0-1 0 0 0,0 1 1 0 0,0-1-1 0 0,4-5 0 0 0,0 0-21 0 0,-5 6 9 0 0,42-81 12 0 0,3-14-219 0 0,-45 95 156 0 0,21-45-229 0 0,-22 47 275 0 0,-1 1 1 0 0,0 0-1 0 0,1-1 0 0 0,-1 1 0 0 0,0 0 1 0 0,1-1-1 0 0,-1 1 0 0 0,0 0 0 0 0,1 0 1 0 0,-1-1-1 0 0,1 1 0 0 0,-1 0 0 0 0,0 0 1 0 0,1 0-1 0 0,-1-1 0 0 0,1 1 0 0 0,-1 0 1 0 0,1 0-1 0 0,-1 0 0 0 0,1 0 0 0 0,-1 0 1 0 0,1 0-1 0 0,-1 0 0 0 0,0 0 0 0 0,1 0 1 0 0,-1 0-1 0 0,1 0 0 0 0,-1 0 0 0 0,1 0 1 0 0,-1 1-1 0 0,1-1 0 0 0,-1 0 0 0 0,0 0 1 0 0,1 0-1 0 0,-1 1 0 0 0,1-1 0 0 0,-1 0 1 0 0,0 0-1 0 0,1 1 0 0 0,-1-1 0 0 0,0 0 1 0 0,1 1-1 0 0,-1-1 0 0 0,0 0 0 0 0,1 1 1 0 0,-1-1-1 0 0,0 1 0 0 0,0-1 0 0 0,0 1 1 0 0,1-1-1 0 0,-1 0 0 0 0,0 1 1 0 0,0 0-1 0 0,16 39 59 0 0,-3-7-187 0 0,12 44 215 0 0,5 7-132 0 0,-29-80 14 0 0,1 1 52 0 0,9 14-13 0 0,-1 9-12 0 0,-10-26 50 0 0,0 1 1 0 0,1-1-1 0 0,-1 0 0 0 0,0 0 0 0 0,1 1 1 0 0,0-1-1 0 0,-1 0 0 0 0,1 0 0 0 0,0 0 1 0 0,0 0-1 0 0,0 0 0 0 0,0 0 0 0 0,1 0 1 0 0,-1 0-1 0 0,0 0 0 0 0,1-1 1 0 0,-1 1-1 0 0,1-1 0 0 0,0 1 0 0 0,0-1 1 0 0,-1 1-1 0 0,1-1 0 0 0,0 0 0 0 0,0 0 1 0 0,0 0-1 0 0,0 0 0 0 0,0 0 0 0 0,1 0 1 0 0,-1-1-1 0 0,4 1 0 0 0,22-1-12 0 0,-21 0 89 0 0,-1-1-111 0 0,0 0-5 0 0,1-2 1 0 0,-1 1-1 0 0,1-1 0 0 0,-1 0 1 0 0,0-1-1 0 0,0 1 0 0 0,0-1 1 0 0,-1 0-1 0 0,1-1 0 0 0,-1 1 1 0 0,0-1-1 0 0,0 0 0 0 0,0 0 1 0 0,-1-1-1 0 0,0 1 0 0 0,0-1 0 0 0,-1 0 1 0 0,5-8-1 0 0,-2 1-67 0 0,0 1 0 0 0,-1-1 0 0 0,-1 0 0 0 0,0 0 0 0 0,-1 0 0 0 0,0 0 0 0 0,-1-1 0 0 0,2-23 0 0 0,-4 33 4 0 0,0-54-115 0 0,0-30-379 0 0,-4 71 1120 0 0,2 0-1 0 0,1-1 1 0 0,0-21 0 0 0,14 44-525 0 0,-1 0 1 0 0,1-1-1 0 0,1 0 1 0 0,23 3-1 0 0,-31-7-8 0 0,0 0 6 0 0,56 4-68 0 0,-55-3 42 0 0,88 10 44 0 0,-55-8 28 0 0,-34-3-105 0 0,153-5-8 0 0,-154 5 51 0 0,35-3 70 0 0,252-13-124 0 0,-286 16 54 0 0,27-3 122 0 0,36-1-226 0 0,27 0 58 0 0,-92 3 66 0 0,2 1-22 0 0,17 0-52 0 0,-17 0 0 0 0,0 0 2 0 0,46-1 102 0 0,-25 1-30 0 0,0-2 0 0 0,0 0 0 0 0,46-11 0 0 0,-70 12 12 0 0,58-7-198 0 0,-55 7 156 0 0,72-12 32 0 0,108-5-1 0 0,-179 18-130 0 0,19 0 81 0 0,0-1 0 0 0,47-7 0 0 0,38-4-216 0 0,33-8 514 0 0,-139 19-256 0 0,1 0-59 0 0,15 0-44 0 0,-16 0 25 0 0,27-2-58 0 0,19-3 120 0 0,-46 5 18 0 0,56-8 78 0 0,105-13 420 0 0,-162 20-512 0 0,-2 2-1227 0 0,12-1 3647 0 0,-43-11-18889 0 0,23 9 16061 0 0,0 1 1 0 0,1-1-1 0 0,-1 0 1 0 0,1 0-1 0 0,0-1 1 0 0,0 0-1 0 0,0 0 1 0 0,1 0-1 0 0,-5-5 0 0 0,-4-7-1209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0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76 0 0,'0'0'884'0'0,"0"35"2467"0"0,3 22-1726 0 0,2 0 0 0 0,2 0 0 0 0,4 0 0 0 0,21 72 0 0 0,89 219 885 0 0,-100-294-1965 0 0,2 7-1135 0 0,-19-51-4242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2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1 1708 0 0,'2'28'7500'0'0,"2"-23"-7153"0"0,-1 2 0 0 0,0-1-1 0 0,-1 0 1 0 0,1 1 0 0 0,-1-1 0 0 0,-1 1 0 0 0,1-1-1 0 0,-1 1 1 0 0,0 10 0 0 0,0-6-232 0 0,-2 1 1 0 0,0-1-1 0 0,0 0 0 0 0,-1 1 1 0 0,0-1-1 0 0,-1 0 1 0 0,0 0-1 0 0,-1 0 0 0 0,-1-1 1 0 0,1 1-1 0 0,-1-1 0 0 0,-1 0 1 0 0,0 0-1 0 0,-12 15 1 0 0,13-21-72 0 0,0 1 1 0 0,0-1 0 0 0,0 0 0 0 0,-1-1-1 0 0,1 1 1 0 0,-1-1 0 0 0,0 0 0 0 0,0-1-1 0 0,0 1 1 0 0,0-1 0 0 0,-1 0 0 0 0,1-1-1 0 0,0 1 1 0 0,-1-1 0 0 0,-8 0 0 0 0,10-1-66 0 0,-33-7-16 0 0,9 2-867 0 0,0-2-1 0 0,-53-19 1 0 0,69 21-376 0 0,1-1 0 0 0,-1-1-1 0 0,1 1 1 0 0,1-2 0 0 0,0 0-1 0 0,0 0 1 0 0,-16-16 0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2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3368 0 0,'22'-8'1076'0'0,"-17"7"828"0"0,32-23 1892 0 0,-26 14-5139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2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080 0 0,'10'22'8385'0'0,"0"-11"-7976"0"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3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84 0 0,'0'0'3054'0'0,"5"9"-2209"0"0,18 30 808 0 0,30 71 1 0 0,21 42 425 0 0,-30-76-1315 0 0,38 56-2273 0 0,-65-97-6484 0 0,-14-28 7604 0 0,-1-3-1133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06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0 1484 0 0,'0'0'10654'0'0,"8"5"-10509"0"0,-4-2-10 0 0,-2-1-30 0 0,0 0 1 0 0,1 0 0 0 0,-1-1 0 0 0,0 1 0 0 0,0-1-1 0 0,1 1 1 0 0,-1-1 0 0 0,1 0 0 0 0,-1 0-1 0 0,1 0 1 0 0,-1 0 0 0 0,6 1 0 0 0,-7-2-85 0 0,-1 1 1 0 0,1-1 0 0 0,0 1 0 0 0,-1-1-1 0 0,1 1 1 0 0,-1-1 0 0 0,1 1 0 0 0,-1-1 0 0 0,1 1-1 0 0,-1 0 1 0 0,1-1 0 0 0,-1 1 0 0 0,0 0-1 0 0,1-1 1 0 0,-1 1 0 0 0,0 0 0 0 0,0-1 0 0 0,0 1-1 0 0,1 0 1 0 0,-1 0 0 0 0,0-1 0 0 0,0 1 0 0 0,0 0-1 0 0,0 0 1 0 0,0-1 0 0 0,0 1 0 0 0,-1 0-1 0 0,1 0 1 0 0,0-1 0 0 0,0 1 0 0 0,0 0 0 0 0,-1 0-1 0 0,0 0 1 0 0,-8 42 1698 0 0,4-23-1465 0 0,5 104 1792 0 0,0-119-1728 0 0,-1 84-210 0 0,-16 0-73 0 0,17-85 25 0 0,-11 23-91 0 0,0 11 64 0 0,11-34 22 0 0,-7 20-126 0 0,0-12 71 0 0,0 0 0 0 0,1 0-1 0 0,0 0 1 0 0,1 1 0 0 0,0 0-1 0 0,-4 21 1 0 0,-24 28 12 0 0,-20 35-13 0 0,50-94-42 0 0,-21 64 257 0 0,-42 45-315 0 0,31-47 79 0 0,33-61-6 0 0,-41 78 138 0 0,2 0 229 0 0,39-72-339 0 0,-2-1 1 0 0,1 0-1 0 0,-2-1 0 0 0,1 1 1 0 0,-1-1-1 0 0,0 1 1 0 0,-1-1-1 0 0,-10 11 0 0 0,14-17 93 0 0,1 4-1665 0 0,-22 37 4426 0 0,14-28-8389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07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92 0 0,'0'0'11558'0'0,"6"5"-11267"0"0,17 10 496 0 0,1-2 1 0 0,1 0 0 0 0,0-1 0 0 0,0-2-1 0 0,1-1 1 0 0,27 7 0 0 0,-20-7-393 0 0,0 2 0 0 0,-1 1 0 0 0,51 27 0 0 0,16 13-36 0 0,-77-42-300 0 0,0 1 0 0 0,-1 0 0 0 0,0 2 0 0 0,-1 0 0 0 0,27 24 0 0 0,-32-25 1 0 0,1 1 1 0 0,0-2-1 0 0,1 0 1 0 0,18 8-1 0 0,27 17 15 0 0,-60-34-53 0 0,50 22-1567 0 0,-44-21 852 0 0,38 10-2779 0 0,-33-10-1603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09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484 0 0,'5'1'15765'0'0,"42"14"-15550"0"0,392 170 3709 0 0,-380-155-3686 0 0,63 42-1 0 0,-119-70-353 0 0,95 45-1915 0 0,-5-22-2801 0 0,-90-23 4482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2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6 0 880 0 0,'0'0'13099'0'0,"-5"4"-13063"0"0,0 2 62 0 0,1 0 1 0 0,-1 1 0 0 0,1-1 0 0 0,0 1 0 0 0,0 0 0 0 0,-4 14 0 0 0,7-18-66 0 0,-55 89 288 0 0,-234 361 1524 0 0,249-387-1585 0 0,29-44-86 0 0,-2-1 1 0 0,-31 39 0 0 0,37-50-69 0 0,1 0-1 0 0,0 0 0 0 0,1 1 0 0 0,0 0 1 0 0,-8 18-1 0 0,-12 23 317 0 0,23-49-324 0 0,-45 87 467 0 0,42-69-446 0 0,3-10-77 0 0,0 1-1 0 0,-1-1 0 0 0,-1 0 0 0 0,0 0 1 0 0,0 0-1 0 0,-1 0 0 0 0,-7 9 0 0 0,10-16 137 0 0,-25 88 157 0 0,18-70-429 0 0,-31 46 3895 0 0,160-60-3213 0 0,-111-8-573 0 0,64-3 29 0 0,25-2 76 0 0,105-7-138 0 0,302 21 1 0 0,-102 24 76 0 0,-392-32-88 0 0,13 3 79 0 0,43-4-2 0 0,-59 0-42 0 0,-5 1-278 0 0,0 0 196 0 0,0 0 0 0 0,0-1-1 0 0,0 1 1 0 0,0-1-1 0 0,0 0 1 0 0,0 1-1 0 0,0-1 1 0 0,0 0-1 0 0,0 0 1 0 0,0 0-1 0 0,0-1 1 0 0,1 1-1 0 0,-1 0 1 0 0,0-1-1 0 0,0 1 1 0 0,0-1 0 0 0,0 0-1 0 0,0 0 1 0 0,-1 0-1 0 0,1 0 1 0 0,2-1-1 0 0,48-22-8058 0 0,-11-17-3945 0 0,-37 35 11594 0 0,0 3-861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2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2116 0 0,'-9'0'17303'0'0,"39"117"-16370"0"0,16 122 1 0 0,15 71-121 0 0,-49-261-719 0 0,-1 0 0 0 0,5 64 0 0 0,-12-96-63 0 0,0 0-1 0 0,1-1 1 0 0,11 26 0 0 0,16 45-490 0 0,-31-83 90 0 0,3 8 1087 0 0,-2-7-2227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33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32 0 0,'0'0'11511'0'0,"2"5"-11360"0"0,7 19-20 0 0,-7-18 1085 0 0,49 60 1024 0 0,-49-64-1775 0 0,43 53 189 0 0,-23-28-406 0 0,-20-24-72 0 0,54 46 61 0 0,0 11 329 0 0,-53-57-522 0 0,60 43 573 0 0,-53-35-596 0 0,0 1-1 0 0,1-1 1 0 0,0-1-1 0 0,16 11 1 0 0,-18-14-6 0 0,1 0 0 0 0,-1 1 0 0 0,0 0 1 0 0,0 0-1 0 0,-1 1 0 0 0,0 1 0 0 0,12 19 0 0 0,-14-23-4 0 0,0 0-1 0 0,0 0 0 0 0,1 0 0 0 0,0-1 0 0 0,0 0 1 0 0,9 5-1 0 0,-1 0 20 0 0,92 78 144 0 0,162 171 0 0 0,-54-54-418 0 0,-156-146 268 0 0,-55-55-14 0 0,39 30 200 0 0,-39-32-232 0 0,0 0 0 0 0,-1 1 0 0 0,1-1-1 0 0,-1 1 1 0 0,0 0 0 0 0,1 0-1 0 0,-1 0 1 0 0,-1 0 0 0 0,1 0-1 0 0,0 1 1 0 0,-1-1 0 0 0,0 1-1 0 0,0 0 1 0 0,0-1 0 0 0,0 1 0 0 0,0 0-1 0 0,-1 0 1 0 0,0 0 0 0 0,0 0-1 0 0,0 1 1 0 0,0-1 0 0 0,-1 0-1 0 0,1 8 1 0 0,-2-6 21 0 0,1 0 13 0 0,0 18-25 0 0,0 101 1 0 0,0-119 18 0 0,2 4 6 0 0,0-1-1 0 0,-1 1 0 0 0,0 0 1 0 0,-1-1-1 0 0,-1 20 1 0 0,1-21 28 0 0,-2-3-25 0 0,12 39-38 0 0,8 51 244 0 0,-17-91-237 0 0,13 50 5 0 0,1-16 92 0 0,-12-31-111 0 0,0 0 1 0 0,0 0-1 0 0,-1 1 0 0 0,0-1 1 0 0,0 0-1 0 0,-1 1 0 0 0,1 12 1 0 0,-2-16 65 0 0,27 106-26 0 0,-14-17 11 0 0,-13-90-21 0 0,2 1-34 0 0,3 12 29 0 0,-4-12 35 0 0,-10 80 137 0 0,-14 1-122 0 0,21-81-86 0 0,-14 64-136 0 0,0-36-40 0 0,15-31 233 0 0,1 0 0 0 0,0 0 1 0 0,0-1-1 0 0,0 1 0 0 0,0 0 0 0 0,0 0 1 0 0,0 0-1 0 0,0 0 0 0 0,0 0 0 0 0,0 0 1 0 0,0 0-1 0 0,1 0 0 0 0,-1 0 0 0 0,0 0 1 0 0,1 0-1 0 0,-1 0 0 0 0,0-1 0 0 0,1 1 1 0 0,-1 0-1 0 0,1 0 0 0 0,0 0 0 0 0,-1-1 1 0 0,1 1-1 0 0,-1 0 0 0 0,1-1 0 0 0,1 2 1 0 0,1-1 177 0 0,0 0 0 0 0,1 1 0 0 0,-1-2 1 0 0,0 1-1 0 0,0 0 0 0 0,1 0 0 0 0,-1-1 1 0 0,1 0-1 0 0,-1 0 0 0 0,1 0 1 0 0,-1 0-1 0 0,0 0 0 0 0,6-2 0 0 0,119-5-80 0 0,-122 7-110 0 0,72 30-794 0 0,-65-17 749 0 0,0 1 0 0 0,-1 0 0 0 0,0 0 0 0 0,-1 1 0 0 0,-1 1 0 0 0,0 0 0 0 0,-1 0 0 0 0,-1 1 1 0 0,-1 0-1 0 0,0 0 0 0 0,-1 1 0 0 0,-1 0 0 0 0,0 0 0 0 0,-2 0 0 0 0,0 0 0 0 0,0 24 0 0 0,-3-38 5 0 0,0 30-16 0 0,1-11 27 0 0,-6 27-93 0 0,3-34 114 0 0,-31 100 55 0 0,20-75-39 0 0,-1-1 0 0 0,-24 44 0 0 0,28-70-23 0 0,0-1 0 0 0,-1-1 1 0 0,-1 0-1 0 0,0-1 0 0 0,-1 0 1 0 0,0 0-1 0 0,-1-2 0 0 0,0 0 1 0 0,0 0-1 0 0,-1-1 0 0 0,0-1 1 0 0,0 0-1 0 0,-1-2 0 0 0,-23 7 1 0 0,-9-2 115 0 0,-18 9 1192 0 0,63-17 284 0 0,3-2-1583 0 0,-1 0 0 0 0,1 0 1 0 0,0 0-1 0 0,-1 0 0 0 0,1 1 1 0 0,-1-1-1 0 0,1 0 0 0 0,0 0 1 0 0,-1 1-1 0 0,1-1 0 0 0,-1 0 1 0 0,1 1-1 0 0,0-1 0 0 0,0 0 1 0 0,-1 1-1 0 0,1-1 1 0 0,0 1-1 0 0,0-1 0 0 0,-1 1 1 0 0,1-1-1 0 0,0 0 0 0 0,0 1 1 0 0,0-1-1 0 0,0 1 0 0 0,0-1 1 0 0,-1 1-1 0 0,1-1 0 0 0,0 1 1 0 0,0-1-1 0 0,0 1 0 0 0,0-1 1 0 0,0 0-1 0 0,1 1 1 0 0,-1-1-1 0 0,0 1 0 0 0,0-1 1 0 0,0 1-1 0 0,0-1 0 0 0,0 1 1 0 0,1-1-1 0 0,-1 0 0 0 0,0 1 1 0 0,1 0-1 0 0,11 31 36 0 0,-5-15-39 0 0,13 122 86 0 0,-13-82-16 0 0,5 203-191 0 0,2-142 146 0 0,-13-91-24 0 0,2 0 0 0 0,1 0 0 0 0,7 29 0 0 0,4 43-39 0 0,3 37 50 0 0,-12-79-73 0 0,17 72-1 0 0,-22-123 50 0 0,-1-1 58 0 0,6 68 29 0 0,-6-68-39 0 0,0 0 29 0 0,0 16 5 0 0,0-16-114 0 0,7 74-305 0 0,-7-74 221 0 0,-4 8 714 0 0,2-8-2141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3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100 0 0,'0'0'10011'0'0,"1"13"-9416"0"0,56 346 3805 0 0,-29-215-3091 0 0,23 126 673 0 0,-40-196-2219 0 0,-10-70-185 0 0,2 6 955 0 0,-1-6-1941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4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17 2168 0 0,'0'0'1706'0'0,"17"-29"12307"0"0,8 21-13082 0 0,0 1 0 0 0,0 1 0 0 0,1 1 0 0 0,0 2 0 0 0,32-1 0 0 0,-4-1-260 0 0,208-22 623 0 0,410 9 1 0 0,-409 25-892 0 0,-256-7-382 0 0,29 0-134 0 0,50 4-629 0 0,-81-3 792 0 0,24 5-338 0 0,-13-6 123 0 0,-16-8-392 0 0,-101-122 494 0 0,4-4 0 0 0,-122-229 0 0 0,188 311 90 0 0,20 34-77 0 0,1 0-1 0 0,0 0 0 0 0,1-1 1 0 0,-12-38-1 0 0,21 57 52 0 0,0 0 0 0 0,0-1-1 0 0,0 1 1 0 0,0 0 0 0 0,1-1 0 0 0,-1 1 0 0 0,0 0 0 0 0,0-1 0 0 0,0 1-1 0 0,0 0 1 0 0,0-1 0 0 0,0 1 0 0 0,0 0 0 0 0,0-1 0 0 0,-1 1-1 0 0,1 0 1 0 0,0-1 0 0 0,0 1 0 0 0,0 0 0 0 0,0-1 0 0 0,0 1 0 0 0,0 0-1 0 0,-1-1 1 0 0,1 1 0 0 0,0 0 0 0 0,0 0 0 0 0,0-1 0 0 0,-1 1-1 0 0,1 0 1 0 0,0 0 0 0 0,0-1 0 0 0,-1 1 0 0 0,1 0 0 0 0,0 0 0 0 0,-1 0-1 0 0,1 0 1 0 0,0 0 0 0 0,-1-1 0 0 0,1 1 0 0 0,0 0 0 0 0,-1 0-1 0 0,1 0 1 0 0,0 0 0 0 0,-1 0 0 0 0,1 0 0 0 0,0 0 0 0 0,-1 0 0 0 0,1 0-1 0 0,0 0 1 0 0,-1 0 0 0 0,-8-2 12 0 0,-4-32-74 0 0,11 28-435 0 0,1 0 0 0 0,-1 1 0 0 0,0-1 0 0 0,-1 1 0 0 0,1 0 0 0 0,-1 0 0 0 0,0 0 0 0 0,-1 0 0 0 0,1 0 0 0 0,-1 1 0 0 0,-4-5 0 0 0,6 7 113 0 0,-40-52-4229 0 0,40 52 3691 0 0,0-1 0 0 0,0 1 0 0 0,0 0 0 0 0,0-1 0 0 0,1 1 0 0 0,-1-1 0 0 0,1 1 0 0 0,0-1 0 0 0,0 0 0 0 0,0 1 0 0 0,-1-7 0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4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6 1 2968 0 0,'0'0'6160'0'0,"-7"9"-5576"0"0,-17 18 239 0 0,-1-1 0 0 0,-1-2 0 0 0,-1-1 0 0 0,-53 36 1 0 0,5-4 406 0 0,-324 279 3526 0 0,247-194-4710 0 0,131-125 688 0 0,2-9-7303 0 0,-6-25-4355 0 0,24 17 10935 0 0,-3-4-1763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5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8 0 2364 0 0,'0'0'6158'0'0,"-7"9"-5691"0"0,-76 80 1292 0 0,-4-3-1 0 0,-100 76 1 0 0,96-95-1305 0 0,29-30-6203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6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0 1598 1420 0 0,'0'0'867'0'0,"17"-13"1418"0"0,35-3-29 0 0,-24 6 5837 0 0,-28 8-8005 0 0,0 1 0 0 0,-1 0 0 0 0,1-1 0 0 0,-1 1 0 0 0,1 0 0 0 0,-1 0 0 0 0,0 0 0 0 0,1-1 0 0 0,-1 1 0 0 0,0 0 0 0 0,0 0 0 0 0,0 0 0 0 0,0 0 0 0 0,0 0 0 0 0,0 1 0 0 0,0-1 0 0 0,0 0 0 0 0,0 0 0 0 0,0 1 0 0 0,0-1 0 0 0,0 0 0 0 0,-1 1 0 0 0,1 0 0 0 0,-2-1 0 0 0,-5-4 167 0 0,7 1-179 0 0,0 1 0 0 0,0-1 1 0 0,-1 1-1 0 0,1 0 1 0 0,-1 0-1 0 0,0 0 1 0 0,0 0-1 0 0,0 0 1 0 0,-1 0-1 0 0,1 0 0 0 0,-1 1 1 0 0,1-1-1 0 0,-1 1 1 0 0,0 0-1 0 0,0 0 1 0 0,-3-2-1 0 0,-31-33 757 0 0,-169-295 1278 0 0,23 60-1903 0 0,91 157-66 0 0,66 87-119 0 0,2-1 0 0 0,-24-37 0 0 0,31 44-42 0 0,-1 1 1 0 0,-1 0-1 0 0,-1 2 1 0 0,-26-21-1 0 0,-14-9-133 0 0,58 47 99 0 0,-62-41 71 0 0,47 28-23 0 0,0 0-1 0 0,-1 2 1 0 0,-1 0-1 0 0,-28-14 1 0 0,-21-12 84 0 0,-4-3-148 0 0,69 40 35 0 0,-17-14 65 0 0,11 10-86 0 0,-153-88 43 0 0,137 79-128 0 0,14 10 158 0 0,0-2 1 0 0,0 1-1 0 0,1-2 1 0 0,-18-15-1 0 0,26 21-18 0 0,-1-1-44 0 0,-5-8 7 0 0,-26-10-3452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4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4000 0 0,'0'0'17199'0'0,"12"-5"-16966"0"0,40-14 387 0 0,86-19 1 0 0,-57 27-3872 0 0,-74 11 2228 0 0,8 12-3468 0 0,12 11-7905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4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 1740 0 0,'0'0'758'0'0,"6"5"26"0"0,2 4-461 0 0,1 1-1 0 0,-2 0 0 0 0,1 1 1 0 0,-1-1-1 0 0,-1 1 0 0 0,0 1 1 0 0,-1-1-1 0 0,0 1 1 0 0,0 0-1 0 0,-2 0 0 0 0,1 0 1 0 0,-1 1-1 0 0,-1-1 0 0 0,0 1 1 0 0,-1-1-1 0 0,-1 1 0 0 0,0 0 1 0 0,0 0-1 0 0,-1-1 1 0 0,-1 1-1 0 0,0-1 0 0 0,-1 1 1 0 0,-6 17-1 0 0,5-17-436 0 0,0-1 0 0 0,-1 0 0 0 0,-1 0 0 0 0,0 0 0 0 0,-1-1 0 0 0,0 0 0 0 0,0 0 0 0 0,-1-1 0 0 0,-1 0 0 0 0,-15 15 0 0 0,16-18-399 0 0,-1-1 0 0 0,1 0 0 0 0,-1 0 0 0 0,0-1 0 0 0,0 0 0 0 0,-1-1 0 0 0,1 0 0 0 0,-1 0 0 0 0,0-1 0 0 0,0-1 0 0 0,0 1 0 0 0,0-2 0 0 0,-1 1 0 0 0,-17-1 0 0 0,-5-1-945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5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3 3808 0 0,'3'-9'1199'0'0,"-1"1"0"0"0,1-1 0 0 0,0 1 0 0 0,1 0 0 0 0,0 0 0 0 0,6-8 0 0 0,2 0-1244 0 0,-10 13-475 0 0,3-4-827 0 0,0-1 0 0 0,1 1 0 0 0,0 0 0 0 0,1 1 0 0 0,-1 0 1 0 0,11-8-1 0 0,5 2-125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6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2896 0 0,'0'0'11887'0'0,"7"4"-11391"0"0,1-1-240 0 0,0-1-1 0 0,1 1 1 0 0,-1-1 0 0 0,0-1 0 0 0,1 0 0 0 0,-1 0 0 0 0,1 0-1 0 0,17-2 1 0 0,97-11-128 0 0,-13 2-8442 0 0,-33 1 1005 0 0,-56 4 5731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6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 2976 0 0,'7'8'521'0'0,"-1"-1"0"0"0,1 1 0 0 0,-1 0 0 0 0,-1 1-1 0 0,1-1 1 0 0,-2 1 0 0 0,1 0 0 0 0,-1 1 0 0 0,-1-1-1 0 0,1 1 1 0 0,-2 0 0 0 0,1-1 0 0 0,1 15 0 0 0,1 17 674 0 0,-2 78 0 0 0,-3-96-721 0 0,0-12-419 0 0,-1 1 1 0 0,-1-1 0 0 0,1 0-1 0 0,-2 0 1 0 0,0 0-1 0 0,0 0 1 0 0,-1-1 0 0 0,0 1-1 0 0,-1-1 1 0 0,0 0-1 0 0,-1 0 1 0 0,-8 11 0 0 0,7-16-594 0 0,-1 1 1 0 0,-1-1 0 0 0,1 0 0 0 0,-1-1-1 0 0,0 0 1 0 0,0 0 0 0 0,0-1 0 0 0,0 0 0 0 0,-1-1-1 0 0,1 0 1 0 0,-15 1 0 0 0,12 0-1323 0 0,-27-4-1629 0 0,33 0 197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55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484 0 0,'0'0'1660'0'0,"31"-20"11437"0"0,-11 45-13085 0 0,-15-18 29 0 0,2-2 29 0 0,0 1 1 0 0,0 1-1 0 0,-1 0 0 0 0,0 0 0 0 0,0 0 0 0 0,0 0 0 0 0,5 12 1 0 0,-6-13-102 0 0,0-1 60 0 0,17 55-3 0 0,15 20-118 0 0,-35-76 150 0 0,6 16-54 0 0,10 16 16 0 0,-17-33-53 0 0,13 21 13 0 0,-6-3 68 0 0,0 0-1 0 0,2-1 1 0 0,22 38 0 0 0,-30-55-40 0 0,0 0 0 0 0,7 10 2 0 0,73 110-23 0 0,-74-116-12 0 0,16 28 139 0 0,-13-17-118 0 0,0-1 0 0 0,2 0 0 0 0,20 21 0 0 0,-29-34 28 0 0,-2 0 38 0 0,62 86 160 0 0,-11-14-214 0 0,-52-74-56 0 0,54 79 77 0 0,-14-10 254 0 0,-41-67-278 0 0,18 22 98 0 0,-15-23-94 0 0,39 59 201 0 0,-16-32-108 0 0,-23-27-113 0 0,0 0 15 0 0,8 8-57 0 0,-9-8 4 0 0,49 67 107 0 0,-49-67-67 0 0,0-1 119 0 0,0 0 49 0 0,-1 1 0 0 0,1-1 0 0 0,0 0 0 0 0,0 0 0 0 0,0 0 0 0 0,0-1 1 0 0,1 1-1 0 0,-1 0 0 0 0,0-1 0 0 0,1 1 0 0 0,-1-1 0 0 0,1 0 0 0 0,0 0 0 0 0,-1 0 0 0 0,5 1 1 0 0,19-8-89 0 0,-19 5-20 0 0,46-22 207 0 0,2 35 114 0 0,-49-9-450 0 0,71 46-166 0 0,-74-46 208 0 0,40 58-210 0 0,-30 46 33 0 0,-13-102 220 0 0,-9 84 83 0 0,-20 6-87 0 0,7-29-88 0 0,13-43 57 0 0,0 0 1 0 0,-1 0-1 0 0,-1-1 1 0 0,-1 0 0 0 0,-1-1-1 0 0,-1-1 1 0 0,0 0-1 0 0,-2-1 1 0 0,0 0 0 0 0,-2-2-1 0 0,1 0 1 0 0,-2-1 0 0 0,-21 15-1 0 0,6-10 53 0 0,-1-2-1 0 0,-1-1 1 0 0,-1-1-1 0 0,0-2 1 0 0,-1-2-1 0 0,-45 10 1 0 0,31-7 206 0 0,46-14-126 0 0,-1 1 85 0 0,-1 1-1 0 0,0-1 1 0 0,0 0 0 0 0,-1 0-1 0 0,1-1 1 0 0,-11 1-1 0 0,15-2 130 0 0,3-1-268 0 0,0 0 0 0 0,0 1 1 0 0,0-1-1 0 0,1 0 0 0 0,-1 1 0 0 0,0-1 1 0 0,0 1-1 0 0,0-1 0 0 0,1 1 0 0 0,-1-1 1 0 0,0 1-1 0 0,0-1 0 0 0,1 1 0 0 0,-1 0 1 0 0,0-1-1 0 0,1 1 0 0 0,-1 0 0 0 0,1 0 1 0 0,-1 0-1 0 0,1-1 0 0 0,-1 1 0 0 0,1 0 1 0 0,0 0-1 0 0,-1 0 0 0 0,1 0 0 0 0,0 0 1 0 0,0 0-1 0 0,0-1 0 0 0,0 1 1 0 0,-1 0-1 0 0,1 0 0 0 0,1 0 0 0 0,-1 0 1 0 0,0 0-1 0 0,0 0 0 0 0,0 0 0 0 0,0 0 1 0 0,1 0-1 0 0,-1 0 0 0 0,0-1 0 0 0,1 1 1 0 0,-1 0-1 0 0,0 0 0 0 0,1 0 0 0 0,-1 0 1 0 0,1-1-1 0 0,0 1 0 0 0,-1 0 0 0 0,1-1 1 0 0,1 2-1 0 0,0 3-392 0 0,2 3 349 0 0,9 49-60 0 0,-11 52 88 0 0,-39 95-184 0 0,28-161 231 0 0,3-18-85 0 0,2 1 1 0 0,1-1-1 0 0,-1 45 1 0 0,-36 138 172 0 0,19-58-235 0 0,21-146 897 0 0,9 3-783 0 0,-9-6-45 0 0,0 0-1 0 0,1-1 1 0 0,-1 1 0 0 0,0-1-1 0 0,1 1 1 0 0,-1 0 0 0 0,0-1 0 0 0,1 1-1 0 0,-1-1 1 0 0,0 1 0 0 0,1-1 0 0 0,-1 1-1 0 0,1-1 1 0 0,-1 0 0 0 0,1 1-1 0 0,-1-1 1 0 0,1 1 0 0 0,-1-1 0 0 0,1 0-1 0 0,0 0 1 0 0,-1 1 0 0 0,1-1 0 0 0,-1 0-1 0 0,1 0 1 0 0,0 0 0 0 0,-1 1-1 0 0,1-1 1 0 0,0 0 0 0 0,-1 0 0 0 0,1 0-1 0 0,0 0 1 0 0,-1 0 0 0 0,1 0-1 0 0,0-1 1 0 0,-1 1 0 0 0,1 0 0 0 0,0 0-1 0 0,31-4 103 0 0,-24 3-76 0 0,53 1-52 0 0,438 21 13 0 0,-398-15 85 0 0,191-2-265 0 0,-115-6 137 0 0,-51 6-42 0 0,-70-2 55 0 0,-52-1 22 0 0,2-2 90 0 0,17 0-55 0 0,-17 0-12 0 0,-1 2-23 0 0,85 1-80 0 0,-84-2 187 0 0,-1 0-84 0 0,-1 0-50 0 0,0 0-1 0 0,0 0 0 0 0,0-1 0 0 0,-1 1 1 0 0,1-1-1 0 0,0 0 0 0 0,-1 0 0 0 0,1 0 1 0 0,-1 0-1 0 0,1-1 0 0 0,-1 1 0 0 0,4-3 1 0 0,-1 2-854 0 0,-4 15 269 0 0,-1 3 574 0 0,0-6 71 0 0,-2-4-18 0 0,-11 133-177 0 0,12-135 213 0 0,8 59 94 0 0,-8-59-123 0 0,0 0 0 0 0,1 0-1 0 0,-1 0 1 0 0,1-1-1 0 0,0 1 1 0 0,0 0-1 0 0,1 0 1 0 0,-1-1 0 0 0,1 1-1 0 0,-1-1 1 0 0,1 1-1 0 0,0-1 1 0 0,1 0-1 0 0,-1 0 1 0 0,0 0-1 0 0,1 0 1 0 0,0 0 0 0 0,3 2-1 0 0,6 9 98 0 0,-9-12-107 0 0,-3 0 7 0 0,1-1 5 0 0,0 0 0 0 0,-1 1-1 0 0,1-1 1 0 0,0 0 0 0 0,0 0-1 0 0,0 0 1 0 0,0 1 0 0 0,0-1 0 0 0,0 0-1 0 0,0-1 1 0 0,1 1 0 0 0,-1 0-1 0 0,0 0 1 0 0,1 0 0 0 0,-1-1 0 0 0,0 1-1 0 0,1-1 1 0 0,-1 1 0 0 0,0-1-1 0 0,1 1 1 0 0,-1-1 0 0 0,1 0 0 0 0,-1 0-1 0 0,1 1 1 0 0,1-1 0 0 0,50-1 218 0 0,-25-11-248 0 0,-1 0 0 0 0,0-2 0 0 0,-1-2 0 0 0,-1 0 0 0 0,0-1 0 0 0,-1-1 0 0 0,31-32 0 0 0,-43 39-82 0 0,-2 0 69 0 0,0-1 0 0 0,-1 0 0 0 0,-1-1 0 0 0,0 0 0 0 0,-1-1-1 0 0,0 1 1 0 0,-1-1 0 0 0,-1 0 0 0 0,5-16 0 0 0,-1 4-17 0 0,-8 23 0 0 0,20-66-1108 0 0,-12 56 1072 0 0,-7 10 14 0 0,-1 16-66 0 0,-1 75 70 0 0,0-72 66 0 0,0 0 0 0 0,1 0 0 0 0,0 0-1 0 0,5 20 1 0 0,18 84 511 0 0,-22-117-233 0 0,4-4-250 0 0,21-4 38 0 0,-21 4-26 0 0,11-7 35 0 0,-1 0 0 0 0,-1-1-1 0 0,23-16 1 0 0,28-26-86 0 0,-49 39-50 0 0,-1 0-1 0 0,0-1 1 0 0,-1 0-1 0 0,17-20 0 0 0,-30 30 28 0 0,3-1 4 0 0,-1 0-1 0 0,1 0 1 0 0,-1 0 0 0 0,0-1 0 0 0,-1 0 0 0 0,1 1-1 0 0,-1-1 1 0 0,0-1 0 0 0,4-7 0 0 0,9-13 10 0 0,-15 26 4 0 0,0 0 1 0 0,-1 0-1 0 0,1 0 1 0 0,-1 1-1 0 0,1-1 1 0 0,-1 0-1 0 0,1 0 1 0 0,-1 1-1 0 0,1-1 1 0 0,-1 0-1 0 0,1 1 1 0 0,-1-1-1 0 0,1 1 1 0 0,-1-1-1 0 0,0 1 1 0 0,1-1-1 0 0,-1 1 1 0 0,0-1-1 0 0,1 1 1 0 0,-1-1-1 0 0,0 1 1 0 0,0-1-1 0 0,0 1 1 0 0,1-1-1 0 0,-1 1 1 0 0,0 0-1 0 0,0-1 1 0 0,0 1-1 0 0,0-1 1 0 0,0 1-1 0 0,0 0 1 0 0,0-1-1 0 0,0 1 1 0 0,0-1-1 0 0,0 1 1 0 0,0 0-1 0 0,0-1 1 0 0,-1 1-1 0 0,1 0 1 0 0,5 60-111 0 0,-3 52 150 0 0,6-54 116 0 0,-8-53-156 0 0,0 3 76 0 0,1 0 0 0 0,0 0-1 0 0,0-1 1 0 0,1 1 0 0 0,0 0 0 0 0,6 15-1 0 0,-7-22-15 0 0,1 0 0 0 0,-1 0-1 0 0,1 0 1 0 0,-1 0-1 0 0,1 0 1 0 0,0 0-1 0 0,0 0 1 0 0,-1 0 0 0 0,1-1-1 0 0,1 1 1 0 0,-1-1-1 0 0,0 1 1 0 0,0-1 0 0 0,0 0-1 0 0,1 0 1 0 0,-1 0-1 0 0,1 0 1 0 0,-1 0-1 0 0,1-1 1 0 0,-1 1 0 0 0,1-1-1 0 0,-1 1 1 0 0,1-1-1 0 0,-1 0 1 0 0,5 0-1 0 0,-2-1-37 0 0,0 0 0 0 0,-1-1 0 0 0,1 1 0 0 0,-1-1 0 0 0,1 0 0 0 0,-1 0 0 0 0,0 0 0 0 0,0-1 0 0 0,0 1 0 0 0,0-1 0 0 0,0 0 0 0 0,0 0 0 0 0,4-6-1 0 0,93-113 151 0 0,-98 119-192 0 0,3-6-22 0 0,0 0 0 0 0,-1 0 0 0 0,0 0 0 0 0,-1-1 0 0 0,0 1 0 0 0,5-16 0 0 0,-8 21 30 0 0,-1 4-28 0 0,-1-1 43 0 0,1 1-1 0 0,1-1 1 0 0,-1 1 0 0 0,0-1 0 0 0,0 1 0 0 0,0-1-1 0 0,0 1 1 0 0,0-1 0 0 0,0 1 0 0 0,0 0 0 0 0,1-1-1 0 0,-1 1 1 0 0,0-1 0 0 0,0 1 0 0 0,1 0 0 0 0,-1-1-1 0 0,0 1 1 0 0,0 0 0 0 0,1-1 0 0 0,-1 1-1 0 0,1 0 1 0 0,-1-1 0 0 0,0 1 0 0 0,1 0 0 0 0,-1 0-1 0 0,0-1 1 0 0,1 1 0 0 0,-1 0 0 0 0,1 0 0 0 0,-1 0-1 0 0,1 0 1 0 0,-1-1 0 0 0,1 1 0 0 0,-1 0 0 0 0,1 0-1 0 0,-1 0 1 0 0,0 0 0 0 0,1 0 0 0 0,-1 0 0 0 0,1 0-1 0 0,-1 0 1 0 0,1 1 0 0 0,-1-1 0 0 0,1 0-1 0 0,-1 0 1 0 0,1 0 0 0 0,-1 0 0 0 0,0 1 0 0 0,1-1-1 0 0,-1 0 1 0 0,1 0 0 0 0,-1 1 0 0 0,0-1 0 0 0,1 0-1 0 0,-1 1 1 0 0,1-1 0 0 0,25 45 24 0 0,36 88 1 0 0,-61-129 17 0 0,1 0 0 0 0,-1-1 0 0 0,1 1 1 0 0,0 0-1 0 0,0-1 0 0 0,0 1 1 0 0,1-1-1 0 0,-1 0 0 0 0,1 0 0 0 0,-1 0 1 0 0,1 0-1 0 0,0 0 0 0 0,0-1 0 0 0,1 1 1 0 0,-1-1-1 0 0,0 0 0 0 0,1 0 1 0 0,-1 0-1 0 0,1 0 0 0 0,0-1 0 0 0,4 2 1 0 0,-4-3 91 0 0,4-2-16 0 0,9-6-86 0 0,-1 0 1 0 0,0-1 0 0 0,-1-1 0 0 0,0-1-1 0 0,0 0 1 0 0,22-23 0 0 0,-35 32 4 0 0,5-5-18 0 0,-1 1-1 0 0,0-1 0 0 0,-1 0 0 0 0,0 0 0 0 0,0-1 0 0 0,-1 0 0 0 0,1 0 0 0 0,-2 0 1 0 0,1 0-1 0 0,-1 0 0 0 0,0-1 0 0 0,-1 1 0 0 0,0-1 0 0 0,-1 0 0 0 0,2-17 0 0 0,-3 22-42 0 0,-11-51 35 0 0,7 29-45 0 0,-9-6-408 0 0,11 29 383 0 0,-8-11-80 0 0,11 5 2845 0 0,5 3-2577 0 0,1 0 0 0 0,1 0 0 0 0,-1 1 0 0 0,1 0 0 0 0,0 0 1 0 0,0 1-1 0 0,0 0 0 0 0,0 0 0 0 0,1 1 0 0 0,12-3 0 0 0,112-25 341 0 0,-58 15-178 0 0,117-25-46 0 0,296-25 0 0 0,-454 62-542 0 0,85-4-161 0 0,-110 8-226 0 0,0 0 1 0 0,0 1-1 0 0,0 0 1 0 0,0 0 0 0 0,0 1-1 0 0,0 0 1 0 0,-1 1 0 0 0,1 0-1 0 0,15 7 1 0 0,-8 1-6254 0 0,-12-6 4631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7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756 0 0,'0'0'16903'0'0,"11"2"-16717"0"0,87 6-190 0 0,-90-8-236 0 0,14-1-1213 0 0,37 9-5971 0 0,-52-7 5758 0 0,32 2-5015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8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1 2200 0 0,'0'0'2702'0'0,"0"6"-2023"0"0,17 95 2684 0 0,-14-90-3184 0 0,1 0-1 0 0,-1 0 1 0 0,-1 1 0 0 0,0 0-1 0 0,-1-1 1 0 0,0 1-1 0 0,-1-1 1 0 0,0 1 0 0 0,-1 0-1 0 0,0 0 1 0 0,-1-1 0 0 0,0 1-1 0 0,-5 15 1 0 0,1-3 164 0 0,6-22-327 0 0,0 0 0 0 0,0 0 1 0 0,0 0-1 0 0,0 0 0 0 0,-1 0 1 0 0,1 0-1 0 0,-1 0 0 0 0,0 0 1 0 0,0 0-1 0 0,1-1 0 0 0,-1 1 1 0 0,0 0-1 0 0,-1 0 0 0 0,1-1 1 0 0,-2 4-1 0 0,-4 5 71 0 0,0 0 0 0 0,-1-1 0 0 0,0 0 0 0 0,0 0 0 0 0,-1-1 0 0 0,0 0 0 0 0,-15 10 0 0 0,20-15-227 0 0,0-1-1 0 0,0 0 1 0 0,0-1 0 0 0,0 1-1 0 0,-1-1 1 0 0,1 0 0 0 0,-1 0 0 0 0,1 0-1 0 0,-1-1 1 0 0,-7 1 0 0 0,5-2-415 0 0,1 0 1 0 0,0 0 0 0 0,0 0-1 0 0,1 0 1 0 0,-1-1 0 0 0,0 0-1 0 0,0-1 1 0 0,1 1 0 0 0,-1-1-1 0 0,-4-4 1 0 0,-33-25-2983 0 0,30 16 1990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8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4288 0 0,'22'-8'6125'0'0,"4"-3"-5369"0"0,-26-13-8641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1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2824 0 0,'0'0'13784'0'0,"2"6"-13444"0"0,6 19 73 0 0,0 0 0 0 0,-2 0-1 0 0,4 29 1 0 0,-9-44-357 0 0,0 0 0 0 0,-1 0 0 0 0,0 0 0 0 0,0 0 0 0 0,-1 0-1 0 0,0-1 1 0 0,-1 1 0 0 0,0 0 0 0 0,-1-1 0 0 0,0 1 0 0 0,-6 12 0 0 0,2-8-47 0 0,7-11-24 0 0,-1-1 1 0 0,0 1-1 0 0,-1 0 0 0 0,1-1 1 0 0,0 1-1 0 0,-1-1 0 0 0,1 1 0 0 0,-1-1 1 0 0,0 1-1 0 0,0-1 0 0 0,0 0 1 0 0,0 0-1 0 0,0 0 0 0 0,0 0 1 0 0,0-1-1 0 0,-1 1 0 0 0,1 0 1 0 0,-1-1-1 0 0,1 0 0 0 0,-1 1 0 0 0,0-1 1 0 0,1 0-1 0 0,-1 0 0 0 0,-4 0 1 0 0,4 0-230 0 0,-5-4-1466 0 0,-27-13-1 0 0,20 9-519 0 0,1-1 0 0 0,0-1 0 0 0,0-1-1 0 0,1 0 1 0 0,-15-14 0 0 0,15 10 700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2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4892 0 0,'13'-8'2837'0'0,"8"-6"-461"0"0,-2 3-484 0 0,2 0-1664 0 0,14 36-12269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2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48 0 0,'0'0'1563'0'0,"6"12"-489"0"0,-2-4 3175 0 0,6 7-3861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2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212 0 0,'0'0'3455'0'0,"8"7"-2485"0"0,-2-3-741 0 0,-1 1 1 0 0,0 0 0 0 0,0 1 0 0 0,0-1 0 0 0,-1 1-1 0 0,0 0 1 0 0,0 0 0 0 0,0 1 0 0 0,-1-1-1 0 0,0 1 1 0 0,0-1 0 0 0,1 8 0 0 0,14 51 1436 0 0,12 91 0 0 0,-6-28-2096 0 0,-15-68-2127 0 0,-4 25-6244 0 0,-5-81 7317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4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1832 0 0,'0'0'10675'0'0,"0"10"-10222"0"0,0 30-28 0 0,0-40-416 0 0,0 1 0 0 0,0-1 0 0 0,0 0 1 0 0,-1 1-1 0 0,1-1 0 0 0,0 0 0 0 0,0 1 1 0 0,0-1-1 0 0,0 0 0 0 0,0 1 1 0 0,0-1-1 0 0,0 1 0 0 0,0-1 0 0 0,0 0 1 0 0,0 1-1 0 0,0-1 0 0 0,0 0 1 0 0,1 1-1 0 0,-1-1 0 0 0,0 0 0 0 0,0 1 1 0 0,0-1-1 0 0,0 0 0 0 0,1 0 0 0 0,-1 1 1 0 0,0-1-1 0 0,0 0 0 0 0,0 1 1 0 0,1-1-1 0 0,-1 0 0 0 0,0 0 0 0 0,0 0 1 0 0,1 1-1 0 0,-1-1 0 0 0,0 0 0 0 0,1 0 1 0 0,-1 0-1 0 0,0 0 0 0 0,1 1 1 0 0,-1-1-1 0 0,0 0 0 0 0,1 0 0 0 0,-1 0 1 0 0,0 0-1 0 0,1 0 0 0 0,234 48 2254 0 0,-75-28-8466 0 0,-155-19 4139 0 0,27 1-3485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4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0 0 0,'0'0'3979'0'0,"8"6"-3214"0"0,24 20 0 0 0,-28-19-294 0 0,-1 1 1 0 0,1 0 0 0 0,-1 0 0 0 0,-1 0 0 0 0,0 0 0 0 0,3 17 0 0 0,-4-18-298 0 0,11 21 456 0 0,-2-1-1 0 0,-1 1 1 0 0,9 46-1 0 0,-9 29-3123 0 0,-5-78-83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5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 2884 0 0,'0'0'9952'0'0,"-10"4"-9685"0"0,-14 4-149 0 0,-27 11-354 0 0,-76 18 1 0 0,110-34-495 0 0,-49 4-3276 0 0,22-13-2125 0 0,40 5 4480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56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1760 0 0,'0'0'2497'0'0,"20"4"-1612"0"0,-6-4 3825 0 0,130-20-31 0 0,-138 20-4370 0 0,-1 0-227 0 0,19 0-53 0 0,-19 0 10 0 0,3-1 45 0 0,119-7 318 0 0,238-7-398 0 0,-323 9-2149 0 0,-40 6 1538 0 0,0-1 1 0 0,-1 1-1 0 0,1 0 0 0 0,0-1 1 0 0,0 1-1 0 0,-1-1 0 0 0,1 1 0 0 0,0-1 1 0 0,-1 0-1 0 0,1 1 0 0 0,0-1 1 0 0,-1 0-1 0 0,1 0 0 0 0,-1 0 0 0 0,0-1 1 0 0,1 1-1 0 0,-1 0 0 0 0,0 0 0 0 0,2-2 1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6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6 2812 0 0,'-14'-7'14766'0'0,"475"-37"-12882"0"0,-396 36-3677 0 0,1 1-6406 0 0,-65 7 7905 0 0,0-1-1 0 0,0 1 1 0 0,1 0-1 0 0,-1 0 1 0 0,0-1-1 0 0,1 1 1 0 0,-1 0-1 0 0,0-1 1 0 0,0 1-1 0 0,0-1 1 0 0,1 0-1 0 0,-1 1 1 0 0,0-1 0 0 0,0 0-1 0 0,0 0 1 0 0,0 1-1 0 0,0-1 1 0 0,0 0-1 0 0,-1 0 1 0 0,1 0-1 0 0,1-2 1 0 0,-2 3 237 0 0,11-14-1694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7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4144 0 0,'3'87'3822'0'0,"0"-53"-2987"0"0,-2-1 0 0 0,-1 0 0 0 0,-2 0 0 0 0,-1 1 0 0 0,-10 47 0 0 0,10-69-924 0 0,1 1 1 0 0,0-1-1 0 0,1 1 1 0 0,1-1-1 0 0,1 21 1 0 0,0-23-730 0 0,-1 0 1 0 0,1 0 0 0 0,-2 0-1 0 0,0 0 1 0 0,0 0 0 0 0,-5 18-1 0 0,5 3-3104 0 0,1-26 2185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7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1 4032 0 0,'0'0'14316'0'0,"15"-4"-13806"0"0,282-74 2210 0 0,-159 48-5121 0 0,-97 19-1192 0 0,1 0-3786 0 0,-40 10 6806 0 0,28-14-4815 0 0,-7 5 3940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8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220 0 0,'0'0'8656'0'0,"5"13"-8105"0"0,-4-8-513 0 0,15 37 732 0 0,-3 0-1 0 0,-2 1 1 0 0,10 67-1 0 0,-19-92-628 0 0,1-1-1 0 0,1 0 0 0 0,1-1 0 0 0,10 27 1 0 0,3 12-1403 0 0,-7-42-520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8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 3264 0 0,'-129'338'7700'0'0,"68"-206"-3703"0"0,60-129-3541 0 0,0-3-399 0 0,1 1 0 0 0,-1-1-1 0 0,1 0 1 0 0,-1 0-1 0 0,1 1 1 0 0,-1-1 0 0 0,1 0-1 0 0,-1 1 1 0 0,1-1-1 0 0,0 0 1 0 0,-1 1-1 0 0,1-1 1 0 0,-1 1 0 0 0,1-1-1 0 0,0 1 1 0 0,-1-1-1 0 0,1 1 1 0 0,0-1 0 0 0,0 1-1 0 0,-1-1 1 0 0,1 1-1 0 0,0-1 1 0 0,0 1-1 0 0,0-1 1 0 0,0 1 0 0 0,-1 0-1 0 0,1-1 1 0 0,0 1-1 0 0,0-1 1 0 0,0 1 0 0 0,0-1-1 0 0,1 1 1 0 0,-1 0-1 0 0,0-1 1 0 0,0 1 0 0 0,0-1-1 0 0,0 1 1 0 0,1-1-1 0 0,-1 1 1 0 0,0-1-1 0 0,0 1 1 0 0,1-1 0 0 0,-1 1-1 0 0,0-1 1 0 0,1 1-1 0 0,0 0 1 0 0,-1 1-3 0 0,1-1 0 0 0,0 1 0 0 0,0 0 0 0 0,0-1 0 0 0,0 1 0 0 0,0 0 0 0 0,0-1 0 0 0,1 1 0 0 0,-1-1 0 0 0,0 0 0 0 0,1 1 0 0 0,-1-1 1 0 0,1 0-1 0 0,0 0 0 0 0,-1 0 0 0 0,1 0 0 0 0,2 1 0 0 0,47 8 304 0 0,0-3 1 0 0,1-2-1 0 0,65-2 1 0 0,-9-9-2649 0 0,-100 5 1096 0 0,-3 0-157 0 0,0 0 0 0 0,1 0 0 0 0,-1-1 0 0 0,0 0 0 0 0,0 0 0 0 0,0 0 0 0 0,0-1 0 0 0,0 0 0 0 0,-1 0 0 0 0,9-7 0 0 0,-2-5-176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9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 1248 0 0,'0'0'1983'0'0,"-2"14"-1384"0"0,0-4-521 0 0,0 0 189 0 0,0 0-1 0 0,1 1 1 0 0,0-1-1 0 0,1 0 0 0 0,0 0 1 0 0,1 0-1 0 0,0 1 0 0 0,0-1 1 0 0,1 0-1 0 0,5 15 1 0 0,-7-25-255 0 0,7 21 904 0 0,1 0 0 0 0,21 38 0 0 0,-25-54-718 0 0,-1 1 0 0 0,1 0 0 0 0,0-1 0 0 0,1 0 0 0 0,0 0 0 0 0,-1 0 0 0 0,1-1 0 0 0,1 1 0 0 0,-1-1 0 0 0,1 0 0 0 0,0-1 0 0 0,0 1 0 0 0,0-1 0 0 0,10 4 0 0 0,-11-6 69 0 0,40-3 467 0 0,-34-3-702 0 0,-1 0 1 0 0,0-1 0 0 0,-1-1-1 0 0,1 0 1 0 0,-1 0-1 0 0,-1 0 1 0 0,1-1-1 0 0,-1-1 1 0 0,-1 1 0 0 0,1-1-1 0 0,-1-1 1 0 0,-1 1-1 0 0,0-1 1 0 0,0 0-1 0 0,-1 0 1 0 0,-1-1 0 0 0,1 0-1 0 0,-2 0 1 0 0,5-18-1 0 0,0 4-382 0 0,-7 22 309 0 0,0 0 1 0 0,1-1-1 0 0,-1 1 1 0 0,-1 0-1 0 0,1 0 1 0 0,0 0-1 0 0,-1-1 0 0 0,0 1 1 0 0,0 0-1 0 0,0-1 1 0 0,0 1-1 0 0,0 0 1 0 0,-1-1-1 0 0,1 1 1 0 0,-1 0-1 0 0,0 0 1 0 0,-2-6-1 0 0,2 5-59 0 0,-30-35-699 0 0,27 37 754 0 0,-22-1-258 0 0,16 4 99 0 0,0 1 0 0 0,0 0-1 0 0,0 0 1 0 0,0 1 0 0 0,0 0 0 0 0,0 1 0 0 0,1 0 0 0 0,-1 1 0 0 0,1 0 0 0 0,0 0-1 0 0,1 1 1 0 0,-11 8 0 0 0,-26 18-6577 0 0,29-23 5426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1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2 1012 0 0,'0'0'6389'0'0,"6"-2"-5795"0"0,-6 2-551 0 0,0 0-1 0 0,0 1 1 0 0,0-1 0 0 0,0 0 0 0 0,0 0-1 0 0,0 0 1 0 0,0 0 0 0 0,-1 0 0 0 0,1 1 0 0 0,0-1-1 0 0,0 0 1 0 0,0 0 0 0 0,0 0 0 0 0,0 0-1 0 0,0 0 1 0 0,0 1 0 0 0,0-1 0 0 0,0 0 0 0 0,0 0-1 0 0,0 0 1 0 0,0 0 0 0 0,0 1 0 0 0,0-1 0 0 0,0 0-1 0 0,0 0 1 0 0,0 0 0 0 0,0 0 0 0 0,0 0-1 0 0,1 1 1 0 0,-1-1 0 0 0,0 0 0 0 0,0 0 0 0 0,0 0-1 0 0,0 0 1 0 0,0 0 0 0 0,0 0 0 0 0,0 1 0 0 0,0-1-1 0 0,1 0 1 0 0,-1 0 0 0 0,0 0 0 0 0,0 0-1 0 0,0 0 1 0 0,0 0 0 0 0,-31 22 657 0 0,-79 45-982 0 0,28-18 723 0 0,74-43-261 0 0,1 0 1 0 0,0 0-1 0 0,1 1 1 0 0,0 0-1 0 0,0 0 0 0 0,0 0 1 0 0,1 1-1 0 0,-5 9 1 0 0,-4 3 429 0 0,12-17-322 0 0,14 21 632 0 0,-12-23-882 0 0,1 1 0 0 0,-1 0-1 0 0,1 0 1 0 0,-1-1 0 0 0,1 1 0 0 0,0-1-1 0 0,-1 1 1 0 0,1 0 0 0 0,0-1-1 0 0,0 0 1 0 0,0 1 0 0 0,0-1 0 0 0,1 1-1 0 0,-1-1 1 0 0,0 0 0 0 0,0 0-1 0 0,1 0 1 0 0,-1 0 0 0 0,1 0 0 0 0,-1 0-1 0 0,1 0 1 0 0,2 1 0 0 0,7 1 26 0 0,0 0 1 0 0,0-1-1 0 0,0 0 1 0 0,1-1-1 0 0,-1 0 0 0 0,0-1 1 0 0,0 0-1 0 0,1-1 1 0 0,-1 0-1 0 0,0-1 1 0 0,0 0-1 0 0,0-1 1 0 0,0 0-1 0 0,0-1 1 0 0,12-6-1 0 0,6-4-342 0 0,-1-1 1 0 0,-1-1-1 0 0,0-2 1 0 0,25-21-1 0 0,9-26-325 0 0,-58 62 566 0 0,-3 2 15 0 0,0 1 0 0 0,1-1 0 0 0,-1 0-1 0 0,1 1 1 0 0,-1-1 0 0 0,0 0 0 0 0,1 1 0 0 0,0-1 0 0 0,-1 0 0 0 0,1 1 0 0 0,-1-1 0 0 0,1 1-1 0 0,0-1 1 0 0,-1 1 0 0 0,1-1 0 0 0,0 1 0 0 0,-1 0 0 0 0,1-1 0 0 0,0 1 0 0 0,0 0 0 0 0,-1 0-1 0 0,1-1 1 0 0,0 1 0 0 0,0 0 0 0 0,0 0 0 0 0,-1 0 0 0 0,1 0 0 0 0,0 0 0 0 0,0 0-1 0 0,0 0 1 0 0,-1 0 0 0 0,1 0 0 0 0,0 1 0 0 0,1-1 0 0 0,5 4 31 0 0,4 3-4 0 0,7 37 82 0 0,40 96 749 0 0,-23-62-3919 0 0,-13-66-2853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1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948 0 0,'0'0'2334'0'0,"5"12"-1706"0"0,7 19 287 0 0,-2 2 0 0 0,0 0 0 0 0,6 49 0 0 0,-1-54-2439 0 0,-3-2-3371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1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20 0 0,'2'41'1886'0'0,"2"0"-1"0"0,17 80 0 0 0,-9-64-2632 0 0,-12-54 372 0 0,12 30-1723 0 0,1-19-1370 0 0,3 2 1992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3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5 63 2272 0 0,'0'0'3979'0'0,"-16"-18"2575"0"0,11 16-6382 0 0,1 0 0 0 0,-1 0 0 0 0,0 1 0 0 0,0 0 0 0 0,0 0 0 0 0,0 0 0 0 0,0 1 0 0 0,0-1 0 0 0,0 1 0 0 0,0 1 0 0 0,0-1 0 0 0,0 1 0 0 0,0-1-1 0 0,0 1 1 0 0,1 1 0 0 0,-1-1 0 0 0,-6 3 0 0 0,-93 43-10 0 0,59-25 176 0 0,29-15-228 0 0,0 1 0 0 0,0 1 0 0 0,1 0 1 0 0,0 1-1 0 0,1 1 0 0 0,-23 22 0 0 0,34-30 38 0 0,3-3-115 0 0,-1 1 1 0 0,1 0-1 0 0,-1 0 0 0 0,1 0 1 0 0,0 0-1 0 0,-1 0 0 0 0,1 0 1 0 0,0 0-1 0 0,-1 0 0 0 0,1 0 1 0 0,0 0-1 0 0,0 0 0 0 0,0 0 1 0 0,0 0-1 0 0,0 0 0 0 0,0 0 1 0 0,0 0-1 0 0,1 0 0 0 0,-1 0 1 0 0,0 0-1 0 0,0 0 0 0 0,1-1 1 0 0,-1 1-1 0 0,0 0 0 0 0,1 0 1 0 0,0 1-1 0 0,3 2-17 0 0,0-1 0 0 0,0 0 1 0 0,0 0-1 0 0,0-1 0 0 0,0 1 0 0 0,0-1 1 0 0,1 0-1 0 0,-1 0 0 0 0,1-1 0 0 0,-1 1 0 0 0,1-1 1 0 0,0 0-1 0 0,0 0 0 0 0,-1-1 0 0 0,1 1 1 0 0,0-1-1 0 0,0 0 0 0 0,0 0 0 0 0,0-1 0 0 0,-1 0 1 0 0,1 1-1 0 0,0-1 0 0 0,-1-1 0 0 0,1 1 1 0 0,0-1-1 0 0,4-2 0 0 0,10-4-154 0 0,-1 0-1 0 0,0-1 1 0 0,0-1 0 0 0,-1-1-1 0 0,0-1 1 0 0,-1 0 0 0 0,-1-1-1 0 0,0 0 1 0 0,0-1 0 0 0,-2-1-1 0 0,0 0 1 0 0,0-1 0 0 0,-1-1 0 0 0,18-34-1 0 0,-15 29-148 0 0,-5 20 172 0 0,0 38 178 0 0,-1 2 25 0 0,6 1 234 0 0,35 68 0 0 0,-16-56-2636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38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3 1208 0 0,'0'0'11323'0'0,"10"5"-11015"0"0,-4-1-225 0 0,-4-1-47 0 0,1-1 0 0 0,-1 0 0 0 0,1 0 0 0 0,0-1-1 0 0,0 1 1 0 0,-1 0 0 0 0,1-1 0 0 0,0 0 0 0 0,0 1 0 0 0,1-1 0 0 0,-1 0 0 0 0,6 0 237 0 0,43 23 1514 0 0,-36-18-1473 0 0,0-1 0 0 0,1-1 1 0 0,0 0-1 0 0,22 2 0 0 0,-34-5-135 0 0,30 3 117 0 0,216 22 730 0 0,-221-24-989 0 0,54 6 342 0 0,87-5-1 0 0,-140-3-329 0 0,266 16 316 0 0,48-5 205 0 0,-203-10-322 0 0,277-18-224 0 0,-147 1 6 0 0,272 7 907 0 0,-538 9-918 0 0,17-2-46 0 0,96 4 38 0 0,-112-2 98 0 0,-2 0-69 0 0,18 0-67 0 0,-17 0-9 0 0,1 0-8 0 0,19 0 20 0 0,-19 0 6 0 0,-1 1-4 0 0,17 1 51 0 0,105-7 276 0 0,-123 5-171 0 0,28-1-180 0 0,-10 0-14 0 0,-18 0 124 0 0,28-2 50 0 0,-10-1-132 0 0,-18 3-26 0 0,1 1-215 0 0,70-13 932 0 0,-70 12-626 0 0,53-8 207 0 0,592-41-90 0 0,-349 36-234 0 0,-229 4 90 0 0,-50 9-1 0 0,-17 0 9 0 0,27-1-193 0 0,75-8 79 0 0,-105 7 18 0 0,-3 2 43 0 0,0 1 0 0 0,0 0-1 0 0,0 0 1 0 0,0-1 0 0 0,1 1 0 0 0,-1 0 0 0 0,0 0 0 0 0,0-1 0 0 0,0 1-1 0 0,0 0 1 0 0,0 0 0 0 0,0-1 0 0 0,0 1 0 0 0,0 0 0 0 0,1 0-1 0 0,-1 0 1 0 0,0-1 0 0 0,0 1 0 0 0,0 0 0 0 0,0 0 0 0 0,1 0-1 0 0,-1 0 1 0 0,0-1 0 0 0,0 1 0 0 0,1 0 0 0 0,-1 0 0 0 0,0 0 0 0 0,0 0-1 0 0,1 0 1 0 0,-1 0 0 0 0,0 0 0 0 0,0-1 0 0 0,1 1 0 0 0,-1 0-1 0 0,0 0 1 0 0,0 0 0 0 0,1 0 0 0 0,-1 0 0 0 0,0 0 0 0 0,0 0-1 0 0,1 0 1 0 0,-1 1 0 0 0,0-1 0 0 0,0 0 0 0 0,1 0 0 0 0,-1 0 0 0 0,0 0-1 0 0,0 0 1 0 0,1 0 0 0 0,-1 0 0 0 0,0 1 0 0 0,0-1 0 0 0,0 0-1 0 0,1 0 1 0 0,-1 0 0 0 0,0 0 0 0 0,0 1 0 0 0,0-1 0 0 0,0 0-1 0 0,1 1 1 0 0,4 29-55 0 0,-4-23 44 0 0,-1 37-179 0 0,0 8 48 0 0,13 92-1 0 0,-12-140 148 0 0,0 1-10 0 0,4 16 42 0 0,1 30 23 0 0,-5-47-14 0 0,2 3 18 0 0,-3-7-36 0 0,0 1 0 0 0,0-1 1 0 0,0 1-1 0 0,0-1 0 0 0,0 0 1 0 0,0 1-1 0 0,0-1 0 0 0,0 1 0 0 0,0-1 1 0 0,0 1-1 0 0,0-1 0 0 0,1 0 1 0 0,-1 1-1 0 0,0-1 0 0 0,0 0 0 0 0,0 1 1 0 0,1-1-1 0 0,-1 1 0 0 0,0-1 1 0 0,0 0-1 0 0,1 1 0 0 0,-1-1 0 0 0,0 0 1 0 0,0 0-1 0 0,1 1 0 0 0,-1-1 1 0 0,0 0-1 0 0,1 0 0 0 0,-1 1 0 0 0,1-1 1 0 0,-1 0-1 0 0,0 0 0 0 0,1 0 1 0 0,-1 0-1 0 0,1 1 0 0 0,-1-1 0 0 0,0 0 1 0 0,1 0-1 0 0,-1 0 0 0 0,1 0 1 0 0,10-2-11 0 0,-1 1 1 0 0,0-2 0 0 0,0 1-1 0 0,0-1 1 0 0,0-1 0 0 0,0 0-1 0 0,-1 0 1 0 0,0-1 0 0 0,0 0-1 0 0,0-1 1 0 0,0 0 0 0 0,-1 0-1 0 0,0-1 1 0 0,0 0 0 0 0,-1 0-1 0 0,0-1 1 0 0,7-9 0 0 0,-1 3-100 0 0,1 1 0 0 0,0 0 0 0 0,0 1 1 0 0,18-11-1 0 0,-22 16 1 0 0,-1-1-1 0 0,1 0 1 0 0,-1 0 0 0 0,-1-1 0 0 0,0-1-1 0 0,0 1 1 0 0,0-1 0 0 0,-1-1 0 0 0,-1 1-1 0 0,6-13 1 0 0,29-40-260 0 0,-36 53 194 0 0,13-21 245 0 0,-18 30-85 0 0,0 1 1 0 0,0-1-1 0 0,0 1 1 0 0,0 0-1 0 0,0-1 1 0 0,0 1-1 0 0,0 0 0 0 0,0-1 1 0 0,0 1-1 0 0,1-1 1 0 0,-1 1-1 0 0,0 0 1 0 0,0-1-1 0 0,0 1 0 0 0,0 0 1 0 0,1-1-1 0 0,-1 1 1 0 0,0 0-1 0 0,0 0 1 0 0,1-1-1 0 0,-1 1 1 0 0,0 0-1 0 0,0 0 0 0 0,1-1 1 0 0,-1 1-1 0 0,0 0 1 0 0,1 0-1 0 0,-1 0 1 0 0,0 0-1 0 0,1-1 0 0 0,-1 1 1 0 0,0 0-1 0 0,1 0 1 0 0,-1 0-1 0 0,1 0 1 0 0,-1 0-1 0 0,0 0 0 0 0,1 0 1 0 0,-1 0-1 0 0,0 0 1 0 0,1 0-1 0 0,-1 0 1 0 0,1 0-1 0 0,-1 0 0 0 0,0 0 1 0 0,1 0-1 0 0,-1 1 1 0 0,0-1-1 0 0,1 0 1 0 0,-1 0-1 0 0,0 0 0 0 0,1 1 1 0 0,-1-1-1 0 0,0 0 1 0 0,0 0-1 0 0,1 1 1 0 0,4 17 7 0 0,-1 0 0 0 0,0 0 0 0 0,-2 1 0 0 0,1 30 1 0 0,11 45 58 0 0,-3-50 12 0 0,-10-41-62 0 0,1 2-78 0 0,3 15 115 0 0,-4-15 32 0 0,0-1-70 0 0,3 12 2 0 0,-3-12 259 0 0,10 19 165 0 0,1-17-321 0 0,-9-5-69 0 0,13 0 8 0 0,-1-2 0 0 0,0 0-1 0 0,1-1 1 0 0,-1 0-1 0 0,0-2 1 0 0,-1 1-1 0 0,1-2 1 0 0,0 0 0 0 0,23-12-1 0 0,-8 1-176 0 0,-1-2 0 0 0,0 0-1 0 0,29-26 1 0 0,-50 37 81 0 0,-2 0-1 0 0,1 0 1 0 0,-1-1 0 0 0,0 0-1 0 0,0 0 1 0 0,-1 0 0 0 0,0-1-1 0 0,0 1 1 0 0,-1-1 0 0 0,3-11-1 0 0,26-45-192 0 0,-29 58 177 0 0,0 0 1 0 0,-1 0-1 0 0,0-1 0 0 0,-1 1 1 0 0,0-1-1 0 0,3-13 1 0 0,0 0-58 0 0,-4 17-1 0 0,0 17-589 0 0,19 167 541 0 0,-8-90 64 0 0,-10-85 183 0 0,-2 2-40 0 0,0 3 236 0 0,0 0 0 0 0,1 0 1 0 0,0 0-1 0 0,0 0 0 0 0,5 16 0 0 0,-2-25-259 0 0,-1 0-1 0 0,0-1 0 0 0,1 1 1 0 0,-1-1-1 0 0,1 0 1 0 0,-1 0-1 0 0,1 0 0 0 0,-1 0 1 0 0,1 0-1 0 0,-1-1 0 0 0,0 0 1 0 0,1 0-1 0 0,-1 0 1 0 0,0 0-1 0 0,1 0 0 0 0,-1-1 1 0 0,0 1-1 0 0,0-1 0 0 0,0 0 1 0 0,0 0-1 0 0,-1 0 1 0 0,1 0-1 0 0,0 0 0 0 0,-1-1 1 0 0,3-3-1 0 0,4 0 5 0 0,16-17-103 0 0,-1-2 1 0 0,-2 0-1 0 0,0-1 1 0 0,25-40-1 0 0,10-12-15 0 0,-54 75 63 0 0,9-17-26 0 0,-12 19 52 0 0,0 1 0 0 0,0 0 0 0 0,0-1 0 0 0,0 1 0 0 0,0-1 0 0 0,1 1 0 0 0,-1-1 0 0 0,0 1 0 0 0,0 0 0 0 0,0-1 0 0 0,0 1 0 0 0,1 0 0 0 0,-1-1 0 0 0,0 1 0 0 0,1-1 0 0 0,-1 1 0 0 0,0 0 0 0 0,0 0 0 0 0,1-1 0 0 0,-1 1 0 0 0,0 0 0 0 0,1-1 0 0 0,-1 1 0 0 0,1 0 0 0 0,-1 0 0 0 0,0 0 0 0 0,1 0 0 0 0,-1-1 0 0 0,1 1 0 0 0,-1 0 0 0 0,1 0 0 0 0,-1 0 0 0 0,0 0 0 0 0,1 0 0 0 0,-1 0 0 0 0,1 0 0 0 0,-1 0 0 0 0,1 0 0 0 0,-1 0 0 0 0,0 0 0 0 0,1 0 0 0 0,-1 1 0 0 0,1-1 0 0 0,-1 0 0 0 0,1 0 0 0 0,-1 0 0 0 0,0 0 0 0 0,1 1 0 0 0,-1-1 0 0 0,0 0 0 0 0,1 0 0 0 0,-1 1 0 0 0,1 0 0 0 0,4 10 5 0 0,0 5-23 0 0,0-1 1 0 0,0 1 0 0 0,-2 0-1 0 0,3 31 1 0 0,14 54 150 0 0,-20-98 146 0 0,25 37 341 0 0,20-28-304 0 0,-40-12-160 0 0,2-2-92 0 0,20-8-43 0 0,1 0-1 0 0,-2-2 0 0 0,30-18 1 0 0,-51 28-111 0 0,-2-3 68 0 0,0 1 0 0 0,0-1 0 0 0,0 1 0 0 0,-1-1 0 0 0,0 0 0 0 0,0 0 0 0 0,0 0 0 0 0,0 0-1 0 0,-1-1 1 0 0,0 1 0 0 0,0 0 0 0 0,0-11 0 0 0,-6-108-118 0 0,-2 69-125 0 0,9 53 421 0 0,-1-1 0 0 0,1 1 0 0 0,0 0 1 0 0,-1 0-1 0 0,1 0 0 0 0,0 1 0 0 0,0-1 0 0 0,1 0 1 0 0,-1 1-1 0 0,0-1 0 0 0,0 1 0 0 0,1 0 1 0 0,-1 0-1 0 0,1 0 0 0 0,-1 0 0 0 0,1 0 0 0 0,-1 0 1 0 0,1 1-1 0 0,0-1 0 0 0,-1 1 0 0 0,5-1 0 0 0,80-5 291 0 0,-57 5-108 0 0,219-29 258 0 0,415-103-1 0 0,-492 92-592 0 0,-33 15-1968 0 0,-136 25 1237 0 0,5 2-159 0 0,0 0 184 0 0,-1 1-1 0 0,0 0 1 0 0,0 0 0 0 0,-1 0 0 0 0,1 1 0 0 0,11 6-1 0 0,-1-1-3618 0 0,13 5-3671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3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696 0 0,'4'6'1442'0'0,"7"17"-416"0"0,0-1 0 0 0,-2 2 0 0 0,-1-1 0 0 0,0 1 0 0 0,4 28 0 0 0,0 69-1800 0 0,-16-92-1331 0 0,1-13 238 0 0,2 3-2628 0 0,1 8 3014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6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42 468 0 0,'0'0'2030'0'0,"1"-7"-1573"0"0,-1 5-812 0 0,2-13 365 0 0,-2 14 151 0 0,0 1 1 0 0,-1-1 0 0 0,1 0 0 0 0,0 1 0 0 0,0-1 0 0 0,0 0 0 0 0,0 0 0 0 0,-1 1 0 0 0,1-1 0 0 0,0 0 0 0 0,-1 1 0 0 0,1-1 0 0 0,0 1 0 0 0,-1-1 0 0 0,1 0 0 0 0,-1 1 0 0 0,1-1 0 0 0,-1 1 0 0 0,1-1 0 0 0,-1 1 0 0 0,1-1 0 0 0,-1 1 0 0 0,1 0 0 0 0,-1-1 0 0 0,0 1 0 0 0,1 0 0 0 0,-1-1 0 0 0,0 1 0 0 0,1 0 0 0 0,-1 0 0 0 0,0 0 0 0 0,0-1 0 0 0,1 1 0 0 0,-1 0 0 0 0,0 0 0 0 0,1 0-1 0 0,-1 0 1 0 0,0 0 0 0 0,0 0 0 0 0,1 1 0 0 0,-1-1 0 0 0,0 0 0 0 0,1 0 0 0 0,-2 1 0 0 0,-3-1-49 0 0,-34 25-79 0 0,14-5 118 0 0,2 1 0 0 0,0 1 0 0 0,1 2 0 0 0,2 0-1 0 0,0 1 1 0 0,2 0 0 0 0,-26 48 0 0 0,9-18 647 0 0,32-52-685 0 0,1 0 1 0 0,0 0-1 0 0,-1 1 0 0 0,1-1 0 0 0,0 1 1 0 0,1 0-1 0 0,-1-1 0 0 0,1 1 0 0 0,-1 0 1 0 0,1 0-1 0 0,1 0 0 0 0,-1 0 0 0 0,0 0 1 0 0,1 0-1 0 0,0 0 0 0 0,0 0 0 0 0,0 0 1 0 0,0 0-1 0 0,1 0 0 0 0,-1 0 0 0 0,1 0 1 0 0,0 0-1 0 0,0 0 0 0 0,1 0 0 0 0,-1 0 0 0 0,1-1 1 0 0,0 1-1 0 0,0 0 0 0 0,0-1 0 0 0,0 0 1 0 0,1 1-1 0 0,-1-1 0 0 0,7 5 0 0 0,-6-6 151 0 0,28 15 401 0 0,20-14-133 0 0,-46-4-467 0 0,2-1-39 0 0,12-7-396 0 0,0-1-1 0 0,-1 0 0 0 0,-1-1 0 0 0,26-21 1 0 0,10-17-4546 0 0,-7-3-3502 0 0,-36 36 6813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6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3152 0 0,'0'6'1066'0'0,"1"44"1188"0"0,-2 65 1907 0 0,-11-42-8112 0 0,10-69 1882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9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6 0 0,'0'0'6263'0'0,"9"7"-6037"0"0,29 21-28 0 0,-29-21 115 0 0,-10 90 1413 0 0,13-17-375 0 0,2-4-553 0 0,-1 7-198 0 0,10 9 52 0 0,-25-59-113 0 0,-5-51-291 0 0,-1-5-278 0 0,4 11 129 0 0,6 7-89 0 0,20-40 102 0 0,-20 41-77 0 0,15-18 18 0 0,51-27-11 0 0,-65 47-19 0 0,2-1 85 0 0,-3 1-95 0 0,1 0-1 0 0,-1 0 1 0 0,0 0 0 0 0,1 0-1 0 0,-1 1 1 0 0,1-1-1 0 0,-1 1 1 0 0,1 0 0 0 0,0 0-1 0 0,0 0 1 0 0,-1 0-1 0 0,1 0 1 0 0,0 0 0 0 0,0 1-1 0 0,0 0 1 0 0,0-1-1 0 0,0 1 1 0 0,0 0 0 0 0,0 0-1 0 0,0 1 1 0 0,4 0-1 0 0,-2-1 20 0 0,42 22 107 0 0,-42-21-145 0 0,1 1-1 0 0,-1 0 1 0 0,0 0-1 0 0,1 0 1 0 0,-1 1-1 0 0,0-1 1 0 0,0 1 0 0 0,5 5-1 0 0,-4-3 2 0 0,-1-1-1 0 0,-1 1 1 0 0,1 0-1 0 0,-1 1 1 0 0,1-1-1 0 0,-2 1 1 0 0,1 0-1 0 0,0 0 1 0 0,-1 0-1 0 0,0 0 1 0 0,-1 1-1 0 0,0-1 1 0 0,0 1-1 0 0,0-1 1 0 0,0 1-1 0 0,-1 0 1 0 0,0 11-1 0 0,-1-13-93 0 0,-2 1 53 0 0,-2 4 44 0 0,0-1 0 0 0,-1 1 0 0 0,0-1 0 0 0,0 0 0 0 0,-1 0 0 0 0,-10 13 0 0 0,11-18-24 0 0,1 0-1 0 0,-1-1 0 0 0,0 1 0 0 0,0-1 0 0 0,0 0 1 0 0,-1 0-1 0 0,1-1 0 0 0,0 0 0 0 0,-1 1 1 0 0,0-2-1 0 0,0 1 0 0 0,1-1 0 0 0,-1 0 1 0 0,0 0-1 0 0,-8 0 0 0 0,-70-4-2484 0 0,-7-21-6427 0 0,62 12 7357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9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 4268 0 0,'0'0'8881'0'0,"-4"11"-8583"0"0,-26 68 397 0 0,-52 97 0 0 0,50-135-2967 0 0,13-19-1514 0 0,3 5-3363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2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0 3468 0 0,'0'0'13333'0'0,"-8"6"-13272"0"0,-24 16-56 0 0,30-19 5 0 0,0 0-1 0 0,0 1 1 0 0,1 0 0 0 0,-1-1 0 0 0,1 1-1 0 0,0 0 1 0 0,0 0 0 0 0,0-1 0 0 0,0 1-1 0 0,1 0 1 0 0,0 0 0 0 0,0 0-1 0 0,0 7 1 0 0,0-10-19 0 0,-7 28-53 0 0,-22 34 192 0 0,24-53-177 0 0,-1-1 1 0 0,-1 0 0 0 0,0 0 0 0 0,0 0 0 0 0,-1-1 0 0 0,0 0 0 0 0,-13 10 0 0 0,17-17-228 0 0,0 0 1 0 0,0 1-1 0 0,0-1 0 0 0,0-1 1 0 0,0 1-1 0 0,0 0 1 0 0,-1-1-1 0 0,1 0 0 0 0,0 0 1 0 0,0-1-1 0 0,0 1 1 0 0,-1-1-1 0 0,1 0 0 0 0,0 0 1 0 0,0 0-1 0 0,0 0 0 0 0,0-1 1 0 0,0 1-1 0 0,1-1 1 0 0,-5-3-1 0 0,-61-47-7879 0 0,56 38 6483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2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3580 0 0,'0'0'2645'0'0,"35"-5"1091"0"0,-8 1-3132 0 0,-1 4-9593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2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4944 0 0,'0'0'1361'0'0,"7"10"1016"0"0,-3-8-2949 0 0,-3-12-3321 0 0,-6-39 2039 0 0,3 37 163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3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092 0 0,'0'0'2066'0'0,"5"6"-1132"0"0,1 1-594 0 0,-1 0 0 0 0,-1 0 1 0 0,1 1-1 0 0,-1-1 0 0 0,-1 1 0 0 0,1 0 1 0 0,-1 0-1 0 0,0 0 0 0 0,2 16 1 0 0,9 93 2321 0 0,-11-83-3035 0 0,0 0-1 0 0,11 40 1 0 0,-13-69 250 0 0,12 39-7557 0 0,-2-28 5918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4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4032 0 0,'0'0'1091'0'0,"-6"1"-45"0"0,-10 6 891 0 0,15-7-1588 0 0,1 1 0 0 0,-1 0 1 0 0,1-1-1 0 0,0 1 1 0 0,-1 0-1 0 0,1-1 1 0 0,0 1-1 0 0,-1 0 1 0 0,1 0-1 0 0,0-1 0 0 0,0 1 1 0 0,-1 0-1 0 0,1 0 1 0 0,0 0-1 0 0,0-1 1 0 0,0 1-1 0 0,0 0 0 0 0,0 0 1 0 0,0-1-1 0 0,1 1 1 0 0,-1 0-1 0 0,0 0 1 0 0,0 0-1 0 0,0-1 1 0 0,1 1-1 0 0,-1 0 0 0 0,0-1 1 0 0,1 1-1 0 0,-1 0 1 0 0,1-1-1 0 0,0 2 1 0 0,4 14 1512 0 0,0 6-4194 0 0,32 256 2275 0 0,-34-205-5695 0 0,-4-36-5606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7C4E760-43AC-480D-B161-F05F6B806CE6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344706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0437C5D-D648-47AD-907E-B15AF53D1D91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670506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089369-0D73-4701-BB9F-99B15110E35D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670368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0871614-472B-4B8C-9CB1-3353574B4688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404617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08D824-8120-40E7-8A20-5F8F68E2518D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572930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D1E3C3-EFCF-4258-8632-29B8DA2241ED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244403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49A986-751B-4926-9A0E-DB3E1536ABA9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239043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D1312D8-434C-4C60-8C4B-E4617D2AD42F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787564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EE5BE7-8682-4040-9F7F-12565C83BC29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543185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C5F509-77CA-4482-85CF-B8F22A301269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748642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6B52744-79F7-491C-8CE7-8A7463208C0F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346940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1FDB4BF-1B58-4E03-BBC1-9EA1D8161562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713458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CCDB991-6B99-41FE-8C37-6A3EA185F758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241829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A4FD9FE-5382-4038-BA65-CB925065C801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2386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4446D5-696A-41AE-8634-DADB4FE916DB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3286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7F9235-454D-4665-8BDD-6AA8E03C79AC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6396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614A3C-D3D5-4A0B-AD96-57DA37E963F5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3565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7B5868-A5D5-4361-A336-DEC12C5C3160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2810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1DCA07B2-EF4E-4B92-AEB1-C274F6CCBF14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4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4337065E-DF80-4120-8AB5-22B5C333B24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5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64DC6213-42A3-4DCA-B0EE-DA1B49E1E31F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6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09BE1E-8F3D-4843-93D1-EF49941999F6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547976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87690BAB-56F1-4AE4-8867-00D239B8A061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7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AB649314-C0BB-4822-A5D8-A37FB62D2164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8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6D1278AC-3046-4AF5-84F1-79DDD4C689B2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9</a:t>
            </a:fld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EC369281-0C20-416E-A88D-C528F7177E5B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40</a:t>
            </a:fld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81ACCBB-8769-4355-8464-03F55B251453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014047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01C6A93-6770-47B0-A8DE-17571CEC9B94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198097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E35177-5510-4401-9E47-42AA50D3BF2A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3231019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8D40AF-CD23-47AE-B77B-6903DFB49B7F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024249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14B916-1B3F-4EC9-AEF5-E0DE9728BA07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2787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0AC6F7-27DB-4069-91D1-876C0785D9BC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66259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8600" y="1280160"/>
            <a:ext cx="11734800" cy="519684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58802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  <p:sldLayoutId id="2147483735" r:id="rId5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78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1.png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notesSlide" Target="../notesSlides/notesSlide11.xm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NULL"/><Relationship Id="rId5" Type="http://schemas.openxmlformats.org/officeDocument/2006/relationships/image" Target="../media/image13.wmf"/><Relationship Id="rId10" Type="http://schemas.openxmlformats.org/officeDocument/2006/relationships/image" Target="NULL"/><Relationship Id="rId4" Type="http://schemas.openxmlformats.org/officeDocument/2006/relationships/oleObject" Target="../embeddings/oleObject2.bin"/><Relationship Id="rId9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13" Type="http://schemas.openxmlformats.org/officeDocument/2006/relationships/image" Target="../media/image263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10.png"/><Relationship Id="rId12" Type="http://schemas.openxmlformats.org/officeDocument/2006/relationships/image" Target="../media/image25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11" Type="http://schemas.openxmlformats.org/officeDocument/2006/relationships/image" Target="../media/image240.png"/><Relationship Id="rId5" Type="http://schemas.openxmlformats.org/officeDocument/2006/relationships/image" Target="../media/image15.wmf"/><Relationship Id="rId10" Type="http://schemas.openxmlformats.org/officeDocument/2006/relationships/image" Target="../media/image23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3.png"/><Relationship Id="rId3" Type="http://schemas.openxmlformats.org/officeDocument/2006/relationships/image" Target="../media/image32.png"/><Relationship Id="rId7" Type="http://schemas.openxmlformats.org/officeDocument/2006/relationships/image" Target="../media/image360.png"/><Relationship Id="rId12" Type="http://schemas.openxmlformats.org/officeDocument/2006/relationships/image" Target="../media/image41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png"/><Relationship Id="rId11" Type="http://schemas.openxmlformats.org/officeDocument/2006/relationships/image" Target="../media/image400.png"/><Relationship Id="rId5" Type="http://schemas.openxmlformats.org/officeDocument/2006/relationships/image" Target="../media/image340.png"/><Relationship Id="rId10" Type="http://schemas.openxmlformats.org/officeDocument/2006/relationships/image" Target="../media/image39.png"/><Relationship Id="rId4" Type="http://schemas.openxmlformats.org/officeDocument/2006/relationships/image" Target="../media/image28.png"/><Relationship Id="rId9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28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notesSlide" Target="../notesSlides/notesSlide21.xml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6.vml"/><Relationship Id="rId11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33.png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66.png"/><Relationship Id="rId18" Type="http://schemas.openxmlformats.org/officeDocument/2006/relationships/image" Target="../media/image71.png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5.png"/><Relationship Id="rId17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image" Target="../media/image64.png"/><Relationship Id="rId5" Type="http://schemas.openxmlformats.org/officeDocument/2006/relationships/oleObject" Target="../embeddings/oleObject7.bin"/><Relationship Id="rId15" Type="http://schemas.openxmlformats.org/officeDocument/2006/relationships/image" Target="../media/image68.png"/><Relationship Id="rId10" Type="http://schemas.openxmlformats.org/officeDocument/2006/relationships/image" Target="../media/image63.png"/><Relationship Id="rId4" Type="http://schemas.openxmlformats.org/officeDocument/2006/relationships/image" Target="../media/image490.png"/><Relationship Id="rId9" Type="http://schemas.openxmlformats.org/officeDocument/2006/relationships/image" Target="../media/image36.png"/><Relationship Id="rId1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hyperlink" Target="https://birchfield.engr.tamu.edu/460s23/" TargetMode="Externa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75.png"/><Relationship Id="rId18" Type="http://schemas.openxmlformats.org/officeDocument/2006/relationships/image" Target="../media/image80.png"/><Relationship Id="rId26" Type="http://schemas.openxmlformats.org/officeDocument/2006/relationships/image" Target="../media/image89.png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83.png"/><Relationship Id="rId7" Type="http://schemas.openxmlformats.org/officeDocument/2006/relationships/image" Target="../media/image60.png"/><Relationship Id="rId12" Type="http://schemas.openxmlformats.org/officeDocument/2006/relationships/image" Target="../media/image74.png"/><Relationship Id="rId17" Type="http://schemas.openxmlformats.org/officeDocument/2006/relationships/image" Target="../media/image79.png"/><Relationship Id="rId25" Type="http://schemas.openxmlformats.org/officeDocument/2006/relationships/image" Target="../media/image88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1.png"/><Relationship Id="rId20" Type="http://schemas.openxmlformats.org/officeDocument/2006/relationships/image" Target="../media/image82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png"/><Relationship Id="rId11" Type="http://schemas.openxmlformats.org/officeDocument/2006/relationships/image" Target="../media/image73.png"/><Relationship Id="rId24" Type="http://schemas.openxmlformats.org/officeDocument/2006/relationships/image" Target="../media/image87.png"/><Relationship Id="rId5" Type="http://schemas.openxmlformats.org/officeDocument/2006/relationships/image" Target="../media/image38.wmf"/><Relationship Id="rId15" Type="http://schemas.openxmlformats.org/officeDocument/2006/relationships/image" Target="../media/image77.png"/><Relationship Id="rId23" Type="http://schemas.openxmlformats.org/officeDocument/2006/relationships/image" Target="../media/image86.png"/><Relationship Id="rId28" Type="http://schemas.openxmlformats.org/officeDocument/2006/relationships/image" Target="../media/image91.png"/><Relationship Id="rId10" Type="http://schemas.openxmlformats.org/officeDocument/2006/relationships/image" Target="../media/image72.png"/><Relationship Id="rId19" Type="http://schemas.openxmlformats.org/officeDocument/2006/relationships/image" Target="../media/image81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2.png"/><Relationship Id="rId14" Type="http://schemas.openxmlformats.org/officeDocument/2006/relationships/image" Target="../media/image76.png"/><Relationship Id="rId22" Type="http://schemas.openxmlformats.org/officeDocument/2006/relationships/image" Target="../media/image85.png"/><Relationship Id="rId27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50.png"/><Relationship Id="rId21" Type="http://schemas.openxmlformats.org/officeDocument/2006/relationships/image" Target="../media/image99.png"/><Relationship Id="rId42" Type="http://schemas.openxmlformats.org/officeDocument/2006/relationships/customXml" Target="../ink/ink20.xml"/><Relationship Id="rId63" Type="http://schemas.openxmlformats.org/officeDocument/2006/relationships/image" Target="../media/image123.png"/><Relationship Id="rId84" Type="http://schemas.openxmlformats.org/officeDocument/2006/relationships/customXml" Target="../ink/ink41.xml"/><Relationship Id="rId138" Type="http://schemas.openxmlformats.org/officeDocument/2006/relationships/customXml" Target="../ink/ink68.xml"/><Relationship Id="rId159" Type="http://schemas.openxmlformats.org/officeDocument/2006/relationships/customXml" Target="../ink/ink79.xml"/><Relationship Id="rId170" Type="http://schemas.openxmlformats.org/officeDocument/2006/relationships/image" Target="../media/image176.png"/><Relationship Id="rId191" Type="http://schemas.openxmlformats.org/officeDocument/2006/relationships/customXml" Target="../ink/ink95.xml"/><Relationship Id="rId205" Type="http://schemas.openxmlformats.org/officeDocument/2006/relationships/customXml" Target="../ink/ink102.xml"/><Relationship Id="rId107" Type="http://schemas.openxmlformats.org/officeDocument/2006/relationships/image" Target="../media/image145.png"/><Relationship Id="rId11" Type="http://schemas.openxmlformats.org/officeDocument/2006/relationships/image" Target="../media/image94.png"/><Relationship Id="rId32" Type="http://schemas.openxmlformats.org/officeDocument/2006/relationships/customXml" Target="../ink/ink15.xml"/><Relationship Id="rId53" Type="http://schemas.openxmlformats.org/officeDocument/2006/relationships/image" Target="../media/image117.png"/><Relationship Id="rId74" Type="http://schemas.openxmlformats.org/officeDocument/2006/relationships/customXml" Target="../ink/ink36.xml"/><Relationship Id="rId128" Type="http://schemas.openxmlformats.org/officeDocument/2006/relationships/customXml" Target="../ink/ink63.xml"/><Relationship Id="rId149" Type="http://schemas.openxmlformats.org/officeDocument/2006/relationships/image" Target="../media/image166.png"/><Relationship Id="rId5" Type="http://schemas.openxmlformats.org/officeDocument/2006/relationships/image" Target="../media/image580.png"/><Relationship Id="rId95" Type="http://schemas.openxmlformats.org/officeDocument/2006/relationships/image" Target="../media/image139.png"/><Relationship Id="rId160" Type="http://schemas.openxmlformats.org/officeDocument/2006/relationships/image" Target="../media/image171.png"/><Relationship Id="rId181" Type="http://schemas.openxmlformats.org/officeDocument/2006/relationships/customXml" Target="../ink/ink90.xml"/><Relationship Id="rId216" Type="http://schemas.openxmlformats.org/officeDocument/2006/relationships/image" Target="../media/image199.png"/><Relationship Id="rId22" Type="http://schemas.openxmlformats.org/officeDocument/2006/relationships/customXml" Target="../ink/ink10.xml"/><Relationship Id="rId43" Type="http://schemas.openxmlformats.org/officeDocument/2006/relationships/image" Target="../media/image112.png"/><Relationship Id="rId64" Type="http://schemas.openxmlformats.org/officeDocument/2006/relationships/customXml" Target="../ink/ink31.xml"/><Relationship Id="rId118" Type="http://schemas.openxmlformats.org/officeDocument/2006/relationships/customXml" Target="../ink/ink58.xml"/><Relationship Id="rId139" Type="http://schemas.openxmlformats.org/officeDocument/2006/relationships/image" Target="../media/image161.png"/><Relationship Id="rId85" Type="http://schemas.openxmlformats.org/officeDocument/2006/relationships/image" Target="../media/image134.png"/><Relationship Id="rId150" Type="http://schemas.openxmlformats.org/officeDocument/2006/relationships/customXml" Target="../ink/ink74.xml"/><Relationship Id="rId171" Type="http://schemas.openxmlformats.org/officeDocument/2006/relationships/customXml" Target="../ink/ink85.xml"/><Relationship Id="rId192" Type="http://schemas.openxmlformats.org/officeDocument/2006/relationships/image" Target="../media/image187.png"/><Relationship Id="rId206" Type="http://schemas.openxmlformats.org/officeDocument/2006/relationships/image" Target="../media/image194.png"/><Relationship Id="rId12" Type="http://schemas.openxmlformats.org/officeDocument/2006/relationships/customXml" Target="../ink/ink5.xml"/><Relationship Id="rId33" Type="http://schemas.openxmlformats.org/officeDocument/2006/relationships/image" Target="../media/image106.png"/><Relationship Id="rId108" Type="http://schemas.openxmlformats.org/officeDocument/2006/relationships/customXml" Target="../ink/ink53.xml"/><Relationship Id="rId129" Type="http://schemas.openxmlformats.org/officeDocument/2006/relationships/image" Target="../media/image156.png"/><Relationship Id="rId54" Type="http://schemas.openxmlformats.org/officeDocument/2006/relationships/customXml" Target="../ink/ink26.xml"/><Relationship Id="rId75" Type="http://schemas.openxmlformats.org/officeDocument/2006/relationships/image" Target="../media/image129.png"/><Relationship Id="rId96" Type="http://schemas.openxmlformats.org/officeDocument/2006/relationships/customXml" Target="../ink/ink47.xml"/><Relationship Id="rId140" Type="http://schemas.openxmlformats.org/officeDocument/2006/relationships/customXml" Target="../ink/ink69.xml"/><Relationship Id="rId161" Type="http://schemas.openxmlformats.org/officeDocument/2006/relationships/customXml" Target="../ink/ink80.xml"/><Relationship Id="rId182" Type="http://schemas.openxmlformats.org/officeDocument/2006/relationships/image" Target="../media/image182.png"/><Relationship Id="rId217" Type="http://schemas.openxmlformats.org/officeDocument/2006/relationships/customXml" Target="../ink/ink108.xml"/><Relationship Id="rId6" Type="http://schemas.openxmlformats.org/officeDocument/2006/relationships/customXml" Target="../ink/ink2.xml"/><Relationship Id="rId23" Type="http://schemas.openxmlformats.org/officeDocument/2006/relationships/image" Target="../media/image101.png"/><Relationship Id="rId119" Type="http://schemas.openxmlformats.org/officeDocument/2006/relationships/image" Target="../media/image151.png"/><Relationship Id="rId44" Type="http://schemas.openxmlformats.org/officeDocument/2006/relationships/customXml" Target="../ink/ink21.xml"/><Relationship Id="rId65" Type="http://schemas.openxmlformats.org/officeDocument/2006/relationships/image" Target="../media/image124.png"/><Relationship Id="rId86" Type="http://schemas.openxmlformats.org/officeDocument/2006/relationships/customXml" Target="../ink/ink42.xml"/><Relationship Id="rId130" Type="http://schemas.openxmlformats.org/officeDocument/2006/relationships/customXml" Target="../ink/ink64.xml"/><Relationship Id="rId151" Type="http://schemas.openxmlformats.org/officeDocument/2006/relationships/image" Target="../media/image167.png"/><Relationship Id="rId172" Type="http://schemas.openxmlformats.org/officeDocument/2006/relationships/image" Target="../media/image177.png"/><Relationship Id="rId193" Type="http://schemas.openxmlformats.org/officeDocument/2006/relationships/customXml" Target="../ink/ink96.xml"/><Relationship Id="rId207" Type="http://schemas.openxmlformats.org/officeDocument/2006/relationships/customXml" Target="../ink/ink103.xml"/><Relationship Id="rId13" Type="http://schemas.openxmlformats.org/officeDocument/2006/relationships/image" Target="../media/image95.png"/><Relationship Id="rId109" Type="http://schemas.openxmlformats.org/officeDocument/2006/relationships/image" Target="../media/image146.png"/><Relationship Id="rId34" Type="http://schemas.openxmlformats.org/officeDocument/2006/relationships/customXml" Target="../ink/ink16.xml"/><Relationship Id="rId55" Type="http://schemas.openxmlformats.org/officeDocument/2006/relationships/image" Target="../media/image118.png"/><Relationship Id="rId76" Type="http://schemas.openxmlformats.org/officeDocument/2006/relationships/customXml" Target="../ink/ink37.xml"/><Relationship Id="rId97" Type="http://schemas.openxmlformats.org/officeDocument/2006/relationships/image" Target="../media/image140.png"/><Relationship Id="rId120" Type="http://schemas.openxmlformats.org/officeDocument/2006/relationships/customXml" Target="../ink/ink59.xml"/><Relationship Id="rId141" Type="http://schemas.openxmlformats.org/officeDocument/2006/relationships/image" Target="../media/image162.png"/><Relationship Id="rId7" Type="http://schemas.openxmlformats.org/officeDocument/2006/relationships/image" Target="../media/image780.png"/><Relationship Id="rId162" Type="http://schemas.openxmlformats.org/officeDocument/2006/relationships/image" Target="../media/image172.png"/><Relationship Id="rId183" Type="http://schemas.openxmlformats.org/officeDocument/2006/relationships/customXml" Target="../ink/ink91.xml"/><Relationship Id="rId218" Type="http://schemas.openxmlformats.org/officeDocument/2006/relationships/image" Target="../media/image200.png"/><Relationship Id="rId24" Type="http://schemas.openxmlformats.org/officeDocument/2006/relationships/customXml" Target="../ink/ink11.xml"/><Relationship Id="rId45" Type="http://schemas.openxmlformats.org/officeDocument/2006/relationships/image" Target="../media/image113.png"/><Relationship Id="rId66" Type="http://schemas.openxmlformats.org/officeDocument/2006/relationships/customXml" Target="../ink/ink32.xml"/><Relationship Id="rId87" Type="http://schemas.openxmlformats.org/officeDocument/2006/relationships/image" Target="../media/image135.png"/><Relationship Id="rId110" Type="http://schemas.openxmlformats.org/officeDocument/2006/relationships/customXml" Target="../ink/ink54.xml"/><Relationship Id="rId131" Type="http://schemas.openxmlformats.org/officeDocument/2006/relationships/image" Target="../media/image157.png"/><Relationship Id="rId152" Type="http://schemas.openxmlformats.org/officeDocument/2006/relationships/customXml" Target="../ink/ink75.xml"/><Relationship Id="rId173" Type="http://schemas.openxmlformats.org/officeDocument/2006/relationships/customXml" Target="../ink/ink86.xml"/><Relationship Id="rId194" Type="http://schemas.openxmlformats.org/officeDocument/2006/relationships/image" Target="../media/image188.png"/><Relationship Id="rId208" Type="http://schemas.openxmlformats.org/officeDocument/2006/relationships/image" Target="../media/image195.png"/><Relationship Id="rId14" Type="http://schemas.openxmlformats.org/officeDocument/2006/relationships/customXml" Target="../ink/ink6.xml"/><Relationship Id="rId30" Type="http://schemas.openxmlformats.org/officeDocument/2006/relationships/customXml" Target="../ink/ink14.xml"/><Relationship Id="rId35" Type="http://schemas.openxmlformats.org/officeDocument/2006/relationships/image" Target="../media/image107.png"/><Relationship Id="rId56" Type="http://schemas.openxmlformats.org/officeDocument/2006/relationships/customXml" Target="../ink/ink27.xml"/><Relationship Id="rId77" Type="http://schemas.openxmlformats.org/officeDocument/2006/relationships/image" Target="../media/image130.png"/><Relationship Id="rId100" Type="http://schemas.openxmlformats.org/officeDocument/2006/relationships/customXml" Target="../ink/ink49.xml"/><Relationship Id="rId105" Type="http://schemas.openxmlformats.org/officeDocument/2006/relationships/image" Target="../media/image144.png"/><Relationship Id="rId126" Type="http://schemas.openxmlformats.org/officeDocument/2006/relationships/customXml" Target="../ink/ink62.xml"/><Relationship Id="rId147" Type="http://schemas.openxmlformats.org/officeDocument/2006/relationships/image" Target="../media/image165.png"/><Relationship Id="rId168" Type="http://schemas.openxmlformats.org/officeDocument/2006/relationships/image" Target="../media/image175.png"/><Relationship Id="rId8" Type="http://schemas.openxmlformats.org/officeDocument/2006/relationships/customXml" Target="../ink/ink3.xml"/><Relationship Id="rId51" Type="http://schemas.openxmlformats.org/officeDocument/2006/relationships/image" Target="../media/image116.png"/><Relationship Id="rId72" Type="http://schemas.openxmlformats.org/officeDocument/2006/relationships/customXml" Target="../ink/ink35.xml"/><Relationship Id="rId93" Type="http://schemas.openxmlformats.org/officeDocument/2006/relationships/image" Target="../media/image138.png"/><Relationship Id="rId98" Type="http://schemas.openxmlformats.org/officeDocument/2006/relationships/customXml" Target="../ink/ink48.xml"/><Relationship Id="rId121" Type="http://schemas.openxmlformats.org/officeDocument/2006/relationships/image" Target="../media/image152.png"/><Relationship Id="rId142" Type="http://schemas.openxmlformats.org/officeDocument/2006/relationships/customXml" Target="../ink/ink70.xml"/><Relationship Id="rId163" Type="http://schemas.openxmlformats.org/officeDocument/2006/relationships/customXml" Target="../ink/ink81.xml"/><Relationship Id="rId184" Type="http://schemas.openxmlformats.org/officeDocument/2006/relationships/image" Target="../media/image183.png"/><Relationship Id="rId189" Type="http://schemas.openxmlformats.org/officeDocument/2006/relationships/customXml" Target="../ink/ink94.xml"/><Relationship Id="rId3" Type="http://schemas.openxmlformats.org/officeDocument/2006/relationships/image" Target="../media/image560.png"/><Relationship Id="rId214" Type="http://schemas.openxmlformats.org/officeDocument/2006/relationships/image" Target="../media/image198.png"/><Relationship Id="rId25" Type="http://schemas.openxmlformats.org/officeDocument/2006/relationships/image" Target="../media/image102.png"/><Relationship Id="rId46" Type="http://schemas.openxmlformats.org/officeDocument/2006/relationships/customXml" Target="../ink/ink22.xml"/><Relationship Id="rId67" Type="http://schemas.openxmlformats.org/officeDocument/2006/relationships/image" Target="../media/image125.png"/><Relationship Id="rId116" Type="http://schemas.openxmlformats.org/officeDocument/2006/relationships/customXml" Target="../ink/ink57.xml"/><Relationship Id="rId137" Type="http://schemas.openxmlformats.org/officeDocument/2006/relationships/image" Target="../media/image160.png"/><Relationship Id="rId158" Type="http://schemas.openxmlformats.org/officeDocument/2006/relationships/image" Target="../media/image170.png"/><Relationship Id="rId20" Type="http://schemas.openxmlformats.org/officeDocument/2006/relationships/customXml" Target="../ink/ink9.xml"/><Relationship Id="rId41" Type="http://schemas.openxmlformats.org/officeDocument/2006/relationships/image" Target="../media/image111.png"/><Relationship Id="rId62" Type="http://schemas.openxmlformats.org/officeDocument/2006/relationships/customXml" Target="../ink/ink30.xml"/><Relationship Id="rId83" Type="http://schemas.openxmlformats.org/officeDocument/2006/relationships/image" Target="../media/image133.png"/><Relationship Id="rId88" Type="http://schemas.openxmlformats.org/officeDocument/2006/relationships/customXml" Target="../ink/ink43.xml"/><Relationship Id="rId111" Type="http://schemas.openxmlformats.org/officeDocument/2006/relationships/image" Target="../media/image147.png"/><Relationship Id="rId132" Type="http://schemas.openxmlformats.org/officeDocument/2006/relationships/customXml" Target="../ink/ink65.xml"/><Relationship Id="rId153" Type="http://schemas.openxmlformats.org/officeDocument/2006/relationships/customXml" Target="../ink/ink76.xml"/><Relationship Id="rId174" Type="http://schemas.openxmlformats.org/officeDocument/2006/relationships/image" Target="../media/image178.png"/><Relationship Id="rId179" Type="http://schemas.openxmlformats.org/officeDocument/2006/relationships/customXml" Target="../ink/ink89.xml"/><Relationship Id="rId195" Type="http://schemas.openxmlformats.org/officeDocument/2006/relationships/customXml" Target="../ink/ink97.xml"/><Relationship Id="rId209" Type="http://schemas.openxmlformats.org/officeDocument/2006/relationships/customXml" Target="../ink/ink104.xml"/><Relationship Id="rId190" Type="http://schemas.openxmlformats.org/officeDocument/2006/relationships/image" Target="../media/image186.png"/><Relationship Id="rId204" Type="http://schemas.openxmlformats.org/officeDocument/2006/relationships/image" Target="../media/image193.png"/><Relationship Id="rId15" Type="http://schemas.openxmlformats.org/officeDocument/2006/relationships/image" Target="../media/image96.png"/><Relationship Id="rId36" Type="http://schemas.openxmlformats.org/officeDocument/2006/relationships/customXml" Target="../ink/ink17.xml"/><Relationship Id="rId57" Type="http://schemas.openxmlformats.org/officeDocument/2006/relationships/image" Target="../media/image119.png"/><Relationship Id="rId106" Type="http://schemas.openxmlformats.org/officeDocument/2006/relationships/customXml" Target="../ink/ink52.xml"/><Relationship Id="rId127" Type="http://schemas.openxmlformats.org/officeDocument/2006/relationships/image" Target="../media/image155.png"/><Relationship Id="rId10" Type="http://schemas.openxmlformats.org/officeDocument/2006/relationships/customXml" Target="../ink/ink4.xml"/><Relationship Id="rId31" Type="http://schemas.openxmlformats.org/officeDocument/2006/relationships/image" Target="../media/image105.png"/><Relationship Id="rId52" Type="http://schemas.openxmlformats.org/officeDocument/2006/relationships/customXml" Target="../ink/ink25.xml"/><Relationship Id="rId73" Type="http://schemas.openxmlformats.org/officeDocument/2006/relationships/image" Target="../media/image128.png"/><Relationship Id="rId78" Type="http://schemas.openxmlformats.org/officeDocument/2006/relationships/customXml" Target="../ink/ink38.xml"/><Relationship Id="rId94" Type="http://schemas.openxmlformats.org/officeDocument/2006/relationships/customXml" Target="../ink/ink46.xml"/><Relationship Id="rId99" Type="http://schemas.openxmlformats.org/officeDocument/2006/relationships/image" Target="../media/image141.png"/><Relationship Id="rId101" Type="http://schemas.openxmlformats.org/officeDocument/2006/relationships/image" Target="../media/image142.png"/><Relationship Id="rId122" Type="http://schemas.openxmlformats.org/officeDocument/2006/relationships/customXml" Target="../ink/ink60.xml"/><Relationship Id="rId143" Type="http://schemas.openxmlformats.org/officeDocument/2006/relationships/image" Target="../media/image163.png"/><Relationship Id="rId148" Type="http://schemas.openxmlformats.org/officeDocument/2006/relationships/customXml" Target="../ink/ink73.xml"/><Relationship Id="rId164" Type="http://schemas.openxmlformats.org/officeDocument/2006/relationships/image" Target="../media/image173.png"/><Relationship Id="rId169" Type="http://schemas.openxmlformats.org/officeDocument/2006/relationships/customXml" Target="../ink/ink84.xml"/><Relationship Id="rId185" Type="http://schemas.openxmlformats.org/officeDocument/2006/relationships/customXml" Target="../ink/ink92.xml"/><Relationship Id="rId4" Type="http://schemas.openxmlformats.org/officeDocument/2006/relationships/customXml" Target="../ink/ink1.xml"/><Relationship Id="rId9" Type="http://schemas.openxmlformats.org/officeDocument/2006/relationships/image" Target="../media/image93.png"/><Relationship Id="rId180" Type="http://schemas.openxmlformats.org/officeDocument/2006/relationships/image" Target="../media/image181.png"/><Relationship Id="rId210" Type="http://schemas.openxmlformats.org/officeDocument/2006/relationships/image" Target="../media/image196.png"/><Relationship Id="rId215" Type="http://schemas.openxmlformats.org/officeDocument/2006/relationships/customXml" Target="../ink/ink107.xml"/><Relationship Id="rId26" Type="http://schemas.openxmlformats.org/officeDocument/2006/relationships/customXml" Target="../ink/ink12.xml"/><Relationship Id="rId47" Type="http://schemas.openxmlformats.org/officeDocument/2006/relationships/image" Target="../media/image114.png"/><Relationship Id="rId68" Type="http://schemas.openxmlformats.org/officeDocument/2006/relationships/customXml" Target="../ink/ink33.xml"/><Relationship Id="rId89" Type="http://schemas.openxmlformats.org/officeDocument/2006/relationships/image" Target="../media/image136.png"/><Relationship Id="rId112" Type="http://schemas.openxmlformats.org/officeDocument/2006/relationships/customXml" Target="../ink/ink55.xml"/><Relationship Id="rId133" Type="http://schemas.openxmlformats.org/officeDocument/2006/relationships/image" Target="../media/image158.png"/><Relationship Id="rId154" Type="http://schemas.openxmlformats.org/officeDocument/2006/relationships/image" Target="../media/image168.png"/><Relationship Id="rId175" Type="http://schemas.openxmlformats.org/officeDocument/2006/relationships/customXml" Target="../ink/ink87.xml"/><Relationship Id="rId196" Type="http://schemas.openxmlformats.org/officeDocument/2006/relationships/image" Target="../media/image189.png"/><Relationship Id="rId200" Type="http://schemas.openxmlformats.org/officeDocument/2006/relationships/image" Target="../media/image191.png"/><Relationship Id="rId16" Type="http://schemas.openxmlformats.org/officeDocument/2006/relationships/customXml" Target="../ink/ink7.xml"/><Relationship Id="rId37" Type="http://schemas.openxmlformats.org/officeDocument/2006/relationships/image" Target="../media/image108.png"/><Relationship Id="rId58" Type="http://schemas.openxmlformats.org/officeDocument/2006/relationships/customXml" Target="../ink/ink28.xml"/><Relationship Id="rId79" Type="http://schemas.openxmlformats.org/officeDocument/2006/relationships/image" Target="../media/image131.png"/><Relationship Id="rId102" Type="http://schemas.openxmlformats.org/officeDocument/2006/relationships/customXml" Target="../ink/ink50.xml"/><Relationship Id="rId123" Type="http://schemas.openxmlformats.org/officeDocument/2006/relationships/image" Target="../media/image153.png"/><Relationship Id="rId144" Type="http://schemas.openxmlformats.org/officeDocument/2006/relationships/customXml" Target="../ink/ink71.xml"/><Relationship Id="rId90" Type="http://schemas.openxmlformats.org/officeDocument/2006/relationships/customXml" Target="../ink/ink44.xml"/><Relationship Id="rId165" Type="http://schemas.openxmlformats.org/officeDocument/2006/relationships/customXml" Target="../ink/ink82.xml"/><Relationship Id="rId186" Type="http://schemas.openxmlformats.org/officeDocument/2006/relationships/image" Target="../media/image184.png"/><Relationship Id="rId211" Type="http://schemas.openxmlformats.org/officeDocument/2006/relationships/customXml" Target="../ink/ink105.xml"/><Relationship Id="rId27" Type="http://schemas.openxmlformats.org/officeDocument/2006/relationships/image" Target="../media/image103.png"/><Relationship Id="rId48" Type="http://schemas.openxmlformats.org/officeDocument/2006/relationships/customXml" Target="../ink/ink23.xml"/><Relationship Id="rId69" Type="http://schemas.openxmlformats.org/officeDocument/2006/relationships/image" Target="../media/image126.png"/><Relationship Id="rId113" Type="http://schemas.openxmlformats.org/officeDocument/2006/relationships/image" Target="../media/image148.png"/><Relationship Id="rId134" Type="http://schemas.openxmlformats.org/officeDocument/2006/relationships/customXml" Target="../ink/ink66.xml"/><Relationship Id="rId80" Type="http://schemas.openxmlformats.org/officeDocument/2006/relationships/customXml" Target="../ink/ink39.xml"/><Relationship Id="rId155" Type="http://schemas.openxmlformats.org/officeDocument/2006/relationships/customXml" Target="../ink/ink77.xml"/><Relationship Id="rId176" Type="http://schemas.openxmlformats.org/officeDocument/2006/relationships/image" Target="../media/image179.png"/><Relationship Id="rId197" Type="http://schemas.openxmlformats.org/officeDocument/2006/relationships/customXml" Target="../ink/ink98.xml"/><Relationship Id="rId201" Type="http://schemas.openxmlformats.org/officeDocument/2006/relationships/customXml" Target="../ink/ink100.xml"/><Relationship Id="rId17" Type="http://schemas.openxmlformats.org/officeDocument/2006/relationships/image" Target="../media/image97.png"/><Relationship Id="rId38" Type="http://schemas.openxmlformats.org/officeDocument/2006/relationships/customXml" Target="../ink/ink18.xml"/><Relationship Id="rId59" Type="http://schemas.openxmlformats.org/officeDocument/2006/relationships/image" Target="../media/image121.png"/><Relationship Id="rId103" Type="http://schemas.openxmlformats.org/officeDocument/2006/relationships/image" Target="../media/image143.png"/><Relationship Id="rId124" Type="http://schemas.openxmlformats.org/officeDocument/2006/relationships/customXml" Target="../ink/ink61.xml"/><Relationship Id="rId70" Type="http://schemas.openxmlformats.org/officeDocument/2006/relationships/customXml" Target="../ink/ink34.xml"/><Relationship Id="rId91" Type="http://schemas.openxmlformats.org/officeDocument/2006/relationships/image" Target="../media/image137.png"/><Relationship Id="rId145" Type="http://schemas.openxmlformats.org/officeDocument/2006/relationships/image" Target="../media/image164.png"/><Relationship Id="rId166" Type="http://schemas.openxmlformats.org/officeDocument/2006/relationships/image" Target="../media/image174.png"/><Relationship Id="rId187" Type="http://schemas.openxmlformats.org/officeDocument/2006/relationships/customXml" Target="../ink/ink93.xml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197.png"/><Relationship Id="rId28" Type="http://schemas.openxmlformats.org/officeDocument/2006/relationships/customXml" Target="../ink/ink13.xml"/><Relationship Id="rId49" Type="http://schemas.openxmlformats.org/officeDocument/2006/relationships/image" Target="../media/image115.png"/><Relationship Id="rId114" Type="http://schemas.openxmlformats.org/officeDocument/2006/relationships/customXml" Target="../ink/ink56.xml"/><Relationship Id="rId60" Type="http://schemas.openxmlformats.org/officeDocument/2006/relationships/customXml" Target="../ink/ink29.xml"/><Relationship Id="rId81" Type="http://schemas.openxmlformats.org/officeDocument/2006/relationships/image" Target="../media/image132.png"/><Relationship Id="rId135" Type="http://schemas.openxmlformats.org/officeDocument/2006/relationships/image" Target="../media/image159.png"/><Relationship Id="rId156" Type="http://schemas.openxmlformats.org/officeDocument/2006/relationships/image" Target="../media/image169.png"/><Relationship Id="rId177" Type="http://schemas.openxmlformats.org/officeDocument/2006/relationships/customXml" Target="../ink/ink88.xml"/><Relationship Id="rId198" Type="http://schemas.openxmlformats.org/officeDocument/2006/relationships/image" Target="../media/image190.png"/><Relationship Id="rId202" Type="http://schemas.openxmlformats.org/officeDocument/2006/relationships/image" Target="../media/image192.png"/><Relationship Id="rId18" Type="http://schemas.openxmlformats.org/officeDocument/2006/relationships/customXml" Target="../ink/ink8.xml"/><Relationship Id="rId39" Type="http://schemas.openxmlformats.org/officeDocument/2006/relationships/image" Target="../media/image109.png"/><Relationship Id="rId50" Type="http://schemas.openxmlformats.org/officeDocument/2006/relationships/customXml" Target="../ink/ink24.xml"/><Relationship Id="rId104" Type="http://schemas.openxmlformats.org/officeDocument/2006/relationships/customXml" Target="../ink/ink51.xml"/><Relationship Id="rId125" Type="http://schemas.openxmlformats.org/officeDocument/2006/relationships/image" Target="../media/image154.png"/><Relationship Id="rId146" Type="http://schemas.openxmlformats.org/officeDocument/2006/relationships/customXml" Target="../ink/ink72.xml"/><Relationship Id="rId167" Type="http://schemas.openxmlformats.org/officeDocument/2006/relationships/customXml" Target="../ink/ink83.xml"/><Relationship Id="rId188" Type="http://schemas.openxmlformats.org/officeDocument/2006/relationships/image" Target="../media/image185.png"/><Relationship Id="rId71" Type="http://schemas.openxmlformats.org/officeDocument/2006/relationships/image" Target="../media/image127.png"/><Relationship Id="rId92" Type="http://schemas.openxmlformats.org/officeDocument/2006/relationships/customXml" Target="../ink/ink45.xml"/><Relationship Id="rId213" Type="http://schemas.openxmlformats.org/officeDocument/2006/relationships/customXml" Target="../ink/ink106.xml"/><Relationship Id="rId2" Type="http://schemas.openxmlformats.org/officeDocument/2006/relationships/notesSlide" Target="../notesSlides/notesSlide30.xml"/><Relationship Id="rId29" Type="http://schemas.openxmlformats.org/officeDocument/2006/relationships/image" Target="../media/image104.png"/><Relationship Id="rId40" Type="http://schemas.openxmlformats.org/officeDocument/2006/relationships/customXml" Target="../ink/ink19.xml"/><Relationship Id="rId115" Type="http://schemas.openxmlformats.org/officeDocument/2006/relationships/image" Target="../media/image149.png"/><Relationship Id="rId136" Type="http://schemas.openxmlformats.org/officeDocument/2006/relationships/customXml" Target="../ink/ink67.xml"/><Relationship Id="rId157" Type="http://schemas.openxmlformats.org/officeDocument/2006/relationships/customXml" Target="../ink/ink78.xml"/><Relationship Id="rId178" Type="http://schemas.openxmlformats.org/officeDocument/2006/relationships/image" Target="../media/image180.png"/><Relationship Id="rId61" Type="http://schemas.openxmlformats.org/officeDocument/2006/relationships/image" Target="../media/image122.png"/><Relationship Id="rId82" Type="http://schemas.openxmlformats.org/officeDocument/2006/relationships/customXml" Target="../ink/ink40.xml"/><Relationship Id="rId199" Type="http://schemas.openxmlformats.org/officeDocument/2006/relationships/customXml" Target="../ink/ink99.xml"/><Relationship Id="rId203" Type="http://schemas.openxmlformats.org/officeDocument/2006/relationships/customXml" Target="../ink/ink101.xml"/><Relationship Id="rId19" Type="http://schemas.openxmlformats.org/officeDocument/2006/relationships/image" Target="../media/image98.png"/></Relationships>
</file>

<file path=ppt/slides/_rels/slide3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20.xml"/><Relationship Id="rId21" Type="http://schemas.openxmlformats.org/officeDocument/2006/relationships/image" Target="../media/image209.png"/><Relationship Id="rId42" Type="http://schemas.openxmlformats.org/officeDocument/2006/relationships/customXml" Target="../ink/ink128.xml"/><Relationship Id="rId47" Type="http://schemas.openxmlformats.org/officeDocument/2006/relationships/image" Target="../media/image224.png"/><Relationship Id="rId63" Type="http://schemas.openxmlformats.org/officeDocument/2006/relationships/image" Target="../media/image233.png"/><Relationship Id="rId68" Type="http://schemas.openxmlformats.org/officeDocument/2006/relationships/customXml" Target="../ink/ink141.xml"/><Relationship Id="rId84" Type="http://schemas.openxmlformats.org/officeDocument/2006/relationships/customXml" Target="../ink/ink149.xml"/><Relationship Id="rId89" Type="http://schemas.openxmlformats.org/officeDocument/2006/relationships/image" Target="../media/image247.png"/><Relationship Id="rId112" Type="http://schemas.openxmlformats.org/officeDocument/2006/relationships/customXml" Target="../ink/ink163.xml"/><Relationship Id="rId16" Type="http://schemas.openxmlformats.org/officeDocument/2006/relationships/customXml" Target="../ink/ink115.xml"/><Relationship Id="rId107" Type="http://schemas.openxmlformats.org/officeDocument/2006/relationships/image" Target="../media/image257.png"/><Relationship Id="rId11" Type="http://schemas.openxmlformats.org/officeDocument/2006/relationships/image" Target="../media/image205.png"/><Relationship Id="rId32" Type="http://schemas.openxmlformats.org/officeDocument/2006/relationships/customXml" Target="../ink/ink123.xml"/><Relationship Id="rId37" Type="http://schemas.openxmlformats.org/officeDocument/2006/relationships/image" Target="../media/image218.png"/><Relationship Id="rId53" Type="http://schemas.openxmlformats.org/officeDocument/2006/relationships/image" Target="../media/image227.png"/><Relationship Id="rId58" Type="http://schemas.openxmlformats.org/officeDocument/2006/relationships/customXml" Target="../ink/ink136.xml"/><Relationship Id="rId74" Type="http://schemas.openxmlformats.org/officeDocument/2006/relationships/customXml" Target="../ink/ink144.xml"/><Relationship Id="rId79" Type="http://schemas.openxmlformats.org/officeDocument/2006/relationships/image" Target="../media/image242.png"/><Relationship Id="rId102" Type="http://schemas.openxmlformats.org/officeDocument/2006/relationships/customXml" Target="../ink/ink158.xml"/><Relationship Id="rId5" Type="http://schemas.openxmlformats.org/officeDocument/2006/relationships/image" Target="../media/image202.png"/><Relationship Id="rId90" Type="http://schemas.openxmlformats.org/officeDocument/2006/relationships/customXml" Target="../ink/ink152.xml"/><Relationship Id="rId95" Type="http://schemas.openxmlformats.org/officeDocument/2006/relationships/image" Target="../media/image251.png"/><Relationship Id="rId22" Type="http://schemas.openxmlformats.org/officeDocument/2006/relationships/customXml" Target="../ink/ink118.xml"/><Relationship Id="rId27" Type="http://schemas.openxmlformats.org/officeDocument/2006/relationships/image" Target="../media/image213.png"/><Relationship Id="rId43" Type="http://schemas.openxmlformats.org/officeDocument/2006/relationships/image" Target="../media/image222.png"/><Relationship Id="rId48" Type="http://schemas.openxmlformats.org/officeDocument/2006/relationships/customXml" Target="../ink/ink131.xml"/><Relationship Id="rId64" Type="http://schemas.openxmlformats.org/officeDocument/2006/relationships/customXml" Target="../ink/ink139.xml"/><Relationship Id="rId69" Type="http://schemas.openxmlformats.org/officeDocument/2006/relationships/image" Target="../media/image236.png"/><Relationship Id="rId113" Type="http://schemas.openxmlformats.org/officeDocument/2006/relationships/image" Target="../media/image260.png"/><Relationship Id="rId80" Type="http://schemas.openxmlformats.org/officeDocument/2006/relationships/customXml" Target="../ink/ink147.xml"/><Relationship Id="rId85" Type="http://schemas.openxmlformats.org/officeDocument/2006/relationships/image" Target="../media/image245.png"/><Relationship Id="rId12" Type="http://schemas.openxmlformats.org/officeDocument/2006/relationships/customXml" Target="../ink/ink113.xml"/><Relationship Id="rId17" Type="http://schemas.openxmlformats.org/officeDocument/2006/relationships/image" Target="../media/image207.png"/><Relationship Id="rId33" Type="http://schemas.openxmlformats.org/officeDocument/2006/relationships/image" Target="../media/image216.png"/><Relationship Id="rId38" Type="http://schemas.openxmlformats.org/officeDocument/2006/relationships/customXml" Target="../ink/ink126.xml"/><Relationship Id="rId59" Type="http://schemas.openxmlformats.org/officeDocument/2006/relationships/image" Target="../media/image231.png"/><Relationship Id="rId103" Type="http://schemas.openxmlformats.org/officeDocument/2006/relationships/image" Target="../media/image255.png"/><Relationship Id="rId108" Type="http://schemas.openxmlformats.org/officeDocument/2006/relationships/customXml" Target="../ink/ink161.xml"/><Relationship Id="rId54" Type="http://schemas.openxmlformats.org/officeDocument/2006/relationships/customXml" Target="../ink/ink134.xml"/><Relationship Id="rId70" Type="http://schemas.openxmlformats.org/officeDocument/2006/relationships/customXml" Target="../ink/ink142.xml"/><Relationship Id="rId75" Type="http://schemas.openxmlformats.org/officeDocument/2006/relationships/image" Target="../media/image239.png"/><Relationship Id="rId91" Type="http://schemas.openxmlformats.org/officeDocument/2006/relationships/image" Target="../media/image248.png"/><Relationship Id="rId96" Type="http://schemas.openxmlformats.org/officeDocument/2006/relationships/customXml" Target="../ink/ink155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10.xml"/><Relationship Id="rId15" Type="http://schemas.openxmlformats.org/officeDocument/2006/relationships/image" Target="../media/image206.png"/><Relationship Id="rId23" Type="http://schemas.openxmlformats.org/officeDocument/2006/relationships/image" Target="../media/image211.png"/><Relationship Id="rId28" Type="http://schemas.openxmlformats.org/officeDocument/2006/relationships/customXml" Target="../ink/ink121.xml"/><Relationship Id="rId36" Type="http://schemas.openxmlformats.org/officeDocument/2006/relationships/customXml" Target="../ink/ink125.xml"/><Relationship Id="rId49" Type="http://schemas.openxmlformats.org/officeDocument/2006/relationships/image" Target="../media/image225.png"/><Relationship Id="rId57" Type="http://schemas.openxmlformats.org/officeDocument/2006/relationships/image" Target="../media/image229.png"/><Relationship Id="rId106" Type="http://schemas.openxmlformats.org/officeDocument/2006/relationships/customXml" Target="../ink/ink160.xml"/><Relationship Id="rId10" Type="http://schemas.openxmlformats.org/officeDocument/2006/relationships/customXml" Target="../ink/ink112.xml"/><Relationship Id="rId31" Type="http://schemas.openxmlformats.org/officeDocument/2006/relationships/image" Target="../media/image215.png"/><Relationship Id="rId44" Type="http://schemas.openxmlformats.org/officeDocument/2006/relationships/customXml" Target="../ink/ink129.xml"/><Relationship Id="rId52" Type="http://schemas.openxmlformats.org/officeDocument/2006/relationships/customXml" Target="../ink/ink133.xml"/><Relationship Id="rId60" Type="http://schemas.openxmlformats.org/officeDocument/2006/relationships/customXml" Target="../ink/ink137.xml"/><Relationship Id="rId65" Type="http://schemas.openxmlformats.org/officeDocument/2006/relationships/image" Target="../media/image234.png"/><Relationship Id="rId73" Type="http://schemas.openxmlformats.org/officeDocument/2006/relationships/image" Target="../media/image238.png"/><Relationship Id="rId78" Type="http://schemas.openxmlformats.org/officeDocument/2006/relationships/customXml" Target="../ink/ink146.xml"/><Relationship Id="rId81" Type="http://schemas.openxmlformats.org/officeDocument/2006/relationships/image" Target="../media/image243.png"/><Relationship Id="rId86" Type="http://schemas.openxmlformats.org/officeDocument/2006/relationships/customXml" Target="../ink/ink150.xml"/><Relationship Id="rId94" Type="http://schemas.openxmlformats.org/officeDocument/2006/relationships/customXml" Target="../ink/ink154.xml"/><Relationship Id="rId99" Type="http://schemas.openxmlformats.org/officeDocument/2006/relationships/image" Target="../media/image253.png"/><Relationship Id="rId101" Type="http://schemas.openxmlformats.org/officeDocument/2006/relationships/image" Target="../media/image254.png"/><Relationship Id="rId4" Type="http://schemas.openxmlformats.org/officeDocument/2006/relationships/customXml" Target="../ink/ink109.xml"/><Relationship Id="rId9" Type="http://schemas.openxmlformats.org/officeDocument/2006/relationships/image" Target="../media/image204.png"/><Relationship Id="rId13" Type="http://schemas.openxmlformats.org/officeDocument/2006/relationships/image" Target="../media/image137.png"/><Relationship Id="rId18" Type="http://schemas.openxmlformats.org/officeDocument/2006/relationships/customXml" Target="../ink/ink116.xml"/><Relationship Id="rId39" Type="http://schemas.openxmlformats.org/officeDocument/2006/relationships/image" Target="../media/image219.png"/><Relationship Id="rId109" Type="http://schemas.openxmlformats.org/officeDocument/2006/relationships/image" Target="../media/image258.png"/><Relationship Id="rId34" Type="http://schemas.openxmlformats.org/officeDocument/2006/relationships/customXml" Target="../ink/ink124.xml"/><Relationship Id="rId50" Type="http://schemas.openxmlformats.org/officeDocument/2006/relationships/customXml" Target="../ink/ink132.xml"/><Relationship Id="rId55" Type="http://schemas.openxmlformats.org/officeDocument/2006/relationships/image" Target="../media/image228.png"/><Relationship Id="rId76" Type="http://schemas.openxmlformats.org/officeDocument/2006/relationships/customXml" Target="../ink/ink145.xml"/><Relationship Id="rId97" Type="http://schemas.openxmlformats.org/officeDocument/2006/relationships/image" Target="../media/image252.png"/><Relationship Id="rId104" Type="http://schemas.openxmlformats.org/officeDocument/2006/relationships/customXml" Target="../ink/ink159.xml"/><Relationship Id="rId7" Type="http://schemas.openxmlformats.org/officeDocument/2006/relationships/image" Target="../media/image203.png"/><Relationship Id="rId71" Type="http://schemas.openxmlformats.org/officeDocument/2006/relationships/image" Target="../media/image237.png"/><Relationship Id="rId92" Type="http://schemas.openxmlformats.org/officeDocument/2006/relationships/customXml" Target="../ink/ink153.xml"/><Relationship Id="rId2" Type="http://schemas.openxmlformats.org/officeDocument/2006/relationships/notesSlide" Target="../notesSlides/notesSlide31.xml"/><Relationship Id="rId29" Type="http://schemas.openxmlformats.org/officeDocument/2006/relationships/image" Target="../media/image214.png"/><Relationship Id="rId24" Type="http://schemas.openxmlformats.org/officeDocument/2006/relationships/customXml" Target="../ink/ink119.xml"/><Relationship Id="rId40" Type="http://schemas.openxmlformats.org/officeDocument/2006/relationships/customXml" Target="../ink/ink127.xml"/><Relationship Id="rId45" Type="http://schemas.openxmlformats.org/officeDocument/2006/relationships/image" Target="../media/image223.png"/><Relationship Id="rId66" Type="http://schemas.openxmlformats.org/officeDocument/2006/relationships/customXml" Target="../ink/ink140.xml"/><Relationship Id="rId87" Type="http://schemas.openxmlformats.org/officeDocument/2006/relationships/image" Target="../media/image246.png"/><Relationship Id="rId110" Type="http://schemas.openxmlformats.org/officeDocument/2006/relationships/customXml" Target="../ink/ink162.xml"/><Relationship Id="rId61" Type="http://schemas.openxmlformats.org/officeDocument/2006/relationships/image" Target="../media/image232.png"/><Relationship Id="rId82" Type="http://schemas.openxmlformats.org/officeDocument/2006/relationships/customXml" Target="../ink/ink148.xml"/><Relationship Id="rId19" Type="http://schemas.openxmlformats.org/officeDocument/2006/relationships/image" Target="../media/image208.png"/><Relationship Id="rId14" Type="http://schemas.openxmlformats.org/officeDocument/2006/relationships/customXml" Target="../ink/ink114.xml"/><Relationship Id="rId30" Type="http://schemas.openxmlformats.org/officeDocument/2006/relationships/customXml" Target="../ink/ink122.xml"/><Relationship Id="rId35" Type="http://schemas.openxmlformats.org/officeDocument/2006/relationships/image" Target="../media/image217.png"/><Relationship Id="rId56" Type="http://schemas.openxmlformats.org/officeDocument/2006/relationships/customXml" Target="../ink/ink135.xml"/><Relationship Id="rId77" Type="http://schemas.openxmlformats.org/officeDocument/2006/relationships/image" Target="../media/image241.png"/><Relationship Id="rId100" Type="http://schemas.openxmlformats.org/officeDocument/2006/relationships/customXml" Target="../ink/ink157.xml"/><Relationship Id="rId105" Type="http://schemas.openxmlformats.org/officeDocument/2006/relationships/image" Target="../media/image256.png"/><Relationship Id="rId8" Type="http://schemas.openxmlformats.org/officeDocument/2006/relationships/customXml" Target="../ink/ink111.xml"/><Relationship Id="rId51" Type="http://schemas.openxmlformats.org/officeDocument/2006/relationships/image" Target="../media/image226.png"/><Relationship Id="rId72" Type="http://schemas.openxmlformats.org/officeDocument/2006/relationships/customXml" Target="../ink/ink143.xml"/><Relationship Id="rId93" Type="http://schemas.openxmlformats.org/officeDocument/2006/relationships/image" Target="../media/image249.png"/><Relationship Id="rId98" Type="http://schemas.openxmlformats.org/officeDocument/2006/relationships/customXml" Target="../ink/ink156.xml"/><Relationship Id="rId3" Type="http://schemas.openxmlformats.org/officeDocument/2006/relationships/image" Target="../media/image201.png"/><Relationship Id="rId25" Type="http://schemas.openxmlformats.org/officeDocument/2006/relationships/image" Target="../media/image212.png"/><Relationship Id="rId46" Type="http://schemas.openxmlformats.org/officeDocument/2006/relationships/customXml" Target="../ink/ink130.xml"/><Relationship Id="rId67" Type="http://schemas.openxmlformats.org/officeDocument/2006/relationships/image" Target="../media/image235.png"/><Relationship Id="rId20" Type="http://schemas.openxmlformats.org/officeDocument/2006/relationships/customXml" Target="../ink/ink117.xml"/><Relationship Id="rId41" Type="http://schemas.openxmlformats.org/officeDocument/2006/relationships/image" Target="../media/image221.png"/><Relationship Id="rId62" Type="http://schemas.openxmlformats.org/officeDocument/2006/relationships/customXml" Target="../ink/ink138.xml"/><Relationship Id="rId83" Type="http://schemas.openxmlformats.org/officeDocument/2006/relationships/image" Target="../media/image244.png"/><Relationship Id="rId88" Type="http://schemas.openxmlformats.org/officeDocument/2006/relationships/customXml" Target="../ink/ink151.xml"/><Relationship Id="rId111" Type="http://schemas.openxmlformats.org/officeDocument/2006/relationships/image" Target="../media/image2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3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1: Three-Phase AC Power Calculations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pedance – For AC Circuit Solutions</a:t>
            </a:r>
            <a:endParaRPr lang="en-US" altLang="en-US" dirty="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199582" y="3657600"/>
            <a:ext cx="2727036" cy="1015663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+mj-lt"/>
              </a:rPr>
              <a:t>(Note:  </a:t>
            </a:r>
            <a:r>
              <a:rPr lang="en-US" altLang="en-US" sz="2000" b="1" dirty="0">
                <a:latin typeface="+mj-lt"/>
              </a:rPr>
              <a:t>Z</a:t>
            </a:r>
            <a:r>
              <a:rPr lang="en-US" altLang="en-US" sz="2000" dirty="0">
                <a:latin typeface="+mj-lt"/>
              </a:rPr>
              <a:t> is a complex number but not a phaso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1371600"/>
                <a:ext cx="9105900" cy="4236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tabLst>
                    <a:tab pos="1652588" algn="l"/>
                    <a:tab pos="5256213" algn="l"/>
                  </a:tabLst>
                </a:pPr>
                <a:r>
                  <a:rPr lang="en-US" sz="2400" u="sng" dirty="0">
                    <a:latin typeface="+mj-lt"/>
                  </a:rPr>
                  <a:t>Device	Time Analysis	Phasor</a:t>
                </a:r>
              </a:p>
              <a:p>
                <a:pPr>
                  <a:tabLst>
                    <a:tab pos="1652588" algn="l"/>
                    <a:tab pos="5256213" algn="l"/>
                  </a:tabLst>
                </a:pPr>
                <a:r>
                  <a:rPr lang="en-US" sz="2400" dirty="0">
                    <a:latin typeface="+mj-lt"/>
                  </a:rPr>
                  <a:t>Resistor</a:t>
                </a: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𝑅𝑖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endParaRPr lang="en-US" sz="2400" b="1" dirty="0"/>
              </a:p>
              <a:p>
                <a:pPr>
                  <a:tabLst>
                    <a:tab pos="1652588" algn="l"/>
                    <a:tab pos="5256213" algn="l"/>
                  </a:tabLst>
                </a:pPr>
                <a:r>
                  <a:rPr lang="en-US" sz="2400" dirty="0">
                    <a:latin typeface="+mj-lt"/>
                  </a:rPr>
                  <a:t>Inductor</a:t>
                </a: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𝐿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𝑖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endParaRPr lang="en-US" sz="2400" b="1" dirty="0"/>
              </a:p>
              <a:p>
                <a:pPr>
                  <a:tabLst>
                    <a:tab pos="1652588" algn="l"/>
                    <a:tab pos="5256213" algn="l"/>
                  </a:tabLst>
                </a:pPr>
                <a:r>
                  <a:rPr lang="en-US" sz="2400" dirty="0">
                    <a:latin typeface="+mj-lt"/>
                  </a:rPr>
                  <a:t>Capacitor</a:t>
                </a: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endParaRPr lang="en-US" sz="2400" b="1" dirty="0"/>
              </a:p>
              <a:p>
                <a:pPr>
                  <a:tabLst>
                    <a:tab pos="1652588" algn="l"/>
                    <a:tab pos="5256213" algn="l"/>
                  </a:tabLst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𝒁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>
                        <a:latin typeface="+mj-lt"/>
                      </a:rPr>
                      <m:t>Impedance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𝑗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tabLst>
                    <a:tab pos="1652588" algn="l"/>
                    <a:tab pos="5256213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>
                        <a:latin typeface="+mj-lt"/>
                      </a:rPr>
                      <m:t>Resistance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tabLst>
                    <a:tab pos="1652588" algn="l"/>
                    <a:tab pos="5256213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>
                        <a:latin typeface="+mj-lt"/>
                      </a:rPr>
                      <m:t>Reactance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tabLst>
                    <a:tab pos="1652588" algn="l"/>
                    <a:tab pos="3602038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arctan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2400" dirty="0"/>
                  <a:t>	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71600"/>
                <a:ext cx="9105900" cy="4236609"/>
              </a:xfrm>
              <a:prstGeom prst="rect">
                <a:avLst/>
              </a:prstGeom>
              <a:blipFill>
                <a:blip r:embed="rId3"/>
                <a:stretch>
                  <a:fillRect l="-1004" t="-1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mpedance – RL Circuit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172200" y="1905000"/>
                <a:ext cx="5142838" cy="3917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latin typeface="+mj-lt"/>
                  </a:rPr>
                  <a:t>Given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⋅100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30°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200" dirty="0"/>
                  <a:t>, </a:t>
                </a:r>
                <a:r>
                  <a:rPr lang="en-US" sz="2000" dirty="0">
                    <a:latin typeface="+mj-lt"/>
                  </a:rPr>
                  <a:t>calculate current time function</a:t>
                </a:r>
                <a:r>
                  <a:rPr lang="en-US" sz="2200" dirty="0"/>
                  <a:t>. </a:t>
                </a:r>
              </a:p>
              <a:p>
                <a:pPr algn="ctr"/>
                <a:r>
                  <a:rPr lang="en-US" sz="2000" dirty="0">
                    <a:latin typeface="+mj-lt"/>
                  </a:rPr>
                  <a:t>Answer</a:t>
                </a:r>
                <a:r>
                  <a:rPr lang="en-US" sz="2200" dirty="0"/>
                  <a:t>: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𝑗𝑋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2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=4+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 sz="220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sz="2200" dirty="0"/>
                  <a:t> </a:t>
                </a:r>
              </a:p>
              <a:p>
                <a:pPr algn="ctr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=5 </m:t>
                    </m:r>
                    <m:r>
                      <m:rPr>
                        <m:sty m:val="p"/>
                      </m:rPr>
                      <a:rPr lang="en-US" sz="220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/>
                  <a:t> </a:t>
                </a:r>
              </a:p>
              <a:p>
                <a:pPr algn="ctr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36.9°</m:t>
                    </m:r>
                  </m:oMath>
                </a14:m>
                <a:r>
                  <a:rPr lang="en-US" sz="2200" dirty="0"/>
                  <a:t> </a:t>
                </a:r>
              </a:p>
              <a:p>
                <a:pPr algn="ctr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00∠30°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5∠36.9°</m:t>
                        </m:r>
                      </m:den>
                    </m:f>
                  </m:oMath>
                </a14:m>
                <a:r>
                  <a:rPr lang="en-US" sz="2200" dirty="0"/>
                  <a:t>	</a:t>
                </a:r>
                <a:endParaRPr lang="en-US" sz="22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=20∠−6.9° </m:t>
                    </m:r>
                    <m:r>
                      <m:rPr>
                        <m:nor/>
                      </m:rPr>
                      <a:rPr lang="en-US" sz="2200">
                        <a:latin typeface="Cambria Math" panose="02040503050406030204" pitchFamily="18" charset="0"/>
                      </a:rPr>
                      <m:t>Amps</m:t>
                    </m:r>
                  </m:oMath>
                </a14:m>
                <a:r>
                  <a:rPr lang="en-US" sz="2200" dirty="0"/>
                  <a:t> </a:t>
                </a:r>
              </a:p>
              <a:p>
                <a:pPr algn="ctr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20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−6.9°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1905000"/>
                <a:ext cx="5142838" cy="3917034"/>
              </a:xfrm>
              <a:prstGeom prst="rect">
                <a:avLst/>
              </a:prstGeom>
              <a:blipFill>
                <a:blip r:embed="rId3"/>
                <a:stretch>
                  <a:fillRect t="-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D1439F26-F142-45A4-A85E-6BB235663B5C}"/>
              </a:ext>
            </a:extLst>
          </p:cNvPr>
          <p:cNvGrpSpPr/>
          <p:nvPr/>
        </p:nvGrpSpPr>
        <p:grpSpPr>
          <a:xfrm>
            <a:off x="457200" y="2438400"/>
            <a:ext cx="6009391" cy="2695410"/>
            <a:chOff x="856181" y="1196972"/>
            <a:chExt cx="6009391" cy="269541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DA21E26-8364-44DD-90B9-EA51825D8BC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4263" y="1600200"/>
              <a:ext cx="3124200" cy="229218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011EB752-6091-404E-A18A-7250506CFE50}"/>
                    </a:ext>
                  </a:extLst>
                </p:cNvPr>
                <p:cNvSpPr txBox="1"/>
                <p:nvPr/>
              </p:nvSpPr>
              <p:spPr>
                <a:xfrm>
                  <a:off x="3759234" y="1196972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011EB752-6091-404E-A18A-7250506CFE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9234" y="1196972"/>
                  <a:ext cx="762000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4DBB2283-4FEA-444D-808B-142C7550F645}"/>
                    </a:ext>
                  </a:extLst>
                </p:cNvPr>
                <p:cNvSpPr txBox="1"/>
                <p:nvPr/>
              </p:nvSpPr>
              <p:spPr>
                <a:xfrm>
                  <a:off x="3657600" y="1970533"/>
                  <a:ext cx="1371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4DBB2283-4FEA-444D-808B-142C7550F6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7600" y="1970533"/>
                  <a:ext cx="1371600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0EC4E50C-DF7A-4A97-8B23-756BB64E313F}"/>
                    </a:ext>
                  </a:extLst>
                </p:cNvPr>
                <p:cNvSpPr txBox="1"/>
                <p:nvPr/>
              </p:nvSpPr>
              <p:spPr>
                <a:xfrm>
                  <a:off x="5493972" y="2491730"/>
                  <a:ext cx="1371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.96 </m:t>
                        </m:r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mH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0EC4E50C-DF7A-4A97-8B23-756BB64E31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3972" y="2491730"/>
                  <a:ext cx="1371600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9DBF201B-7E1E-47D6-93FF-BB4BE50B3A38}"/>
                    </a:ext>
                  </a:extLst>
                </p:cNvPr>
                <p:cNvSpPr txBox="1"/>
                <p:nvPr/>
              </p:nvSpPr>
              <p:spPr>
                <a:xfrm>
                  <a:off x="1664163" y="2303774"/>
                  <a:ext cx="1371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9DBF201B-7E1E-47D6-93FF-BB4BE50B3A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4163" y="2303774"/>
                  <a:ext cx="1371600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1F88ED59-CE73-45B7-938F-0C8DF018B75D}"/>
                    </a:ext>
                  </a:extLst>
                </p:cNvPr>
                <p:cNvSpPr/>
                <p:nvPr/>
              </p:nvSpPr>
              <p:spPr>
                <a:xfrm>
                  <a:off x="856181" y="1334031"/>
                  <a:ext cx="159896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60 </m:t>
                        </m:r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Hz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1F88ED59-CE73-45B7-938F-0C8DF018B75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181" y="1334031"/>
                  <a:ext cx="1598964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lex Po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6007F0BB-DA92-4F59-8A9C-1BC427027BCF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u="sng" dirty="0"/>
                  <a:t>Power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</a:rPr>
                      <m:t>[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𝑣𝑔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Power Factor Ang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6007F0BB-DA92-4F59-8A9C-1BC427027B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895" t="-824" b="-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lex Power, Cont’d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229600" y="2828835"/>
            <a:ext cx="2895600" cy="1015663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+mj-lt"/>
              </a:rPr>
              <a:t>(Note:  S is a complex number but not a phaso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9601" y="1600201"/>
                <a:ext cx="8167166" cy="46597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dirty="0">
                    <a:latin typeface="+mn-lt"/>
                  </a:rPr>
                  <a:t> </a:t>
                </a:r>
              </a:p>
              <a:p>
                <a:r>
                  <a:rPr lang="en-US" dirty="0">
                    <a:latin typeface="+mn-lt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endParaRPr lang="en-US" dirty="0">
                  <a:latin typeface="+mn-lt"/>
                </a:endParaRPr>
              </a:p>
              <a:p>
                <a:r>
                  <a:rPr lang="en-US" dirty="0">
                    <a:latin typeface="+mn-lt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dirty="0">
                  <a:latin typeface="+mn-lt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>
                    <a:latin typeface="+mj-lt"/>
                  </a:rPr>
                  <a:t>Real Power (W, kW, MW)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>
                    <a:latin typeface="+mj-lt"/>
                  </a:rPr>
                  <a:t>Reactive Power (</a:t>
                </a:r>
                <a:r>
                  <a:rPr lang="en-US" dirty="0" err="1">
                    <a:latin typeface="+mj-lt"/>
                  </a:rPr>
                  <a:t>var</a:t>
                </a:r>
                <a:r>
                  <a:rPr lang="en-US" dirty="0">
                    <a:latin typeface="+mj-lt"/>
                  </a:rPr>
                  <a:t>, </a:t>
                </a:r>
                <a:r>
                  <a:rPr lang="en-US" dirty="0" err="1">
                    <a:latin typeface="+mj-lt"/>
                  </a:rPr>
                  <a:t>kvar</a:t>
                </a:r>
                <a:r>
                  <a:rPr lang="en-US" dirty="0">
                    <a:latin typeface="+mj-lt"/>
                  </a:rPr>
                  <a:t>, Mvar)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>
                    <a:latin typeface="+mj-lt"/>
                  </a:rPr>
                  <a:t> Complex power (VA, kVA, MVA)</a:t>
                </a:r>
              </a:p>
              <a:p>
                <a:r>
                  <a:rPr lang="en-US" dirty="0">
                    <a:latin typeface="+mj-lt"/>
                  </a:rPr>
                  <a:t>Power Factor (pf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endParaRPr lang="en-US" dirty="0">
                  <a:latin typeface="+mj-lt"/>
                </a:endParaRPr>
              </a:p>
              <a:p>
                <a:r>
                  <a:rPr lang="en-US" dirty="0">
                    <a:latin typeface="+mj-lt"/>
                  </a:rPr>
                  <a:t>If current leads voltage then pf is leading</a:t>
                </a:r>
              </a:p>
              <a:p>
                <a:r>
                  <a:rPr lang="en-US" dirty="0">
                    <a:latin typeface="+mj-lt"/>
                  </a:rPr>
                  <a:t>If current lags voltage then pf is lagging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1600201"/>
                <a:ext cx="8167166" cy="4659737"/>
              </a:xfrm>
              <a:prstGeom prst="rect">
                <a:avLst/>
              </a:prstGeom>
              <a:blipFill>
                <a:blip r:embed="rId3"/>
                <a:stretch>
                  <a:fillRect l="-1493" b="-2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lex Power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BDE355A6-62FA-489D-B8DD-7210D8EB569C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Relationships between real, reactive, and complex power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±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𝑓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Example: A load draws 100 kW with a leading pf of 0.85. What 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dirty="0"/>
                  <a:t> (power factor angle)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85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−31.8°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kW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85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117.6 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kVA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17.6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31.8°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−62.0 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kVar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BDE355A6-62FA-489D-B8DD-7210D8EB56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servation of 	Power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t every node (bus) in the system:</a:t>
            </a:r>
          </a:p>
          <a:p>
            <a:pPr lvl="1"/>
            <a:r>
              <a:rPr lang="en-US" altLang="en-US" dirty="0"/>
              <a:t>Sum of real power into node must equal zero</a:t>
            </a:r>
          </a:p>
          <a:p>
            <a:pPr lvl="1"/>
            <a:r>
              <a:rPr lang="en-US" altLang="en-US" dirty="0"/>
              <a:t>Sum of reactive power into node must equal zero</a:t>
            </a:r>
          </a:p>
          <a:p>
            <a:r>
              <a:rPr lang="en-US" altLang="en-US" dirty="0"/>
              <a:t>This is a direct consequence of Kirchhoff’s current law, which states that the total current into each node must equal zero.</a:t>
            </a:r>
          </a:p>
          <a:p>
            <a:pPr lvl="1"/>
            <a:r>
              <a:rPr lang="en-US" altLang="en-US" dirty="0"/>
              <a:t>Conservation of power follows since S = VI*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102254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Consumption in Devices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/>
          </p:nvPr>
        </p:nvGraphicFramePr>
        <p:xfrm>
          <a:off x="685800" y="1600200"/>
          <a:ext cx="7779886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8724600" imgH="5041800" progId="Equation.DSMT4">
                  <p:embed/>
                </p:oleObj>
              </mc:Choice>
              <mc:Fallback>
                <p:oleObj name="Equation" r:id="rId4" imgW="8724600" imgH="504180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7779886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4395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  <a:endParaRPr lang="en-US" altLang="en-US" dirty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/>
          </p:nvPr>
        </p:nvGraphicFramePr>
        <p:xfrm>
          <a:off x="603931" y="3407115"/>
          <a:ext cx="67183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6718300" imgH="3111500" progId="Equation.DSMT4">
                  <p:embed/>
                </p:oleObj>
              </mc:Choice>
              <mc:Fallback>
                <p:oleObj name="Equation" r:id="rId4" imgW="6718300" imgH="31115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31" y="3407115"/>
                        <a:ext cx="67183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477000" y="2057400"/>
            <a:ext cx="2063385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First solve</a:t>
            </a:r>
          </a:p>
          <a:p>
            <a:pPr eaLnBrk="1" hangingPunct="1"/>
            <a:r>
              <a:rPr lang="en-US" altLang="en-US" dirty="0">
                <a:latin typeface="+mj-lt"/>
              </a:rPr>
              <a:t>basic circuit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2720642-2902-45D7-87DA-FB14DA1A036E}"/>
              </a:ext>
            </a:extLst>
          </p:cNvPr>
          <p:cNvGrpSpPr/>
          <p:nvPr/>
        </p:nvGrpSpPr>
        <p:grpSpPr>
          <a:xfrm>
            <a:off x="496630" y="1391523"/>
            <a:ext cx="5510997" cy="1981790"/>
            <a:chOff x="426098" y="1176787"/>
            <a:chExt cx="5510997" cy="198179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7DDD9CC-B631-41C6-882D-E3191138805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844"/>
            <a:stretch/>
          </p:blipFill>
          <p:spPr>
            <a:xfrm>
              <a:off x="932113" y="1543246"/>
              <a:ext cx="2470449" cy="161533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44A71E4-F098-4F4B-B1A5-EC14D18B6848}"/>
                    </a:ext>
                  </a:extLst>
                </p:cNvPr>
                <p:cNvSpPr txBox="1"/>
                <p:nvPr/>
              </p:nvSpPr>
              <p:spPr>
                <a:xfrm>
                  <a:off x="426098" y="1984547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44A71E4-F098-4F4B-B1A5-EC14D18B68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098" y="1984547"/>
                  <a:ext cx="1131757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696F279-C218-4C42-87A1-E74B04B33883}"/>
                    </a:ext>
                  </a:extLst>
                </p:cNvPr>
                <p:cNvSpPr txBox="1"/>
                <p:nvPr/>
              </p:nvSpPr>
              <p:spPr>
                <a:xfrm>
                  <a:off x="1627896" y="1176787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+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40 </m:t>
                        </m:r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696F279-C218-4C42-87A1-E74B04B338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7896" y="1176787"/>
                  <a:ext cx="1131757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5C32DCDC-B8B2-4069-A279-98B3AF98CB77}"/>
                    </a:ext>
                  </a:extLst>
                </p:cNvPr>
                <p:cNvSpPr txBox="1"/>
                <p:nvPr/>
              </p:nvSpPr>
              <p:spPr>
                <a:xfrm>
                  <a:off x="2836683" y="2126432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0 </m:t>
                        </m:r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5C32DCDC-B8B2-4069-A279-98B3AF98CB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36683" y="2126432"/>
                  <a:ext cx="1131757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E472367F-FAC7-43CE-A48F-E67EED93DEC3}"/>
                    </a:ext>
                  </a:extLst>
                </p:cNvPr>
                <p:cNvSpPr txBox="1"/>
                <p:nvPr/>
              </p:nvSpPr>
              <p:spPr>
                <a:xfrm>
                  <a:off x="3950677" y="1522516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E472367F-FAC7-43CE-A48F-E67EED93DE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0677" y="1522516"/>
                  <a:ext cx="1131757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E701F885-AD59-4CEE-9103-69F171FE2F6F}"/>
                    </a:ext>
                  </a:extLst>
                </p:cNvPr>
                <p:cNvSpPr txBox="1"/>
                <p:nvPr/>
              </p:nvSpPr>
              <p:spPr>
                <a:xfrm>
                  <a:off x="3966885" y="2739986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E701F885-AD59-4CEE-9103-69F171FE2F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6885" y="2739986"/>
                  <a:ext cx="1131757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8C201C1-B6B0-47CC-86ED-F9FB17EB0227}"/>
                    </a:ext>
                  </a:extLst>
                </p:cNvPr>
                <p:cNvSpPr txBox="1"/>
                <p:nvPr/>
              </p:nvSpPr>
              <p:spPr>
                <a:xfrm>
                  <a:off x="4028920" y="2126432"/>
                  <a:ext cx="19081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=40,000 ∠0°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8C201C1-B6B0-47CC-86ED-F9FB17EB02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8920" y="2126432"/>
                  <a:ext cx="1908175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731840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, Cont’d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404772" y="1861084"/>
            <a:ext cx="3305713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Now add additional</a:t>
            </a:r>
          </a:p>
          <a:p>
            <a:pPr eaLnBrk="1" hangingPunct="1"/>
            <a:r>
              <a:rPr lang="en-US" altLang="en-US" dirty="0">
                <a:latin typeface="+mj-lt"/>
              </a:rPr>
              <a:t>reactive power load</a:t>
            </a:r>
          </a:p>
          <a:p>
            <a:pPr eaLnBrk="1" hangingPunct="1"/>
            <a:r>
              <a:rPr lang="en-US" altLang="en-US" dirty="0">
                <a:latin typeface="+mj-lt"/>
              </a:rPr>
              <a:t>and resolve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/>
          </p:nvPr>
        </p:nvGraphicFramePr>
        <p:xfrm>
          <a:off x="1288528" y="3962493"/>
          <a:ext cx="67691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6769100" imgH="2032000" progId="Equation.DSMT4">
                  <p:embed/>
                </p:oleObj>
              </mc:Choice>
              <mc:Fallback>
                <p:oleObj name="Equation" r:id="rId4" imgW="6769100" imgH="20320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528" y="3962493"/>
                        <a:ext cx="67691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B24C2E8-189D-42EC-B480-3D9C66A68C8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8419"/>
          <a:stretch/>
        </p:blipFill>
        <p:spPr>
          <a:xfrm>
            <a:off x="762000" y="1905000"/>
            <a:ext cx="3182687" cy="16153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C2C5F3-F1B6-4930-8CB6-2B295A2B87AE}"/>
                  </a:ext>
                </a:extLst>
              </p:cNvPr>
              <p:cNvSpPr txBox="1"/>
              <p:nvPr/>
            </p:nvSpPr>
            <p:spPr>
              <a:xfrm>
                <a:off x="267423" y="2455091"/>
                <a:ext cx="1131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C2C5F3-F1B6-4930-8CB6-2B295A2B87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423" y="2455091"/>
                <a:ext cx="113175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73540A8-2260-4739-8EB0-68C862324CEA}"/>
                  </a:ext>
                </a:extLst>
              </p:cNvPr>
              <p:cNvSpPr txBox="1"/>
              <p:nvPr/>
            </p:nvSpPr>
            <p:spPr>
              <a:xfrm>
                <a:off x="1427172" y="1549157"/>
                <a:ext cx="1131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5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40 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73540A8-2260-4739-8EB0-68C862324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172" y="1549157"/>
                <a:ext cx="1131757" cy="369332"/>
              </a:xfrm>
              <a:prstGeom prst="rect">
                <a:avLst/>
              </a:prstGeom>
              <a:blipFill>
                <a:blip r:embed="rId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7A15871-36C9-44AF-B8DF-4D53A71048EA}"/>
                  </a:ext>
                </a:extLst>
              </p:cNvPr>
              <p:cNvSpPr txBox="1"/>
              <p:nvPr/>
            </p:nvSpPr>
            <p:spPr>
              <a:xfrm>
                <a:off x="2629223" y="2554748"/>
                <a:ext cx="1131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100 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7A15871-36C9-44AF-B8DF-4D53A71048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9223" y="2554748"/>
                <a:ext cx="1131757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D92E41D-7A1C-45D1-8CBC-BBED50B23087}"/>
                  </a:ext>
                </a:extLst>
              </p:cNvPr>
              <p:cNvSpPr txBox="1"/>
              <p:nvPr/>
            </p:nvSpPr>
            <p:spPr>
              <a:xfrm>
                <a:off x="3516451" y="2524009"/>
                <a:ext cx="1131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100 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D92E41D-7A1C-45D1-8CBC-BBED50B230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6451" y="2524009"/>
                <a:ext cx="1131757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A33CA1D-DC52-4B61-AAF1-AFF684ADC588}"/>
                  </a:ext>
                </a:extLst>
              </p:cNvPr>
              <p:cNvSpPr txBox="1"/>
              <p:nvPr/>
            </p:nvSpPr>
            <p:spPr>
              <a:xfrm>
                <a:off x="4434494" y="1916482"/>
                <a:ext cx="1131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A33CA1D-DC52-4B61-AAF1-AFF684ADC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494" y="1916482"/>
                <a:ext cx="1131757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3ED5DE9-90BE-4DF5-BFB6-51E101446032}"/>
                  </a:ext>
                </a:extLst>
              </p:cNvPr>
              <p:cNvSpPr txBox="1"/>
              <p:nvPr/>
            </p:nvSpPr>
            <p:spPr>
              <a:xfrm>
                <a:off x="4450702" y="3133952"/>
                <a:ext cx="1131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3ED5DE9-90BE-4DF5-BFB6-51E1014460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702" y="3133952"/>
                <a:ext cx="113175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A35A76F-4ED3-4E66-B9E8-BD3D8368B355}"/>
                  </a:ext>
                </a:extLst>
              </p:cNvPr>
              <p:cNvSpPr txBox="1"/>
              <p:nvPr/>
            </p:nvSpPr>
            <p:spPr>
              <a:xfrm>
                <a:off x="4512737" y="2520398"/>
                <a:ext cx="19081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40,000 ∠0°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A35A76F-4ED3-4E66-B9E8-BD3D8368B3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2737" y="2520398"/>
                <a:ext cx="1908175" cy="369332"/>
              </a:xfrm>
              <a:prstGeom prst="rect">
                <a:avLst/>
              </a:prstGeom>
              <a:blipFill>
                <a:blip r:embed="rId1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86958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402" b="42656"/>
          <a:stretch>
            <a:fillRect/>
          </a:stretch>
        </p:blipFill>
        <p:spPr bwMode="auto">
          <a:xfrm>
            <a:off x="1235075" y="2295525"/>
            <a:ext cx="6934200" cy="291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System Notation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914400" y="1447800"/>
            <a:ext cx="7960834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Power system components are usually shown as</a:t>
            </a:r>
          </a:p>
          <a:p>
            <a:pPr eaLnBrk="1" hangingPunct="1"/>
            <a:r>
              <a:rPr lang="en-US" altLang="en-US" dirty="0">
                <a:latin typeface="+mj-lt"/>
              </a:rPr>
              <a:t>“one-line diagrams.”  Previous circuit redrawn</a:t>
            </a:r>
          </a:p>
        </p:txBody>
      </p:sp>
      <p:sp>
        <p:nvSpPr>
          <p:cNvPr id="19461" name="Line 7"/>
          <p:cNvSpPr>
            <a:spLocks noChangeShapeType="1"/>
          </p:cNvSpPr>
          <p:nvPr/>
        </p:nvSpPr>
        <p:spPr bwMode="auto">
          <a:xfrm flipH="1" flipV="1">
            <a:off x="6645275" y="4657724"/>
            <a:ext cx="3810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7162800" y="5029200"/>
            <a:ext cx="2317750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Arrows are</a:t>
            </a:r>
          </a:p>
          <a:p>
            <a:pPr eaLnBrk="1" hangingPunct="1"/>
            <a:r>
              <a:rPr lang="en-US" altLang="en-US" dirty="0">
                <a:latin typeface="+mj-lt"/>
              </a:rPr>
              <a:t>used to </a:t>
            </a:r>
          </a:p>
          <a:p>
            <a:pPr eaLnBrk="1" hangingPunct="1"/>
            <a:r>
              <a:rPr lang="en-US" altLang="en-US" dirty="0">
                <a:latin typeface="+mj-lt"/>
              </a:rPr>
              <a:t>show loads</a:t>
            </a:r>
          </a:p>
        </p:txBody>
      </p:sp>
      <p:sp>
        <p:nvSpPr>
          <p:cNvPr id="19463" name="Line 9"/>
          <p:cNvSpPr>
            <a:spLocks noChangeShapeType="1"/>
          </p:cNvSpPr>
          <p:nvPr/>
        </p:nvSpPr>
        <p:spPr bwMode="auto">
          <a:xfrm flipV="1">
            <a:off x="1997075" y="4657724"/>
            <a:ext cx="6096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Text Box 10"/>
          <p:cNvSpPr txBox="1">
            <a:spLocks noChangeArrowheads="1"/>
          </p:cNvSpPr>
          <p:nvPr/>
        </p:nvSpPr>
        <p:spPr bwMode="auto">
          <a:xfrm>
            <a:off x="609601" y="5343525"/>
            <a:ext cx="2835275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Generators are </a:t>
            </a:r>
          </a:p>
          <a:p>
            <a:pPr eaLnBrk="1" hangingPunct="1"/>
            <a:r>
              <a:rPr lang="en-US" altLang="en-US" dirty="0">
                <a:latin typeface="+mj-lt"/>
              </a:rPr>
              <a:t>shown as circles</a:t>
            </a:r>
          </a:p>
        </p:txBody>
      </p:sp>
      <p:sp>
        <p:nvSpPr>
          <p:cNvPr id="19465" name="Line 11"/>
          <p:cNvSpPr>
            <a:spLocks noChangeShapeType="1"/>
          </p:cNvSpPr>
          <p:nvPr/>
        </p:nvSpPr>
        <p:spPr bwMode="auto">
          <a:xfrm flipV="1">
            <a:off x="4740275" y="3286124"/>
            <a:ext cx="0" cy="1828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Text Box 12"/>
          <p:cNvSpPr txBox="1">
            <a:spLocks noChangeArrowheads="1"/>
          </p:cNvSpPr>
          <p:nvPr/>
        </p:nvSpPr>
        <p:spPr bwMode="auto">
          <a:xfrm>
            <a:off x="3635375" y="5047455"/>
            <a:ext cx="3200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Transmission lines are shown as a single line</a:t>
            </a:r>
          </a:p>
        </p:txBody>
      </p:sp>
    </p:spTree>
    <p:extLst>
      <p:ext uri="{BB962C8B-B14F-4D97-AF65-F5344CB8AC3E}">
        <p14:creationId xmlns:p14="http://schemas.microsoft.com/office/powerpoint/2010/main" val="9638832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Image may contain: 10 people, including Olivia YiQiu Zhang, Tom Overbye, Ti Xu and Pooria Dehghanian, people smiling, people sitting, table and indoor">
            <a:extLst>
              <a:ext uri="{FF2B5EF4-FFF2-40B4-BE49-F238E27FC236}">
                <a16:creationId xmlns:a16="http://schemas.microsoft.com/office/drawing/2014/main" id="{4F561D8D-C8E3-4FE3-B48B-FFC7795722E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9139" y="3761545"/>
            <a:ext cx="3984668" cy="2360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A group of people sitting at tables&#10;&#10;Description automatically generated with low confidence">
            <a:extLst>
              <a:ext uri="{FF2B5EF4-FFF2-40B4-BE49-F238E27FC236}">
                <a16:creationId xmlns:a16="http://schemas.microsoft.com/office/drawing/2014/main" id="{7B4184F0-609B-4675-8D10-0E0AD695E48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59" t="33264" r="304" b="-146"/>
          <a:stretch/>
        </p:blipFill>
        <p:spPr>
          <a:xfrm>
            <a:off x="8610600" y="1484168"/>
            <a:ext cx="3447691" cy="21543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9D9338-6A30-4A10-843E-79DFD8001C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xas A&amp;M is a Leader in Power and Energy Research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63F43673-BD34-491A-9A5B-CD52EA27F6C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8382000" cy="5181600"/>
          </a:xfrm>
        </p:spPr>
        <p:txBody>
          <a:bodyPr/>
          <a:lstStyle/>
          <a:p>
            <a:r>
              <a:rPr lang="en-US" dirty="0"/>
              <a:t>13+ Faculty members in various expertise areas of power systems, power electronics, and electric machines</a:t>
            </a:r>
          </a:p>
          <a:p>
            <a:r>
              <a:rPr lang="en-US" dirty="0"/>
              <a:t>Graduate school is a great way to learn more in-depth topics and contribute to research projects (M.S. or Ph.D.)</a:t>
            </a:r>
          </a:p>
          <a:p>
            <a:r>
              <a:rPr lang="en-US" dirty="0"/>
              <a:t>Undergraduate research opportunities may be available</a:t>
            </a:r>
          </a:p>
          <a:p>
            <a:endParaRPr lang="en-US" dirty="0"/>
          </a:p>
        </p:txBody>
      </p:sp>
      <p:pic>
        <p:nvPicPr>
          <p:cNvPr id="5" name="Content Placeholder 4" descr="A picture containing text, indoor, person, room&#10;&#10;Description automatically generated">
            <a:extLst>
              <a:ext uri="{FF2B5EF4-FFF2-40B4-BE49-F238E27FC236}">
                <a16:creationId xmlns:a16="http://schemas.microsoft.com/office/drawing/2014/main" id="{8D1A2AF1-FA49-4A4B-B6EE-7F81E1A60556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5381" y="3790950"/>
            <a:ext cx="5038725" cy="2838450"/>
          </a:xfr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6348687-14A8-4920-9274-2A603B88F58F}"/>
              </a:ext>
            </a:extLst>
          </p:cNvPr>
          <p:cNvSpPr txBox="1"/>
          <p:nvPr/>
        </p:nvSpPr>
        <p:spPr>
          <a:xfrm>
            <a:off x="4213268" y="3761545"/>
            <a:ext cx="2731735" cy="2419124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+mj-lt"/>
              </a:rPr>
              <a:t>Right</a:t>
            </a:r>
            <a:r>
              <a:rPr lang="en-US" sz="1800" dirty="0">
                <a:latin typeface="+mj-lt"/>
              </a:rPr>
              <a:t>: Smart grid control center facility at RELLIS</a:t>
            </a:r>
          </a:p>
          <a:p>
            <a:r>
              <a:rPr lang="en-US" sz="1800" b="1" dirty="0">
                <a:latin typeface="+mj-lt"/>
              </a:rPr>
              <a:t>Left</a:t>
            </a:r>
            <a:r>
              <a:rPr lang="en-US" sz="1800" dirty="0">
                <a:latin typeface="+mj-lt"/>
              </a:rPr>
              <a:t>: End of semester research group lunch</a:t>
            </a:r>
          </a:p>
          <a:p>
            <a:r>
              <a:rPr lang="en-US" sz="1800" b="1" dirty="0">
                <a:latin typeface="+mj-lt"/>
              </a:rPr>
              <a:t>Top</a:t>
            </a:r>
            <a:r>
              <a:rPr lang="en-US" sz="1800" dirty="0">
                <a:latin typeface="+mj-lt"/>
              </a:rPr>
              <a:t>: TPEC is our student-led IEEE technical conference every February.</a:t>
            </a:r>
          </a:p>
        </p:txBody>
      </p:sp>
    </p:spTree>
    <p:extLst>
      <p:ext uri="{BB962C8B-B14F-4D97-AF65-F5344CB8AC3E}">
        <p14:creationId xmlns:p14="http://schemas.microsoft.com/office/powerpoint/2010/main" val="17752947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ive Compensation</a:t>
            </a:r>
            <a:endParaRPr lang="en-US" alt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6230B7F9-55CF-4EDD-A1C9-0BB4770A921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5334000" cy="5181600"/>
          </a:xfrm>
        </p:spPr>
        <p:txBody>
          <a:bodyPr/>
          <a:lstStyle/>
          <a:p>
            <a:r>
              <a:rPr lang="en-US" altLang="en-US" dirty="0"/>
              <a:t>Key idea of reactive compensation is to supply reactive power locally.  In the previous example this can be done by adding a 16 </a:t>
            </a:r>
            <a:r>
              <a:rPr lang="en-US" altLang="en-US" dirty="0" err="1"/>
              <a:t>Mvar</a:t>
            </a:r>
            <a:r>
              <a:rPr lang="en-US" altLang="en-US" dirty="0"/>
              <a:t> capacitor at the load</a:t>
            </a:r>
          </a:p>
          <a:p>
            <a:r>
              <a:rPr lang="en-US" altLang="en-US" dirty="0"/>
              <a:t>Reactive compensation decreased the line flow from 564 Amps to 400 Amps.  This has advantages </a:t>
            </a:r>
          </a:p>
          <a:p>
            <a:pPr lvl="1"/>
            <a:r>
              <a:rPr lang="en-US" altLang="en-US" dirty="0"/>
              <a:t>Lines losses, which are equal to I2 R decrease</a:t>
            </a:r>
          </a:p>
          <a:p>
            <a:pPr lvl="1"/>
            <a:r>
              <a:rPr lang="en-US" altLang="en-US" dirty="0"/>
              <a:t>Lower current allows utility to use small wires, or alternatively, supply more load over the same wires</a:t>
            </a:r>
          </a:p>
          <a:p>
            <a:pPr lvl="1"/>
            <a:r>
              <a:rPr lang="en-US" altLang="en-US" dirty="0"/>
              <a:t>Voltage drop on the line is less</a:t>
            </a:r>
          </a:p>
          <a:p>
            <a:endParaRPr lang="en-US" dirty="0"/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7619999" y="1576138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819C82DF-B9FB-4FF5-89EE-FAA3F07536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" t="11725" r="16423" b="42602"/>
          <a:stretch/>
        </p:blipFill>
        <p:spPr bwMode="auto">
          <a:xfrm>
            <a:off x="5751406" y="2581525"/>
            <a:ext cx="6211994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60124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active Compensation, Cont’d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4114800" cy="5181600"/>
          </a:xfrm>
        </p:spPr>
        <p:txBody>
          <a:bodyPr/>
          <a:lstStyle/>
          <a:p>
            <a:r>
              <a:rPr lang="en-US" altLang="en-US" dirty="0"/>
              <a:t>Reactive compensation is used extensively by utilities</a:t>
            </a:r>
          </a:p>
          <a:p>
            <a:r>
              <a:rPr lang="en-US" altLang="en-US" dirty="0"/>
              <a:t>Capacitors can be used to “correct” a load’s power factor to an arbitrary value.  </a:t>
            </a:r>
          </a:p>
          <a:p>
            <a:r>
              <a:rPr lang="en-US" altLang="en-US" dirty="0"/>
              <a:t>Distribution-level capacitor shown on right</a:t>
            </a:r>
          </a:p>
        </p:txBody>
      </p:sp>
      <p:pic>
        <p:nvPicPr>
          <p:cNvPr id="6" name="Picture 3" descr="100_0774">
            <a:extLst>
              <a:ext uri="{FF2B5EF4-FFF2-40B4-BE49-F238E27FC236}">
                <a16:creationId xmlns:a16="http://schemas.microsoft.com/office/drawing/2014/main" id="{0778D616-C874-41CB-8476-B2736F8763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48" t="15973" r="20232" b="15973"/>
          <a:stretch>
            <a:fillRect/>
          </a:stretch>
        </p:blipFill>
        <p:spPr bwMode="auto">
          <a:xfrm>
            <a:off x="4468813" y="1559791"/>
            <a:ext cx="7494587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60723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 Factor Correction Example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11F040EC-F4C7-4E80-95D1-81830DAE8D82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i="0" dirty="0">
                    <a:latin typeface="+mj-lt"/>
                  </a:rPr>
                  <a:t>Assume we have 100 kVA load with pf=0.8 lagging,</a:t>
                </a:r>
                <a:br>
                  <a:rPr lang="en-US" dirty="0"/>
                </a:br>
                <a:r>
                  <a:rPr lang="en-US" i="0" dirty="0">
                    <a:latin typeface="+mj-lt"/>
                  </a:rPr>
                  <a:t>and would like to correct the pf to 0.95 lagging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	=	80+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60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VA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		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	=	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.8	=	36.9°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/>
                        <m:t>PF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of</m:t>
                      </m:r>
                      <m:r>
                        <m:rPr>
                          <m:nor/>
                        </m:rPr>
                        <a:rPr lang="en-US"/>
                        <m:t> 0.95 </m:t>
                      </m:r>
                      <m:r>
                        <m:rPr>
                          <m:nor/>
                        </m:rPr>
                        <a:rPr lang="en-US"/>
                        <m:t>requires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desired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	=	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.95=	18.2°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new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80+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60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cap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/>
                        <m:t>  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60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/>
                                <m:t>cap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en-US"/>
                            <m:t>80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8.2° ⇒	60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cap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	=26.3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var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cap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	=33.7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var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11F040EC-F4C7-4E80-95D1-81830DAE8D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EB1BE86-CD4C-49D2-B1A8-DC4832B5619E}"/>
              </a:ext>
            </a:extLst>
          </p:cNvPr>
          <p:cNvSpPr txBox="1"/>
          <p:nvPr/>
        </p:nvSpPr>
        <p:spPr>
          <a:xfrm>
            <a:off x="6705600" y="5715000"/>
            <a:ext cx="4786888" cy="338554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Similar example is given in video linked to website.</a:t>
            </a:r>
          </a:p>
        </p:txBody>
      </p:sp>
    </p:spTree>
    <p:extLst>
      <p:ext uri="{BB962C8B-B14F-4D97-AF65-F5344CB8AC3E}">
        <p14:creationId xmlns:p14="http://schemas.microsoft.com/office/powerpoint/2010/main" val="18680341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lanced Three-Phase (</a:t>
            </a:r>
            <a:r>
              <a:rPr lang="en-US" altLang="en-US">
                <a:sym typeface="Symbol" pitchFamily="18" charset="2"/>
              </a:rPr>
              <a:t>) Systems</a:t>
            </a:r>
            <a:endParaRPr lang="en-US" alt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7391400" cy="5181600"/>
          </a:xfrm>
        </p:spPr>
        <p:txBody>
          <a:bodyPr/>
          <a:lstStyle/>
          <a:p>
            <a:r>
              <a:rPr lang="en-US" altLang="en-US" dirty="0"/>
              <a:t>A balanced three-phase (</a:t>
            </a:r>
            <a:r>
              <a:rPr lang="en-US" altLang="en-US" dirty="0">
                <a:sym typeface="Symbol" pitchFamily="18" charset="2"/>
              </a:rPr>
              <a:t>) system has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three voltage sources with equal magnitude, but with an angle shift of 120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qual loads on each phas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qual impedance on the lines connecting the generators to the loads </a:t>
            </a:r>
          </a:p>
          <a:p>
            <a:r>
              <a:rPr lang="en-US" altLang="en-US" dirty="0">
                <a:sym typeface="Symbol" pitchFamily="18" charset="2"/>
              </a:rPr>
              <a:t>Bulk power systems are almost exclusively 3</a:t>
            </a:r>
          </a:p>
          <a:p>
            <a:r>
              <a:rPr lang="en-US" altLang="en-US" dirty="0">
                <a:sym typeface="Symbol" pitchFamily="18" charset="2"/>
              </a:rPr>
              <a:t>Single-phase is used primarily only in low voltage, low power settings, such as residential and some commercial</a:t>
            </a:r>
          </a:p>
          <a:p>
            <a:r>
              <a:rPr lang="en-US" altLang="en-US" dirty="0">
                <a:sym typeface="Symbol" pitchFamily="18" charset="2"/>
              </a:rPr>
              <a:t>Advantages include transmitting more power for same amount of wire, and easier starting, better design, and constant torque for machines</a:t>
            </a:r>
          </a:p>
        </p:txBody>
      </p:sp>
      <p:pic>
        <p:nvPicPr>
          <p:cNvPr id="6" name="Picture 4" descr="Jul18_50">
            <a:extLst>
              <a:ext uri="{FF2B5EF4-FFF2-40B4-BE49-F238E27FC236}">
                <a16:creationId xmlns:a16="http://schemas.microsoft.com/office/drawing/2014/main" id="{D9D92C1B-80C8-4D28-B892-8455147E5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02"/>
          <a:stretch>
            <a:fillRect/>
          </a:stretch>
        </p:blipFill>
        <p:spPr bwMode="auto">
          <a:xfrm>
            <a:off x="7772400" y="1498600"/>
            <a:ext cx="4317426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8B22EC7-D9D4-4659-A75E-80E68FE7C337}"/>
                  </a:ext>
                </a:extLst>
              </p:cNvPr>
              <p:cNvSpPr txBox="1"/>
              <p:nvPr/>
            </p:nvSpPr>
            <p:spPr>
              <a:xfrm>
                <a:off x="3892203" y="2953055"/>
                <a:ext cx="22037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∠−120°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8B22EC7-D9D4-4659-A75E-80E68FE7C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2203" y="2953055"/>
                <a:ext cx="2203797" cy="400110"/>
              </a:xfrm>
              <a:prstGeom prst="rect">
                <a:avLst/>
              </a:prstGeom>
              <a:blipFill>
                <a:blip r:embed="rId2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5B95567-AFEC-431A-A0B7-B23E22DC4FAA}"/>
                  </a:ext>
                </a:extLst>
              </p:cNvPr>
              <p:cNvSpPr txBox="1"/>
              <p:nvPr/>
            </p:nvSpPr>
            <p:spPr>
              <a:xfrm>
                <a:off x="464477" y="2986518"/>
                <a:ext cx="185962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∠120°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(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∠−240°)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5B95567-AFEC-431A-A0B7-B23E22DC4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77" y="2986518"/>
                <a:ext cx="1859623" cy="707886"/>
              </a:xfrm>
              <a:prstGeom prst="rect">
                <a:avLst/>
              </a:prstGeom>
              <a:blipFill>
                <a:blip r:embed="rId3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4F2F0F80-60BB-449E-9095-97BD4A101F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295400"/>
            <a:ext cx="6363387" cy="29774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lanced 3</a:t>
            </a:r>
            <a:r>
              <a:rPr lang="en-US" altLang="en-US">
                <a:sym typeface="Symbol" pitchFamily="18" charset="2"/>
              </a:rPr>
              <a:t> -- No Neutral Current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AA72FA-9398-4E5E-B40D-047966A68A17}"/>
              </a:ext>
            </a:extLst>
          </p:cNvPr>
          <p:cNvSpPr txBox="1"/>
          <p:nvPr/>
        </p:nvSpPr>
        <p:spPr>
          <a:xfrm>
            <a:off x="2766059" y="1773364"/>
            <a:ext cx="426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+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D207A1-0239-460A-9483-04BC16C55E2A}"/>
              </a:ext>
            </a:extLst>
          </p:cNvPr>
          <p:cNvSpPr txBox="1"/>
          <p:nvPr/>
        </p:nvSpPr>
        <p:spPr>
          <a:xfrm>
            <a:off x="2766059" y="2150506"/>
            <a:ext cx="426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34C0530-7EC4-4F5E-86FA-85EA51FD5B3F}"/>
                  </a:ext>
                </a:extLst>
              </p:cNvPr>
              <p:cNvSpPr txBox="1"/>
              <p:nvPr/>
            </p:nvSpPr>
            <p:spPr>
              <a:xfrm>
                <a:off x="1295400" y="1986046"/>
                <a:ext cx="15697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∠0°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34C0530-7EC4-4F5E-86FA-85EA51FD5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986046"/>
                <a:ext cx="1569719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29B6C125-E698-4CAC-99B3-2A1E121176AE}"/>
              </a:ext>
            </a:extLst>
          </p:cNvPr>
          <p:cNvSpPr txBox="1"/>
          <p:nvPr/>
        </p:nvSpPr>
        <p:spPr>
          <a:xfrm>
            <a:off x="2320291" y="2805188"/>
            <a:ext cx="426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–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CDA7D72-3B9C-4B34-AABC-03059647D331}"/>
              </a:ext>
            </a:extLst>
          </p:cNvPr>
          <p:cNvSpPr txBox="1"/>
          <p:nvPr/>
        </p:nvSpPr>
        <p:spPr>
          <a:xfrm>
            <a:off x="2318387" y="3225311"/>
            <a:ext cx="426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+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8B600BB-521B-4874-AC8C-AC5BE0234B0F}"/>
              </a:ext>
            </a:extLst>
          </p:cNvPr>
          <p:cNvSpPr txBox="1"/>
          <p:nvPr/>
        </p:nvSpPr>
        <p:spPr>
          <a:xfrm>
            <a:off x="3619789" y="2771706"/>
            <a:ext cx="426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–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C4F7DBA-C470-4A8D-8742-CA49C4489EA3}"/>
              </a:ext>
            </a:extLst>
          </p:cNvPr>
          <p:cNvSpPr txBox="1"/>
          <p:nvPr/>
        </p:nvSpPr>
        <p:spPr>
          <a:xfrm>
            <a:off x="3661299" y="3215921"/>
            <a:ext cx="426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73BA37A-6083-4E93-87DA-E8035F2F4A54}"/>
                  </a:ext>
                </a:extLst>
              </p:cNvPr>
              <p:cNvSpPr txBox="1"/>
              <p:nvPr/>
            </p:nvSpPr>
            <p:spPr>
              <a:xfrm>
                <a:off x="3878579" y="1524062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 → 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73BA37A-6083-4E93-87DA-E8035F2F4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8579" y="1524062"/>
                <a:ext cx="80772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78F2CADB-B23D-4D56-894A-01D3620422F6}"/>
              </a:ext>
            </a:extLst>
          </p:cNvPr>
          <p:cNvSpPr txBox="1"/>
          <p:nvPr/>
        </p:nvSpPr>
        <p:spPr>
          <a:xfrm>
            <a:off x="2004059" y="1273128"/>
            <a:ext cx="13030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Phase “a”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0C1237B-207D-4750-972D-BB10BFB27B92}"/>
              </a:ext>
            </a:extLst>
          </p:cNvPr>
          <p:cNvSpPr txBox="1"/>
          <p:nvPr/>
        </p:nvSpPr>
        <p:spPr>
          <a:xfrm>
            <a:off x="1484262" y="3912739"/>
            <a:ext cx="13030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Phase “c”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07B87B9-34D7-4D69-AD36-84C1C5F5313B}"/>
              </a:ext>
            </a:extLst>
          </p:cNvPr>
          <p:cNvSpPr txBox="1"/>
          <p:nvPr/>
        </p:nvSpPr>
        <p:spPr>
          <a:xfrm>
            <a:off x="1769744" y="2502948"/>
            <a:ext cx="14897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eutral “n”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66D7C91-EE97-4E6F-A27D-6A74003840AD}"/>
              </a:ext>
            </a:extLst>
          </p:cNvPr>
          <p:cNvSpPr txBox="1"/>
          <p:nvPr/>
        </p:nvSpPr>
        <p:spPr>
          <a:xfrm>
            <a:off x="3655964" y="3607875"/>
            <a:ext cx="13030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Phase “b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9D88A25-D01C-4E86-AAE9-91D2C06A3F11}"/>
                  </a:ext>
                </a:extLst>
              </p:cNvPr>
              <p:cNvSpPr txBox="1"/>
              <p:nvPr/>
            </p:nvSpPr>
            <p:spPr>
              <a:xfrm>
                <a:off x="4333959" y="2368519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9D88A25-D01C-4E86-AAE9-91D2C06A3F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959" y="2368519"/>
                <a:ext cx="807720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B112680-ACB0-4898-A6C6-981A1970A57F}"/>
                  </a:ext>
                </a:extLst>
              </p:cNvPr>
              <p:cNvSpPr txBox="1"/>
              <p:nvPr/>
            </p:nvSpPr>
            <p:spPr>
              <a:xfrm>
                <a:off x="5586146" y="3586683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B112680-ACB0-4898-A6C6-981A1970A5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6146" y="3586683"/>
                <a:ext cx="807720" cy="400110"/>
              </a:xfrm>
              <a:prstGeom prst="rect">
                <a:avLst/>
              </a:prstGeom>
              <a:blipFill>
                <a:blip r:embed="rId8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C3047F6-7D9D-490A-9718-0A4DE71ED486}"/>
                  </a:ext>
                </a:extLst>
              </p:cNvPr>
              <p:cNvSpPr txBox="1"/>
              <p:nvPr/>
            </p:nvSpPr>
            <p:spPr>
              <a:xfrm>
                <a:off x="4876799" y="4106270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C3047F6-7D9D-490A-9718-0A4DE71ED4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799" y="4106270"/>
                <a:ext cx="807720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2E03F1B-4B97-4F3D-B295-268C18E30541}"/>
                  </a:ext>
                </a:extLst>
              </p:cNvPr>
              <p:cNvSpPr txBox="1"/>
              <p:nvPr/>
            </p:nvSpPr>
            <p:spPr>
              <a:xfrm>
                <a:off x="7238999" y="1999539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2E03F1B-4B97-4F3D-B295-268C18E30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8999" y="1999539"/>
                <a:ext cx="807720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A390FA4-764E-453C-A368-B7DD114F73D2}"/>
                  </a:ext>
                </a:extLst>
              </p:cNvPr>
              <p:cNvSpPr txBox="1"/>
              <p:nvPr/>
            </p:nvSpPr>
            <p:spPr>
              <a:xfrm>
                <a:off x="7772399" y="3016998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A390FA4-764E-453C-A368-B7DD114F73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399" y="3016998"/>
                <a:ext cx="807720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4B43074-976B-437E-9965-BFDCC6E5FAA8}"/>
                  </a:ext>
                </a:extLst>
              </p:cNvPr>
              <p:cNvSpPr txBox="1"/>
              <p:nvPr/>
            </p:nvSpPr>
            <p:spPr>
              <a:xfrm>
                <a:off x="6795134" y="3015866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4B43074-976B-437E-9965-BFDCC6E5F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5134" y="3015866"/>
                <a:ext cx="807720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060BB64-708F-49D0-8EB9-1262CBCA44AD}"/>
                  </a:ext>
                </a:extLst>
              </p:cNvPr>
              <p:cNvSpPr txBox="1"/>
              <p:nvPr/>
            </p:nvSpPr>
            <p:spPr>
              <a:xfrm>
                <a:off x="777874" y="4601782"/>
                <a:ext cx="7893050" cy="1771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>
                    <a:latin typeface="+mj-lt"/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∠0°+1∠−120°+1∠120°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+mj-lt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𝑛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𝑛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>
                    <a:latin typeface="+mj-lt"/>
                  </a:rPr>
                  <a:t>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060BB64-708F-49D0-8EB9-1262CBCA44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74" y="4601782"/>
                <a:ext cx="7893050" cy="177170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73864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E00E4F6D-0CEF-4B78-9863-5AD87CA9621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56733"/>
          <a:stretch/>
        </p:blipFill>
        <p:spPr>
          <a:xfrm>
            <a:off x="7000443" y="3068941"/>
            <a:ext cx="2753158" cy="2977463"/>
          </a:xfrm>
          <a:prstGeom prst="rect">
            <a:avLst/>
          </a:prstGeom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-Phase Wye Connection</a:t>
            </a:r>
            <a:endParaRPr lang="en-US" alt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/>
              <a:t>There are two ways to connect 3</a:t>
            </a:r>
            <a:r>
              <a:rPr lang="en-US" altLang="en-US">
                <a:sym typeface="Symbol" pitchFamily="18" charset="2"/>
              </a:rPr>
              <a:t> systems</a:t>
            </a:r>
          </a:p>
          <a:p>
            <a:pPr lvl="1"/>
            <a:r>
              <a:rPr lang="en-US" altLang="en-US">
                <a:sym typeface="Symbol" pitchFamily="18" charset="2"/>
              </a:rPr>
              <a:t>Wye (Y)</a:t>
            </a:r>
          </a:p>
          <a:p>
            <a:pPr lvl="1"/>
            <a:r>
              <a:rPr lang="en-US" altLang="en-US">
                <a:sym typeface="Symbol" pitchFamily="18" charset="2"/>
              </a:rPr>
              <a:t>Delta ()</a:t>
            </a:r>
            <a:endParaRPr lang="en-US" altLang="en-US" dirty="0"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75BCF4-1FD7-41B4-9203-3D2E74702D61}"/>
                  </a:ext>
                </a:extLst>
              </p:cNvPr>
              <p:cNvSpPr txBox="1"/>
              <p:nvPr/>
            </p:nvSpPr>
            <p:spPr>
              <a:xfrm>
                <a:off x="8285073" y="4705118"/>
                <a:ext cx="14570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𝑛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∠−120°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75BCF4-1FD7-41B4-9203-3D2E74702D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073" y="4705118"/>
                <a:ext cx="145703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C89FB4-CB7F-4303-86B5-60DA84AF2258}"/>
                  </a:ext>
                </a:extLst>
              </p:cNvPr>
              <p:cNvSpPr txBox="1"/>
              <p:nvPr/>
            </p:nvSpPr>
            <p:spPr>
              <a:xfrm>
                <a:off x="5321821" y="4675556"/>
                <a:ext cx="185962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𝑐𝑛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∠120°</m:t>
                      </m:r>
                    </m:oMath>
                  </m:oMathPara>
                </a14:m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(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∠−240°)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C89FB4-CB7F-4303-86B5-60DA84AF22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1821" y="4675556"/>
                <a:ext cx="1859623" cy="584775"/>
              </a:xfrm>
              <a:prstGeom prst="rect">
                <a:avLst/>
              </a:prstGeom>
              <a:blipFill>
                <a:blip r:embed="rId5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4575799F-834C-4417-8EC3-38020E99B3D8}"/>
              </a:ext>
            </a:extLst>
          </p:cNvPr>
          <p:cNvSpPr txBox="1"/>
          <p:nvPr/>
        </p:nvSpPr>
        <p:spPr>
          <a:xfrm>
            <a:off x="7306194" y="3525848"/>
            <a:ext cx="426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+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954E9C-6E52-43D3-9B51-6044904FE92F}"/>
              </a:ext>
            </a:extLst>
          </p:cNvPr>
          <p:cNvSpPr txBox="1"/>
          <p:nvPr/>
        </p:nvSpPr>
        <p:spPr>
          <a:xfrm>
            <a:off x="7306194" y="3902990"/>
            <a:ext cx="426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22BA02-C18A-4E18-A6D0-DAF050C17B59}"/>
                  </a:ext>
                </a:extLst>
              </p:cNvPr>
              <p:cNvSpPr txBox="1"/>
              <p:nvPr/>
            </p:nvSpPr>
            <p:spPr>
              <a:xfrm>
                <a:off x="5994175" y="3692929"/>
                <a:ext cx="156971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𝑛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∠0°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22BA02-C18A-4E18-A6D0-DAF050C17B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175" y="3692929"/>
                <a:ext cx="1569719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007A096B-B168-4AC7-8599-5E4A71409554}"/>
              </a:ext>
            </a:extLst>
          </p:cNvPr>
          <p:cNvSpPr txBox="1"/>
          <p:nvPr/>
        </p:nvSpPr>
        <p:spPr>
          <a:xfrm>
            <a:off x="6860426" y="4557672"/>
            <a:ext cx="426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–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6EF695E-A9C2-4F62-A044-92DC5C166CC1}"/>
              </a:ext>
            </a:extLst>
          </p:cNvPr>
          <p:cNvSpPr txBox="1"/>
          <p:nvPr/>
        </p:nvSpPr>
        <p:spPr>
          <a:xfrm>
            <a:off x="6858522" y="4977795"/>
            <a:ext cx="426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+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502FDE3-4004-4524-8258-15E961068C98}"/>
              </a:ext>
            </a:extLst>
          </p:cNvPr>
          <p:cNvSpPr txBox="1"/>
          <p:nvPr/>
        </p:nvSpPr>
        <p:spPr>
          <a:xfrm>
            <a:off x="8159924" y="4524190"/>
            <a:ext cx="426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–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735B25-92EA-47B2-9178-1546BDAC190A}"/>
              </a:ext>
            </a:extLst>
          </p:cNvPr>
          <p:cNvSpPr txBox="1"/>
          <p:nvPr/>
        </p:nvSpPr>
        <p:spPr>
          <a:xfrm>
            <a:off x="8201434" y="4968405"/>
            <a:ext cx="426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9B79AAE-5E33-4B1B-A4AE-B9CB2FB3457D}"/>
                  </a:ext>
                </a:extLst>
              </p:cNvPr>
              <p:cNvSpPr txBox="1"/>
              <p:nvPr/>
            </p:nvSpPr>
            <p:spPr>
              <a:xfrm>
                <a:off x="8418714" y="3276546"/>
                <a:ext cx="80772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9B79AAE-5E33-4B1B-A4AE-B9CB2FB345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8714" y="3276546"/>
                <a:ext cx="807720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423C2F2E-612D-4DC9-A42F-66E9F1F1AC3C}"/>
              </a:ext>
            </a:extLst>
          </p:cNvPr>
          <p:cNvSpPr txBox="1"/>
          <p:nvPr/>
        </p:nvSpPr>
        <p:spPr>
          <a:xfrm>
            <a:off x="8018664" y="3068940"/>
            <a:ext cx="1303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ase “a”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57F013B-91DD-42C6-85FE-13D1AFC1924B}"/>
              </a:ext>
            </a:extLst>
          </p:cNvPr>
          <p:cNvSpPr txBox="1"/>
          <p:nvPr/>
        </p:nvSpPr>
        <p:spPr>
          <a:xfrm>
            <a:off x="6286714" y="5572460"/>
            <a:ext cx="1303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ase “c”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F8168AF-33B6-404A-ADDE-002600774C80}"/>
              </a:ext>
            </a:extLst>
          </p:cNvPr>
          <p:cNvSpPr txBox="1"/>
          <p:nvPr/>
        </p:nvSpPr>
        <p:spPr>
          <a:xfrm>
            <a:off x="6309879" y="4255432"/>
            <a:ext cx="1489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eutral “n”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297980B-2D20-452E-B33F-E01F3A7DEFC9}"/>
              </a:ext>
            </a:extLst>
          </p:cNvPr>
          <p:cNvSpPr txBox="1"/>
          <p:nvPr/>
        </p:nvSpPr>
        <p:spPr>
          <a:xfrm>
            <a:off x="8323464" y="5431320"/>
            <a:ext cx="1303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ase “b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5523CCAD-D713-4643-8629-2E525ECD77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733800"/>
                <a:ext cx="4590072" cy="1447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4572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+mj-lt"/>
                  </a:defRPr>
                </a:lvl2pPr>
                <a:lvl3pPr marL="12573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+mj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sz="2000">
                    <a:solidFill>
                      <a:schemeClr val="tx1"/>
                    </a:solidFill>
                    <a:latin typeface="+mj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+mj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buNone/>
                </a:pPr>
                <a:r>
                  <a:rPr lang="en-US" altLang="en-US" kern="0" dirty="0">
                    <a:sym typeface="Symbol" pitchFamily="18" charset="2"/>
                  </a:rPr>
                  <a:t>Wye Connection Voltages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  <m:sub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𝑎𝑛</m:t>
                        </m:r>
                      </m:sub>
                    </m:sSub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  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</m:d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∠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°</m:t>
                    </m:r>
                  </m:oMath>
                </a14:m>
                <a:r>
                  <a:rPr lang="en-US" altLang="en-US" kern="0" dirty="0">
                    <a:sym typeface="Symbol" pitchFamily="18" charset="2"/>
                  </a:rPr>
                  <a:t> 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  <m:sub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𝑏𝑛</m:t>
                        </m:r>
                      </m:sub>
                    </m:sSub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 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</m:d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∠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°−120°</m:t>
                    </m:r>
                  </m:oMath>
                </a14:m>
                <a:r>
                  <a:rPr lang="en-US" altLang="en-US" kern="0" dirty="0">
                    <a:sym typeface="Symbol" pitchFamily="18" charset="2"/>
                  </a:rPr>
                  <a:t> 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  <m:sub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𝑐𝑛</m:t>
                        </m:r>
                      </m:sub>
                    </m:sSub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  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</m:d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∠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∠+120°</m:t>
                    </m:r>
                  </m:oMath>
                </a14:m>
                <a:r>
                  <a:rPr lang="en-US" altLang="en-US" kern="0" dirty="0">
                    <a:sym typeface="Symbol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5523CCAD-D713-4643-8629-2E525ECD7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733800"/>
                <a:ext cx="4590072" cy="1447800"/>
              </a:xfrm>
              <a:prstGeom prst="rect">
                <a:avLst/>
              </a:prstGeom>
              <a:blipFill>
                <a:blip r:embed="rId8"/>
                <a:stretch>
                  <a:fillRect l="-2793" t="-4641" b="-3881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ye Connection Line Voltages</a:t>
            </a:r>
            <a:endParaRPr lang="en-US" altLang="en-US" dirty="0"/>
          </a:p>
        </p:txBody>
      </p:sp>
      <p:grpSp>
        <p:nvGrpSpPr>
          <p:cNvPr id="28675" name="Group 23"/>
          <p:cNvGrpSpPr>
            <a:grpSpLocks/>
          </p:cNvGrpSpPr>
          <p:nvPr/>
        </p:nvGrpSpPr>
        <p:grpSpPr bwMode="auto">
          <a:xfrm>
            <a:off x="381000" y="1295400"/>
            <a:ext cx="3657600" cy="2754313"/>
            <a:chOff x="960" y="1056"/>
            <a:chExt cx="2304" cy="1735"/>
          </a:xfrm>
        </p:grpSpPr>
        <p:grpSp>
          <p:nvGrpSpPr>
            <p:cNvPr id="28680" name="Group 5"/>
            <p:cNvGrpSpPr>
              <a:grpSpLocks/>
            </p:cNvGrpSpPr>
            <p:nvPr/>
          </p:nvGrpSpPr>
          <p:grpSpPr bwMode="auto">
            <a:xfrm>
              <a:off x="1253" y="1224"/>
              <a:ext cx="1505" cy="1240"/>
              <a:chOff x="1296" y="1440"/>
              <a:chExt cx="1728" cy="1488"/>
            </a:xfrm>
          </p:grpSpPr>
          <p:sp>
            <p:nvSpPr>
              <p:cNvPr id="28696" name="Line 3"/>
              <p:cNvSpPr>
                <a:spLocks noChangeShapeType="1"/>
              </p:cNvSpPr>
              <p:nvPr/>
            </p:nvSpPr>
            <p:spPr bwMode="auto">
              <a:xfrm>
                <a:off x="2160" y="1440"/>
                <a:ext cx="0" cy="1488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7" name="Line 4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728" cy="0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681" name="Group 10"/>
            <p:cNvGrpSpPr>
              <a:grpSpLocks/>
            </p:cNvGrpSpPr>
            <p:nvPr/>
          </p:nvGrpSpPr>
          <p:grpSpPr bwMode="auto">
            <a:xfrm>
              <a:off x="1880" y="1384"/>
              <a:ext cx="627" cy="880"/>
              <a:chOff x="2016" y="1632"/>
              <a:chExt cx="720" cy="1056"/>
            </a:xfrm>
          </p:grpSpPr>
          <p:sp>
            <p:nvSpPr>
              <p:cNvPr id="28693" name="Line 6"/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4" name="Line 7"/>
              <p:cNvSpPr>
                <a:spLocks noChangeShapeType="1"/>
              </p:cNvSpPr>
              <p:nvPr/>
            </p:nvSpPr>
            <p:spPr bwMode="auto">
              <a:xfrm rot="7200000">
                <a:off x="1728" y="240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5" name="Line 8"/>
              <p:cNvSpPr>
                <a:spLocks noChangeShapeType="1"/>
              </p:cNvSpPr>
              <p:nvPr/>
            </p:nvSpPr>
            <p:spPr bwMode="auto">
              <a:xfrm rot="-7200000">
                <a:off x="1728" y="192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82" name="Line 9"/>
            <p:cNvSpPr>
              <a:spLocks noChangeShapeType="1"/>
            </p:cNvSpPr>
            <p:nvPr/>
          </p:nvSpPr>
          <p:spPr bwMode="auto">
            <a:xfrm rot="-1800000">
              <a:off x="1948" y="1614"/>
              <a:ext cx="867" cy="1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 rot="-9000000">
              <a:off x="1211" y="1624"/>
              <a:ext cx="867" cy="1"/>
            </a:xfrm>
            <a:prstGeom prst="line">
              <a:avLst/>
            </a:prstGeom>
            <a:noFill/>
            <a:ln w="25400">
              <a:solidFill>
                <a:srgbClr val="00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4" name="Line 12"/>
            <p:cNvSpPr>
              <a:spLocks noChangeShapeType="1"/>
            </p:cNvSpPr>
            <p:nvPr/>
          </p:nvSpPr>
          <p:spPr bwMode="auto">
            <a:xfrm rot="5400000">
              <a:off x="1591" y="2238"/>
              <a:ext cx="829" cy="1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5" name="Line 13"/>
            <p:cNvSpPr>
              <a:spLocks noChangeShapeType="1"/>
            </p:cNvSpPr>
            <p:nvPr/>
          </p:nvSpPr>
          <p:spPr bwMode="auto">
            <a:xfrm rot="-3600000">
              <a:off x="2393" y="1623"/>
              <a:ext cx="480" cy="1"/>
            </a:xfrm>
            <a:prstGeom prst="line">
              <a:avLst/>
            </a:prstGeom>
            <a:noFill/>
            <a:ln w="6350" cap="rnd">
              <a:solidFill>
                <a:srgbClr val="99CC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6" name="Text Box 14"/>
            <p:cNvSpPr txBox="1">
              <a:spLocks noChangeArrowheads="1"/>
            </p:cNvSpPr>
            <p:nvPr/>
          </p:nvSpPr>
          <p:spPr bwMode="auto">
            <a:xfrm>
              <a:off x="2298" y="1824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an</a:t>
              </a:r>
              <a:endParaRPr lang="en-US" altLang="en-US"/>
            </a:p>
          </p:txBody>
        </p:sp>
        <p:sp>
          <p:nvSpPr>
            <p:cNvPr id="28687" name="Text Box 15"/>
            <p:cNvSpPr txBox="1">
              <a:spLocks noChangeArrowheads="1"/>
            </p:cNvSpPr>
            <p:nvPr/>
          </p:nvSpPr>
          <p:spPr bwMode="auto">
            <a:xfrm>
              <a:off x="1536" y="1056"/>
              <a:ext cx="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cn</a:t>
              </a:r>
              <a:endParaRPr lang="en-US" altLang="en-US"/>
            </a:p>
          </p:txBody>
        </p:sp>
        <p:sp>
          <p:nvSpPr>
            <p:cNvPr id="28688" name="Text Box 16"/>
            <p:cNvSpPr txBox="1">
              <a:spLocks noChangeArrowheads="1"/>
            </p:cNvSpPr>
            <p:nvPr/>
          </p:nvSpPr>
          <p:spPr bwMode="auto">
            <a:xfrm>
              <a:off x="1503" y="2104"/>
              <a:ext cx="6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 err="1"/>
                <a:t>V</a:t>
              </a:r>
              <a:r>
                <a:rPr lang="en-US" altLang="en-US" baseline="-25000" dirty="0" err="1"/>
                <a:t>bn</a:t>
              </a:r>
              <a:endParaRPr lang="en-US" altLang="en-US" dirty="0"/>
            </a:p>
          </p:txBody>
        </p:sp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2507" y="1104"/>
              <a:ext cx="7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ab</a:t>
              </a:r>
              <a:endParaRPr lang="en-US" altLang="en-US"/>
            </a:p>
          </p:txBody>
        </p:sp>
        <p:sp>
          <p:nvSpPr>
            <p:cNvPr id="28690" name="Text Box 18"/>
            <p:cNvSpPr txBox="1">
              <a:spLocks noChangeArrowheads="1"/>
            </p:cNvSpPr>
            <p:nvPr/>
          </p:nvSpPr>
          <p:spPr bwMode="auto">
            <a:xfrm>
              <a:off x="960" y="126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ca</a:t>
              </a:r>
              <a:endParaRPr lang="en-US" altLang="en-US"/>
            </a:p>
          </p:txBody>
        </p:sp>
        <p:sp>
          <p:nvSpPr>
            <p:cNvPr id="28691" name="Text Box 19"/>
            <p:cNvSpPr txBox="1">
              <a:spLocks noChangeArrowheads="1"/>
            </p:cNvSpPr>
            <p:nvPr/>
          </p:nvSpPr>
          <p:spPr bwMode="auto">
            <a:xfrm>
              <a:off x="2047" y="2464"/>
              <a:ext cx="7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bc</a:t>
              </a:r>
              <a:endParaRPr lang="en-US" altLang="en-US"/>
            </a:p>
          </p:txBody>
        </p:sp>
        <p:sp>
          <p:nvSpPr>
            <p:cNvPr id="28692" name="Line 20"/>
            <p:cNvSpPr>
              <a:spLocks noChangeShapeType="1"/>
            </p:cNvSpPr>
            <p:nvPr/>
          </p:nvSpPr>
          <p:spPr bwMode="auto">
            <a:xfrm flipH="1" flipV="1">
              <a:off x="2632" y="1704"/>
              <a:ext cx="336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76" name="Text Box 21"/>
          <p:cNvSpPr txBox="1">
            <a:spLocks noChangeArrowheads="1"/>
          </p:cNvSpPr>
          <p:nvPr/>
        </p:nvSpPr>
        <p:spPr bwMode="auto">
          <a:xfrm>
            <a:off x="3315496" y="2408792"/>
            <a:ext cx="1330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-</a:t>
            </a:r>
            <a:r>
              <a:rPr lang="en-US" altLang="en-US" dirty="0" err="1"/>
              <a:t>V</a:t>
            </a:r>
            <a:r>
              <a:rPr lang="en-US" altLang="en-US" baseline="-25000" dirty="0" err="1"/>
              <a:t>bn</a:t>
            </a:r>
            <a:endParaRPr lang="en-US" altLang="en-US" dirty="0"/>
          </a:p>
        </p:txBody>
      </p:sp>
      <p:graphicFrame>
        <p:nvGraphicFramePr>
          <p:cNvPr id="28677" name="Object 24"/>
          <p:cNvGraphicFramePr>
            <a:graphicFrameLocks noChangeAspect="1"/>
          </p:cNvGraphicFramePr>
          <p:nvPr>
            <p:extLst/>
          </p:nvPr>
        </p:nvGraphicFramePr>
        <p:xfrm>
          <a:off x="4468021" y="1718631"/>
          <a:ext cx="4822169" cy="164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6019800" imgH="2362200" progId="Equation.DSMT4">
                  <p:embed/>
                </p:oleObj>
              </mc:Choice>
              <mc:Fallback>
                <p:oleObj name="Equation" r:id="rId4" imgW="6019800" imgH="2362200" progId="Equation.DSMT4">
                  <p:embed/>
                  <p:pic>
                    <p:nvPicPr>
                      <p:cNvPr id="2867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21" y="1718631"/>
                        <a:ext cx="4822169" cy="1648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25"/>
          <p:cNvSpPr txBox="1">
            <a:spLocks noChangeArrowheads="1"/>
          </p:cNvSpPr>
          <p:nvPr/>
        </p:nvSpPr>
        <p:spPr bwMode="auto">
          <a:xfrm>
            <a:off x="6689758" y="4875692"/>
            <a:ext cx="2406428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Line to line</a:t>
            </a:r>
          </a:p>
          <a:p>
            <a:pPr eaLnBrk="1" hangingPunct="1"/>
            <a:r>
              <a:rPr lang="en-US" altLang="en-US" dirty="0">
                <a:latin typeface="+mj-lt"/>
              </a:rPr>
              <a:t>voltages are</a:t>
            </a:r>
          </a:p>
          <a:p>
            <a:pPr eaLnBrk="1" hangingPunct="1"/>
            <a:r>
              <a:rPr lang="en-US" altLang="en-US" dirty="0">
                <a:latin typeface="+mj-lt"/>
              </a:rPr>
              <a:t>also balanced</a:t>
            </a:r>
          </a:p>
        </p:txBody>
      </p:sp>
      <p:sp>
        <p:nvSpPr>
          <p:cNvPr id="28679" name="Text Box 26"/>
          <p:cNvSpPr txBox="1">
            <a:spLocks noChangeArrowheads="1"/>
          </p:cNvSpPr>
          <p:nvPr/>
        </p:nvSpPr>
        <p:spPr bwMode="auto">
          <a:xfrm>
            <a:off x="6281560" y="3478212"/>
            <a:ext cx="24551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+mj-lt"/>
                <a:cs typeface="Times New Roman" pitchFamily="18" charset="0"/>
              </a:rPr>
              <a:t>  (α = 0 in this case)</a:t>
            </a:r>
            <a:endParaRPr lang="en-US" altLang="en-US" sz="2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25">
                <a:extLst>
                  <a:ext uri="{FF2B5EF4-FFF2-40B4-BE49-F238E27FC236}">
                    <a16:creationId xmlns:a16="http://schemas.microsoft.com/office/drawing/2014/main" id="{983742D2-B007-4245-96C1-8FAD9A0B70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4619" y="4230209"/>
                <a:ext cx="6847965" cy="2220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𝑏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𝑛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∠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1∠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+120°</m:t>
                        </m:r>
                      </m:e>
                    </m:d>
                  </m:oMath>
                </a14:m>
                <a:r>
                  <a:rPr lang="en-US" altLang="en-US" dirty="0">
                    <a:latin typeface="+mj-lt"/>
                  </a:rPr>
                  <a:t> 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        =</m:t>
                    </m:r>
                    <m:rad>
                      <m:radPr>
                        <m:deg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30°</m:t>
                    </m:r>
                  </m:oMath>
                </a14:m>
                <a:r>
                  <a:rPr lang="en-US" altLang="en-US" dirty="0">
                    <a:latin typeface="+mj-lt"/>
                  </a:rPr>
                  <a:t> 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𝑐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30°</m:t>
                    </m:r>
                  </m:oMath>
                </a14:m>
                <a:r>
                  <a:rPr lang="en-US" altLang="en-US" dirty="0">
                    <a:latin typeface="+mj-lt"/>
                  </a:rPr>
                  <a:t> 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𝑐𝑎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alt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en-US" dirty="0">
                    <a:latin typeface="+mj-lt"/>
                  </a:rPr>
                  <a:t> </a:t>
                </a:r>
              </a:p>
            </p:txBody>
          </p:sp>
        </mc:Choice>
        <mc:Fallback xmlns="">
          <p:sp>
            <p:nvSpPr>
              <p:cNvPr id="26" name="Text Box 25">
                <a:extLst>
                  <a:ext uri="{FF2B5EF4-FFF2-40B4-BE49-F238E27FC236}">
                    <a16:creationId xmlns:a16="http://schemas.microsoft.com/office/drawing/2014/main" id="{983742D2-B007-4245-96C1-8FAD9A0B70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619" y="4230209"/>
                <a:ext cx="6847965" cy="22202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ye Connection, cont’d</a:t>
            </a:r>
            <a:endParaRPr lang="en-US" alt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/>
              <a:t>Phase voltage: across wye-connected device</a:t>
            </a:r>
          </a:p>
          <a:p>
            <a:r>
              <a:rPr lang="en-US" altLang="en-US"/>
              <a:t>Phase current: through wye-connected device</a:t>
            </a:r>
          </a:p>
          <a:p>
            <a:r>
              <a:rPr lang="en-US" altLang="en-US"/>
              <a:t>Line voltage: voltage from one line to another</a:t>
            </a:r>
          </a:p>
          <a:p>
            <a:r>
              <a:rPr lang="en-US" altLang="en-US"/>
              <a:t>Line current: current through a line</a:t>
            </a:r>
            <a:endParaRPr lang="en-US" altLang="en-US" dirty="0"/>
          </a:p>
        </p:txBody>
      </p:sp>
      <p:graphicFrame>
        <p:nvGraphicFramePr>
          <p:cNvPr id="29700" name="Object 0"/>
          <p:cNvGraphicFramePr>
            <a:graphicFrameLocks noChangeAspect="1"/>
          </p:cNvGraphicFramePr>
          <p:nvPr>
            <p:extLst/>
          </p:nvPr>
        </p:nvGraphicFramePr>
        <p:xfrm>
          <a:off x="3048000" y="3810000"/>
          <a:ext cx="5943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5943600" imgH="1905000" progId="Equation.DSMT4">
                  <p:embed/>
                </p:oleObj>
              </mc:Choice>
              <mc:Fallback>
                <p:oleObj name="Equation" r:id="rId4" imgW="5943600" imgH="1905000" progId="Equation.DSMT4">
                  <p:embed/>
                  <p:pic>
                    <p:nvPicPr>
                      <p:cNvPr id="2970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59436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8384F9C6-700B-41C4-94EC-83B9B56AED4F}"/>
              </a:ext>
            </a:extLst>
          </p:cNvPr>
          <p:cNvGrpSpPr/>
          <p:nvPr/>
        </p:nvGrpSpPr>
        <p:grpSpPr>
          <a:xfrm>
            <a:off x="425943" y="1254502"/>
            <a:ext cx="3177594" cy="2483050"/>
            <a:chOff x="609600" y="1208381"/>
            <a:chExt cx="3177594" cy="248305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7437E874-1AAE-4BEE-8193-C7B9A103EB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589"/>
            <a:stretch/>
          </p:blipFill>
          <p:spPr>
            <a:xfrm>
              <a:off x="1460490" y="1208381"/>
              <a:ext cx="1910210" cy="238911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FCE1B628-5787-452A-9FF3-1314F750CD13}"/>
                    </a:ext>
                  </a:extLst>
                </p:cNvPr>
                <p:cNvSpPr txBox="1"/>
                <p:nvPr/>
              </p:nvSpPr>
              <p:spPr>
                <a:xfrm>
                  <a:off x="1977708" y="2068831"/>
                  <a:ext cx="2743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𝑍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FCE1B628-5787-452A-9FF3-1314F750CD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7708" y="2068831"/>
                  <a:ext cx="274320" cy="369332"/>
                </a:xfrm>
                <a:prstGeom prst="rect">
                  <a:avLst/>
                </a:prstGeom>
                <a:blipFill>
                  <a:blip r:embed="rId7"/>
                  <a:stretch>
                    <a:fillRect r="-1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3260DFF-8D23-4975-9E3F-4B59135801F1}"/>
                    </a:ext>
                  </a:extLst>
                </p:cNvPr>
                <p:cNvSpPr txBox="1"/>
                <p:nvPr/>
              </p:nvSpPr>
              <p:spPr>
                <a:xfrm>
                  <a:off x="2625755" y="2061211"/>
                  <a:ext cx="2743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𝑍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3260DFF-8D23-4975-9E3F-4B59135801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5755" y="2061211"/>
                  <a:ext cx="274320" cy="369332"/>
                </a:xfrm>
                <a:prstGeom prst="rect">
                  <a:avLst/>
                </a:prstGeom>
                <a:blipFill>
                  <a:blip r:embed="rId8"/>
                  <a:stretch>
                    <a:fillRect r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9E14D82-3DDE-4115-B4BC-4DF2086F7FAD}"/>
                    </a:ext>
                  </a:extLst>
                </p:cNvPr>
                <p:cNvSpPr txBox="1"/>
                <p:nvPr/>
              </p:nvSpPr>
              <p:spPr>
                <a:xfrm>
                  <a:off x="2290822" y="2644141"/>
                  <a:ext cx="2743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𝑍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9E14D82-3DDE-4115-B4BC-4DF2086F7F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0822" y="2644141"/>
                  <a:ext cx="274320" cy="369332"/>
                </a:xfrm>
                <a:prstGeom prst="rect">
                  <a:avLst/>
                </a:prstGeom>
                <a:blipFill>
                  <a:blip r:embed="rId9"/>
                  <a:stretch>
                    <a:fillRect r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DB4748EB-C5D8-4431-B8C7-4F93D489F910}"/>
                    </a:ext>
                  </a:extLst>
                </p:cNvPr>
                <p:cNvSpPr txBox="1"/>
                <p:nvPr/>
              </p:nvSpPr>
              <p:spPr>
                <a:xfrm rot="-3360000">
                  <a:off x="1367456" y="1959656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𝑎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DB4748EB-C5D8-4431-B8C7-4F93D489F9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-3360000">
                  <a:off x="1367456" y="1959656"/>
                  <a:ext cx="938278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87821681-FEE9-421D-8A90-7067AB1B6870}"/>
                    </a:ext>
                  </a:extLst>
                </p:cNvPr>
                <p:cNvSpPr txBox="1"/>
                <p:nvPr/>
              </p:nvSpPr>
              <p:spPr>
                <a:xfrm rot="3300000">
                  <a:off x="2636011" y="1927221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𝑏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87821681-FEE9-421D-8A90-7067AB1B68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3300000">
                  <a:off x="2636011" y="1927221"/>
                  <a:ext cx="938278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F8D5CA1E-F5B1-44FB-92D4-F07E99DA5DE5}"/>
                    </a:ext>
                  </a:extLst>
                </p:cNvPr>
                <p:cNvSpPr txBox="1"/>
                <p:nvPr/>
              </p:nvSpPr>
              <p:spPr>
                <a:xfrm>
                  <a:off x="2065338" y="2847250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𝑏𝑐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F8D5CA1E-F5B1-44FB-92D4-F07E99DA5D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5338" y="2847250"/>
                  <a:ext cx="938278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CDBED83-F8BE-438D-ABE1-032577C11F84}"/>
                    </a:ext>
                  </a:extLst>
                </p:cNvPr>
                <p:cNvSpPr txBox="1"/>
                <p:nvPr/>
              </p:nvSpPr>
              <p:spPr>
                <a:xfrm>
                  <a:off x="609600" y="1258199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CDBED83-F8BE-438D-ABE1-032577C11F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" y="1258199"/>
                  <a:ext cx="938278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BC5C3B4-3D57-4E54-9CED-C12D66984A4C}"/>
                </a:ext>
              </a:extLst>
            </p:cNvPr>
            <p:cNvSpPr txBox="1"/>
            <p:nvPr/>
          </p:nvSpPr>
          <p:spPr>
            <a:xfrm>
              <a:off x="2415595" y="1297491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Phase “a”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D6F4CAA-8926-48EC-A924-B3AE2C228C91}"/>
                    </a:ext>
                  </a:extLst>
                </p:cNvPr>
                <p:cNvSpPr txBox="1"/>
                <p:nvPr/>
              </p:nvSpPr>
              <p:spPr>
                <a:xfrm>
                  <a:off x="638256" y="3322099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D6F4CAA-8926-48EC-A924-B3AE2C228C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256" y="3322099"/>
                  <a:ext cx="938278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2DD6D64F-68DA-4BE0-84A7-031E8E78C4D9}"/>
                    </a:ext>
                  </a:extLst>
                </p:cNvPr>
                <p:cNvSpPr txBox="1"/>
                <p:nvPr/>
              </p:nvSpPr>
              <p:spPr>
                <a:xfrm>
                  <a:off x="698629" y="3108908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2DD6D64F-68DA-4BE0-84A7-031E8E78C4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629" y="3108908"/>
                  <a:ext cx="938278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7CBF735-5584-4290-B2B9-0B50DB0D7A37}"/>
                </a:ext>
              </a:extLst>
            </p:cNvPr>
            <p:cNvSpPr txBox="1"/>
            <p:nvPr/>
          </p:nvSpPr>
          <p:spPr>
            <a:xfrm>
              <a:off x="784624" y="2553904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Phase “c”</a:t>
              </a: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7BB5A5FC-66AD-430A-89EE-27B340FAE0BA}"/>
              </a:ext>
            </a:extLst>
          </p:cNvPr>
          <p:cNvSpPr txBox="1"/>
          <p:nvPr/>
        </p:nvSpPr>
        <p:spPr>
          <a:xfrm>
            <a:off x="2940706" y="2667036"/>
            <a:ext cx="137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Phase “b”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ta Connection</a:t>
            </a:r>
            <a:endParaRPr lang="en-US" altLang="en-US" dirty="0"/>
          </a:p>
        </p:txBody>
      </p:sp>
      <p:grpSp>
        <p:nvGrpSpPr>
          <p:cNvPr id="30724" name="Group 26"/>
          <p:cNvGrpSpPr>
            <a:grpSpLocks/>
          </p:cNvGrpSpPr>
          <p:nvPr/>
        </p:nvGrpSpPr>
        <p:grpSpPr bwMode="auto">
          <a:xfrm>
            <a:off x="711693" y="3594101"/>
            <a:ext cx="3716338" cy="2652713"/>
            <a:chOff x="912" y="816"/>
            <a:chExt cx="2341" cy="1671"/>
          </a:xfrm>
        </p:grpSpPr>
        <p:grpSp>
          <p:nvGrpSpPr>
            <p:cNvPr id="30726" name="Group 24"/>
            <p:cNvGrpSpPr>
              <a:grpSpLocks/>
            </p:cNvGrpSpPr>
            <p:nvPr/>
          </p:nvGrpSpPr>
          <p:grpSpPr bwMode="auto">
            <a:xfrm rot="4800000">
              <a:off x="861" y="1161"/>
              <a:ext cx="1604" cy="1039"/>
              <a:chOff x="1163" y="1422"/>
              <a:chExt cx="1604" cy="1039"/>
            </a:xfrm>
          </p:grpSpPr>
          <p:sp>
            <p:nvSpPr>
              <p:cNvPr id="30741" name="Line 13"/>
              <p:cNvSpPr>
                <a:spLocks noChangeShapeType="1"/>
              </p:cNvSpPr>
              <p:nvPr/>
            </p:nvSpPr>
            <p:spPr bwMode="auto">
              <a:xfrm rot="-1800000">
                <a:off x="1900" y="1422"/>
                <a:ext cx="867" cy="1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2" name="Line 14"/>
              <p:cNvSpPr>
                <a:spLocks noChangeShapeType="1"/>
              </p:cNvSpPr>
              <p:nvPr/>
            </p:nvSpPr>
            <p:spPr bwMode="auto">
              <a:xfrm rot="-9000000">
                <a:off x="1163" y="1432"/>
                <a:ext cx="867" cy="1"/>
              </a:xfrm>
              <a:prstGeom prst="line">
                <a:avLst/>
              </a:prstGeom>
              <a:noFill/>
              <a:ln w="25400">
                <a:solidFill>
                  <a:srgbClr val="00CC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3" name="Line 15"/>
              <p:cNvSpPr>
                <a:spLocks noChangeShapeType="1"/>
              </p:cNvSpPr>
              <p:nvPr/>
            </p:nvSpPr>
            <p:spPr bwMode="auto">
              <a:xfrm rot="5400000">
                <a:off x="1543" y="2046"/>
                <a:ext cx="829" cy="1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27" name="Text Box 18"/>
            <p:cNvSpPr txBox="1">
              <a:spLocks noChangeArrowheads="1"/>
            </p:cNvSpPr>
            <p:nvPr/>
          </p:nvSpPr>
          <p:spPr bwMode="auto">
            <a:xfrm>
              <a:off x="1632" y="864"/>
              <a:ext cx="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ca</a:t>
              </a:r>
              <a:endParaRPr lang="en-US" altLang="en-US"/>
            </a:p>
          </p:txBody>
        </p:sp>
        <p:sp>
          <p:nvSpPr>
            <p:cNvPr id="30728" name="Text Box 21"/>
            <p:cNvSpPr txBox="1">
              <a:spLocks noChangeArrowheads="1"/>
            </p:cNvSpPr>
            <p:nvPr/>
          </p:nvSpPr>
          <p:spPr bwMode="auto">
            <a:xfrm>
              <a:off x="2304" y="816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c</a:t>
              </a:r>
              <a:endParaRPr lang="en-US" altLang="en-US"/>
            </a:p>
          </p:txBody>
        </p:sp>
        <p:grpSp>
          <p:nvGrpSpPr>
            <p:cNvPr id="30729" name="Group 25"/>
            <p:cNvGrpSpPr>
              <a:grpSpLocks/>
            </p:cNvGrpSpPr>
            <p:nvPr/>
          </p:nvGrpSpPr>
          <p:grpSpPr bwMode="auto">
            <a:xfrm>
              <a:off x="912" y="1032"/>
              <a:ext cx="2341" cy="1455"/>
              <a:chOff x="912" y="1032"/>
              <a:chExt cx="2341" cy="1455"/>
            </a:xfrm>
          </p:grpSpPr>
          <p:grpSp>
            <p:nvGrpSpPr>
              <p:cNvPr id="30730" name="Group 6"/>
              <p:cNvGrpSpPr>
                <a:grpSpLocks/>
              </p:cNvGrpSpPr>
              <p:nvPr/>
            </p:nvGrpSpPr>
            <p:grpSpPr bwMode="auto">
              <a:xfrm>
                <a:off x="1205" y="1032"/>
                <a:ext cx="1505" cy="1240"/>
                <a:chOff x="1296" y="1440"/>
                <a:chExt cx="1728" cy="1488"/>
              </a:xfrm>
            </p:grpSpPr>
            <p:sp>
              <p:nvSpPr>
                <p:cNvPr id="30739" name="Line 7"/>
                <p:cNvSpPr>
                  <a:spLocks noChangeShapeType="1"/>
                </p:cNvSpPr>
                <p:nvPr/>
              </p:nvSpPr>
              <p:spPr bwMode="auto">
                <a:xfrm>
                  <a:off x="2160" y="1440"/>
                  <a:ext cx="0" cy="1488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40" name="Line 8"/>
                <p:cNvSpPr>
                  <a:spLocks noChangeShapeType="1"/>
                </p:cNvSpPr>
                <p:nvPr/>
              </p:nvSpPr>
              <p:spPr bwMode="auto">
                <a:xfrm>
                  <a:off x="1296" y="2160"/>
                  <a:ext cx="1728" cy="0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0731" name="Group 9"/>
              <p:cNvGrpSpPr>
                <a:grpSpLocks/>
              </p:cNvGrpSpPr>
              <p:nvPr/>
            </p:nvGrpSpPr>
            <p:grpSpPr bwMode="auto">
              <a:xfrm rot="1200000">
                <a:off x="1824" y="1248"/>
                <a:ext cx="627" cy="880"/>
                <a:chOff x="2016" y="1632"/>
                <a:chExt cx="720" cy="1056"/>
              </a:xfrm>
            </p:grpSpPr>
            <p:sp>
              <p:nvSpPr>
                <p:cNvPr id="30736" name="Line 10"/>
                <p:cNvSpPr>
                  <a:spLocks noChangeShapeType="1"/>
                </p:cNvSpPr>
                <p:nvPr/>
              </p:nvSpPr>
              <p:spPr bwMode="auto">
                <a:xfrm>
                  <a:off x="2160" y="216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37" name="Line 11"/>
                <p:cNvSpPr>
                  <a:spLocks noChangeShapeType="1"/>
                </p:cNvSpPr>
                <p:nvPr/>
              </p:nvSpPr>
              <p:spPr bwMode="auto">
                <a:xfrm rot="7200000">
                  <a:off x="1728" y="240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3399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38" name="Line 12"/>
                <p:cNvSpPr>
                  <a:spLocks noChangeShapeType="1"/>
                </p:cNvSpPr>
                <p:nvPr/>
              </p:nvSpPr>
              <p:spPr bwMode="auto">
                <a:xfrm rot="-7200000">
                  <a:off x="1728" y="192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32" name="Text Box 17"/>
              <p:cNvSpPr txBox="1">
                <a:spLocks noChangeArrowheads="1"/>
              </p:cNvSpPr>
              <p:nvPr/>
            </p:nvSpPr>
            <p:spPr bwMode="auto">
              <a:xfrm>
                <a:off x="2448" y="1680"/>
                <a:ext cx="7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ab</a:t>
                </a:r>
                <a:endParaRPr lang="en-US" altLang="en-US"/>
              </a:p>
            </p:txBody>
          </p:sp>
          <p:sp>
            <p:nvSpPr>
              <p:cNvPr id="30733" name="Text Box 19"/>
              <p:cNvSpPr txBox="1">
                <a:spLocks noChangeArrowheads="1"/>
              </p:cNvSpPr>
              <p:nvPr/>
            </p:nvSpPr>
            <p:spPr bwMode="auto">
              <a:xfrm>
                <a:off x="1296" y="1824"/>
                <a:ext cx="6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bc</a:t>
                </a:r>
                <a:endParaRPr lang="en-US" altLang="en-US"/>
              </a:p>
            </p:txBody>
          </p:sp>
          <p:sp>
            <p:nvSpPr>
              <p:cNvPr id="30734" name="Text Box 20"/>
              <p:cNvSpPr txBox="1">
                <a:spLocks noChangeArrowheads="1"/>
              </p:cNvSpPr>
              <p:nvPr/>
            </p:nvSpPr>
            <p:spPr bwMode="auto">
              <a:xfrm>
                <a:off x="2496" y="2160"/>
                <a:ext cx="75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a</a:t>
                </a:r>
                <a:endParaRPr lang="en-US" altLang="en-US"/>
              </a:p>
            </p:txBody>
          </p:sp>
          <p:sp>
            <p:nvSpPr>
              <p:cNvPr id="30735" name="Text Box 22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73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dirty="0" err="1"/>
                  <a:t>I</a:t>
                </a:r>
                <a:r>
                  <a:rPr lang="en-US" altLang="en-US" baseline="-25000" dirty="0" err="1"/>
                  <a:t>b</a:t>
                </a:r>
                <a:endParaRPr lang="en-US" altLang="en-US" dirty="0"/>
              </a:p>
            </p:txBody>
          </p:sp>
        </p:grpSp>
      </p:grpSp>
      <p:graphicFrame>
        <p:nvGraphicFramePr>
          <p:cNvPr id="30725" name="Object 27"/>
          <p:cNvGraphicFramePr>
            <a:graphicFrameLocks noChangeAspect="1"/>
          </p:cNvGraphicFramePr>
          <p:nvPr>
            <p:extLst/>
          </p:nvPr>
        </p:nvGraphicFramePr>
        <p:xfrm>
          <a:off x="4800600" y="1371600"/>
          <a:ext cx="3251200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6" imgW="3251200" imgH="5130800" progId="Equation.DSMT4">
                  <p:embed/>
                </p:oleObj>
              </mc:Choice>
              <mc:Fallback>
                <p:oleObj name="Equation" r:id="rId16" imgW="3251200" imgH="5130800" progId="Equation.DSMT4">
                  <p:embed/>
                  <p:pic>
                    <p:nvPicPr>
                      <p:cNvPr id="307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71600"/>
                        <a:ext cx="3251200" cy="513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-Phase Example	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Assume a </a:t>
                </a:r>
                <a:r>
                  <a:rPr lang="en-US" altLang="en-US" dirty="0">
                    <a:sym typeface="Symbol" pitchFamily="18" charset="2"/>
                  </a:rPr>
                  <a:t>-connected load is supplied from a 3 </a:t>
                </a:r>
                <a:br>
                  <a:rPr lang="en-US" altLang="en-US" dirty="0">
                    <a:sym typeface="Symbol" pitchFamily="18" charset="2"/>
                  </a:rPr>
                </a:br>
                <a:r>
                  <a:rPr lang="en-US" altLang="en-US" dirty="0">
                    <a:sym typeface="Symbol" pitchFamily="18" charset="2"/>
                  </a:rPr>
                  <a:t>13.8 kV (L-L) source with Z = 10020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Ω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80160"/>
                <a:ext cx="11734800" cy="5196840"/>
              </a:xfrm>
              <a:blipFill>
                <a:blip r:embed="rId4"/>
                <a:stretch>
                  <a:fillRect l="-935" t="-1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6781800" y="2590800"/>
          <a:ext cx="3136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5" imgW="3136680" imgH="1523880" progId="Equation.DSMT4">
                  <p:embed/>
                </p:oleObj>
              </mc:Choice>
              <mc:Fallback>
                <p:oleObj name="Equation" r:id="rId5" imgW="3136680" imgH="152388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590800"/>
                        <a:ext cx="3136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368550" y="4848670"/>
          <a:ext cx="7226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7" imgW="7226280" imgH="1447560" progId="Equation.DSMT4">
                  <p:embed/>
                </p:oleObj>
              </mc:Choice>
              <mc:Fallback>
                <p:oleObj name="Equation" r:id="rId7" imgW="7226280" imgH="144756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848670"/>
                        <a:ext cx="7226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F1DAF449-62E6-4E90-88C1-6F614487974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6881" y="2311401"/>
            <a:ext cx="2903359" cy="22804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D0418B-44EA-4FEB-9994-95AC997AF6ED}"/>
                  </a:ext>
                </a:extLst>
              </p:cNvPr>
              <p:cNvSpPr txBox="1"/>
              <p:nvPr/>
            </p:nvSpPr>
            <p:spPr>
              <a:xfrm>
                <a:off x="4581207" y="3062584"/>
                <a:ext cx="274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D0418B-44EA-4FEB-9994-95AC997AF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207" y="3062584"/>
                <a:ext cx="274320" cy="369332"/>
              </a:xfrm>
              <a:prstGeom prst="rect">
                <a:avLst/>
              </a:prstGeom>
              <a:blipFill>
                <a:blip r:embed="rId10"/>
                <a:stretch>
                  <a:fillRect r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7215EB4-6B3D-4459-95FD-89528110706B}"/>
                  </a:ext>
                </a:extLst>
              </p:cNvPr>
              <p:cNvSpPr txBox="1"/>
              <p:nvPr/>
            </p:nvSpPr>
            <p:spPr>
              <a:xfrm>
                <a:off x="5187899" y="3055546"/>
                <a:ext cx="274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7215EB4-6B3D-4459-95FD-895281107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899" y="3055546"/>
                <a:ext cx="274320" cy="369332"/>
              </a:xfrm>
              <a:prstGeom prst="rect">
                <a:avLst/>
              </a:prstGeom>
              <a:blipFill>
                <a:blip r:embed="rId11"/>
                <a:stretch>
                  <a:fillRect r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6E9A17-4C74-43E6-91CF-638A8AFCDE8E}"/>
                  </a:ext>
                </a:extLst>
              </p:cNvPr>
              <p:cNvSpPr txBox="1"/>
              <p:nvPr/>
            </p:nvSpPr>
            <p:spPr>
              <a:xfrm>
                <a:off x="4888958" y="3615250"/>
                <a:ext cx="274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6E9A17-4C74-43E6-91CF-638A8AFCD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958" y="3615250"/>
                <a:ext cx="274320" cy="369332"/>
              </a:xfrm>
              <a:prstGeom prst="rect">
                <a:avLst/>
              </a:prstGeom>
              <a:blipFill>
                <a:blip r:embed="rId12"/>
                <a:stretch>
                  <a:fillRect r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EE74E4D-C242-44E5-BFEE-8EEDF7CD012E}"/>
                  </a:ext>
                </a:extLst>
              </p:cNvPr>
              <p:cNvSpPr txBox="1"/>
              <p:nvPr/>
            </p:nvSpPr>
            <p:spPr>
              <a:xfrm rot="18240000">
                <a:off x="3929600" y="2953991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EE74E4D-C242-44E5-BFEE-8EEDF7CD0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240000">
                <a:off x="3929600" y="2953991"/>
                <a:ext cx="93827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A28B9C6-863A-4434-AC2C-1E71FA45243E}"/>
                  </a:ext>
                </a:extLst>
              </p:cNvPr>
              <p:cNvSpPr txBox="1"/>
              <p:nvPr/>
            </p:nvSpPr>
            <p:spPr>
              <a:xfrm rot="3300000">
                <a:off x="5177604" y="2921555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A28B9C6-863A-4434-AC2C-1E71FA452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3300000">
                <a:off x="5177604" y="2921555"/>
                <a:ext cx="938278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FEF9762-182C-4898-A7BC-27A86E3304B3}"/>
                  </a:ext>
                </a:extLst>
              </p:cNvPr>
              <p:cNvSpPr txBox="1"/>
              <p:nvPr/>
            </p:nvSpPr>
            <p:spPr>
              <a:xfrm>
                <a:off x="4619116" y="3862314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𝑐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FEF9762-182C-4898-A7BC-27A86E3304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116" y="3862314"/>
                <a:ext cx="938278" cy="369332"/>
              </a:xfrm>
              <a:prstGeom prst="rect">
                <a:avLst/>
              </a:prstGeom>
              <a:blipFill>
                <a:blip r:embed="rId1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FA83E4E-95DD-4325-B19C-FE0D590B9E7E}"/>
                  </a:ext>
                </a:extLst>
              </p:cNvPr>
              <p:cNvSpPr txBox="1"/>
              <p:nvPr/>
            </p:nvSpPr>
            <p:spPr>
              <a:xfrm>
                <a:off x="3574492" y="2431339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FA83E4E-95DD-4325-B19C-FE0D590B9E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4492" y="2431339"/>
                <a:ext cx="938278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D7C44905-A532-4C15-9599-AFF1542E5C64}"/>
              </a:ext>
            </a:extLst>
          </p:cNvPr>
          <p:cNvSpPr txBox="1"/>
          <p:nvPr/>
        </p:nvSpPr>
        <p:spPr>
          <a:xfrm>
            <a:off x="1991649" y="2311400"/>
            <a:ext cx="137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Phase “a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81B9C79-1F42-4D79-8664-45F957C7845D}"/>
                  </a:ext>
                </a:extLst>
              </p:cNvPr>
              <p:cNvSpPr txBox="1"/>
              <p:nvPr/>
            </p:nvSpPr>
            <p:spPr>
              <a:xfrm>
                <a:off x="3438903" y="4378888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81B9C79-1F42-4D79-8664-45F957C784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903" y="4378888"/>
                <a:ext cx="938278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8BDBB5-D313-40EA-8F21-44DB59674AA9}"/>
                  </a:ext>
                </a:extLst>
              </p:cNvPr>
              <p:cNvSpPr txBox="1"/>
              <p:nvPr/>
            </p:nvSpPr>
            <p:spPr>
              <a:xfrm>
                <a:off x="3354863" y="3954260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8BDBB5-D313-40EA-8F21-44DB59674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863" y="3954260"/>
                <a:ext cx="938278" cy="369332"/>
              </a:xfrm>
              <a:prstGeom prst="rect">
                <a:avLst/>
              </a:prstGeom>
              <a:blipFill>
                <a:blip r:embed="rId1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6350E0E4-0203-4FB3-87DC-285291E5BA70}"/>
              </a:ext>
            </a:extLst>
          </p:cNvPr>
          <p:cNvSpPr txBox="1"/>
          <p:nvPr/>
        </p:nvSpPr>
        <p:spPr>
          <a:xfrm>
            <a:off x="2066532" y="4274875"/>
            <a:ext cx="137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Phase “c”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C4AD969-7FB2-4C93-B6C1-5E53E6EDE786}"/>
              </a:ext>
            </a:extLst>
          </p:cNvPr>
          <p:cNvSpPr txBox="1"/>
          <p:nvPr/>
        </p:nvSpPr>
        <p:spPr>
          <a:xfrm>
            <a:off x="1986799" y="3193534"/>
            <a:ext cx="137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Phase “b”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5DED3A-68BA-4C4A-9725-9AA2B7E8C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lcome to ECEN 460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A50664-82A4-4DA6-8FEC-84FB2FB29F1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934200" cy="5181600"/>
          </a:xfrm>
        </p:spPr>
        <p:txBody>
          <a:bodyPr/>
          <a:lstStyle/>
          <a:p>
            <a:r>
              <a:rPr lang="en-US" dirty="0"/>
              <a:t>Syllabus and other important information, including slides will be on the website: </a:t>
            </a:r>
            <a:r>
              <a:rPr lang="en-US" dirty="0">
                <a:hlinkClick r:id="rId2"/>
              </a:rPr>
              <a:t>https://birchfield.engr.tamu.edu/460s23/</a:t>
            </a:r>
            <a:endParaRPr lang="en-US" dirty="0"/>
          </a:p>
          <a:p>
            <a:r>
              <a:rPr lang="en-US" dirty="0"/>
              <a:t>Canvas is used for lab reports and grades</a:t>
            </a:r>
          </a:p>
          <a:p>
            <a:r>
              <a:rPr lang="en-US" dirty="0"/>
              <a:t>Textbook: Power System Analysis and Design</a:t>
            </a:r>
          </a:p>
          <a:p>
            <a:r>
              <a:rPr lang="en-US" dirty="0"/>
              <a:t>Evaluation</a:t>
            </a:r>
          </a:p>
          <a:p>
            <a:pPr lvl="1"/>
            <a:r>
              <a:rPr lang="en-US" dirty="0"/>
              <a:t>15% First Exam, Tentatively Feb 28</a:t>
            </a:r>
          </a:p>
          <a:p>
            <a:pPr lvl="1"/>
            <a:r>
              <a:rPr lang="en-US" dirty="0"/>
              <a:t>15% Second Exam, Tentatively April 18</a:t>
            </a:r>
          </a:p>
          <a:p>
            <a:pPr lvl="1"/>
            <a:r>
              <a:rPr lang="en-US" dirty="0"/>
              <a:t>25% Final, May 9</a:t>
            </a:r>
          </a:p>
          <a:p>
            <a:pPr lvl="1"/>
            <a:r>
              <a:rPr lang="en-US" dirty="0"/>
              <a:t>20% Quizzes and project</a:t>
            </a:r>
          </a:p>
          <a:p>
            <a:pPr lvl="1"/>
            <a:r>
              <a:rPr lang="en-US" dirty="0"/>
              <a:t>25% Lab – starts next week</a:t>
            </a:r>
          </a:p>
          <a:p>
            <a:r>
              <a:rPr lang="en-US" dirty="0"/>
              <a:t>If you need accommodation for a disability, please let me know as soon as you can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57E094EA-0EF9-4B10-84B1-B400A2B048A4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371600"/>
            <a:ext cx="4046125" cy="5181600"/>
          </a:xfrm>
        </p:spPr>
      </p:pic>
    </p:spTree>
    <p:extLst>
      <p:ext uri="{BB962C8B-B14F-4D97-AF65-F5344CB8AC3E}">
        <p14:creationId xmlns:p14="http://schemas.microsoft.com/office/powerpoint/2010/main" val="15319693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-Phase Example, cont’d</a:t>
            </a:r>
            <a:endParaRPr lang="en-US" altLang="en-US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/>
          </p:nvPr>
        </p:nvGraphicFramePr>
        <p:xfrm>
          <a:off x="762000" y="1524000"/>
          <a:ext cx="71120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7111800" imgH="4267080" progId="Equation.DSMT4">
                  <p:embed/>
                </p:oleObj>
              </mc:Choice>
              <mc:Fallback>
                <p:oleObj name="Equation" r:id="rId4" imgW="7111800" imgH="426708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71120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ta-Wye Transformation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2E823EF-5D5A-492F-B6FA-4A79982577D0}"/>
                  </a:ext>
                </a:extLst>
              </p:cNvPr>
              <p:cNvSpPr txBox="1"/>
              <p:nvPr/>
            </p:nvSpPr>
            <p:spPr>
              <a:xfrm>
                <a:off x="457200" y="1371600"/>
                <a:ext cx="8153400" cy="4546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+mj-lt"/>
                  </a:rPr>
                  <a:t>To simplify analysis of balanced three-phase systems:</a:t>
                </a:r>
              </a:p>
              <a:p>
                <a:pPr marL="514350" indent="-514350">
                  <a:buAutoNum type="arabicParenR"/>
                </a:pPr>
                <a:r>
                  <a:rPr lang="en-US" dirty="0">
                    <a:latin typeface="+mj-lt"/>
                  </a:rPr>
                  <a:t>Delta connected loads can be replaced by wye-connected loads</a:t>
                </a:r>
                <a:br>
                  <a:rPr lang="en-US" dirty="0">
                    <a:latin typeface="+mj-lt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</m:sub>
                    </m:sSub>
                  </m:oMath>
                </a14:m>
                <a:endParaRPr lang="en-US" dirty="0">
                  <a:latin typeface="+mj-lt"/>
                </a:endParaRPr>
              </a:p>
              <a:p>
                <a:pPr marL="514350" indent="-514350">
                  <a:buAutoNum type="arabicParenR"/>
                </a:pPr>
                <a:r>
                  <a:rPr lang="en-US" dirty="0">
                    <a:latin typeface="+mj-lt"/>
                  </a:rPr>
                  <a:t>Delta-connected sources can be replaced by wye-connected sources with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h𝑎𝑠𝑒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𝑖𝑛𝑒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∠30°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2E823EF-5D5A-492F-B6FA-4A7998257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71600"/>
                <a:ext cx="8153400" cy="4546629"/>
              </a:xfrm>
              <a:prstGeom prst="rect">
                <a:avLst/>
              </a:prstGeom>
              <a:blipFill>
                <a:blip r:embed="rId3"/>
                <a:stretch>
                  <a:fillRect l="-1495" t="-1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ta-Wye Transformation Proof</a:t>
            </a:r>
            <a:endParaRPr lang="en-US" altLang="en-US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/>
          </p:nvPr>
        </p:nvGraphicFramePr>
        <p:xfrm>
          <a:off x="838200" y="4114800"/>
          <a:ext cx="45212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4520880" imgH="2463480" progId="Equation.DSMT4">
                  <p:embed/>
                </p:oleObj>
              </mc:Choice>
              <mc:Fallback>
                <p:oleObj name="Equation" r:id="rId4" imgW="4520880" imgH="246348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45212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E0AE34B-B5E7-47EF-A55F-54AA9CF4E8D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89"/>
          <a:stretch/>
        </p:blipFill>
        <p:spPr>
          <a:xfrm>
            <a:off x="1447800" y="1295400"/>
            <a:ext cx="1910210" cy="2389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81B45B0-A3E0-418B-B85F-2FB1CF4A49F1}"/>
                  </a:ext>
                </a:extLst>
              </p:cNvPr>
              <p:cNvSpPr txBox="1"/>
              <p:nvPr/>
            </p:nvSpPr>
            <p:spPr>
              <a:xfrm>
                <a:off x="1913300" y="2134847"/>
                <a:ext cx="274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81B45B0-A3E0-418B-B85F-2FB1CF4A49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300" y="2134847"/>
                <a:ext cx="274320" cy="369332"/>
              </a:xfrm>
              <a:prstGeom prst="rect">
                <a:avLst/>
              </a:prstGeom>
              <a:blipFill>
                <a:blip r:embed="rId7"/>
                <a:stretch>
                  <a:fillRect r="-44444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C42CEBD-8235-4383-8BF8-BB3E3A76E930}"/>
                  </a:ext>
                </a:extLst>
              </p:cNvPr>
              <p:cNvSpPr txBox="1"/>
              <p:nvPr/>
            </p:nvSpPr>
            <p:spPr>
              <a:xfrm>
                <a:off x="2613065" y="2148230"/>
                <a:ext cx="274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C42CEBD-8235-4383-8BF8-BB3E3A76E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065" y="2148230"/>
                <a:ext cx="274320" cy="369332"/>
              </a:xfrm>
              <a:prstGeom prst="rect">
                <a:avLst/>
              </a:prstGeom>
              <a:blipFill>
                <a:blip r:embed="rId8"/>
                <a:stretch>
                  <a:fillRect r="-44444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314BCC2-E0AE-4053-BB68-8E4C1E17D725}"/>
                  </a:ext>
                </a:extLst>
              </p:cNvPr>
              <p:cNvSpPr txBox="1"/>
              <p:nvPr/>
            </p:nvSpPr>
            <p:spPr>
              <a:xfrm>
                <a:off x="2263184" y="2679667"/>
                <a:ext cx="274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314BCC2-E0AE-4053-BB68-8E4C1E17D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184" y="2679667"/>
                <a:ext cx="274320" cy="369332"/>
              </a:xfrm>
              <a:prstGeom prst="rect">
                <a:avLst/>
              </a:prstGeom>
              <a:blipFill>
                <a:blip r:embed="rId9"/>
                <a:stretch>
                  <a:fillRect r="-44444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7AFE3F-2BCC-4112-95C9-1CC5A01F6B3F}"/>
                  </a:ext>
                </a:extLst>
              </p:cNvPr>
              <p:cNvSpPr txBox="1"/>
              <p:nvPr/>
            </p:nvSpPr>
            <p:spPr>
              <a:xfrm rot="18240000">
                <a:off x="1354766" y="2046675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7AFE3F-2BCC-4112-95C9-1CC5A01F6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240000">
                <a:off x="1354766" y="2046675"/>
                <a:ext cx="93827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A41B292-34D2-4F18-A500-D91C180CAEEC}"/>
                  </a:ext>
                </a:extLst>
              </p:cNvPr>
              <p:cNvSpPr txBox="1"/>
              <p:nvPr/>
            </p:nvSpPr>
            <p:spPr>
              <a:xfrm rot="3300000">
                <a:off x="2623321" y="2014240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A41B292-34D2-4F18-A500-D91C180CAE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3300000">
                <a:off x="2623321" y="2014240"/>
                <a:ext cx="93827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697DC33-FB4F-406E-8B44-7CE4F2BA0124}"/>
                  </a:ext>
                </a:extLst>
              </p:cNvPr>
              <p:cNvSpPr txBox="1"/>
              <p:nvPr/>
            </p:nvSpPr>
            <p:spPr>
              <a:xfrm>
                <a:off x="2052648" y="2934269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𝑐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697DC33-FB4F-406E-8B44-7CE4F2BA01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648" y="2934269"/>
                <a:ext cx="938278" cy="369332"/>
              </a:xfrm>
              <a:prstGeom prst="rect">
                <a:avLst/>
              </a:prstGeom>
              <a:blipFill>
                <a:blip r:embed="rId1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BB4C8C8-5C3F-400C-B090-25D9E99809CB}"/>
                  </a:ext>
                </a:extLst>
              </p:cNvPr>
              <p:cNvSpPr txBox="1"/>
              <p:nvPr/>
            </p:nvSpPr>
            <p:spPr>
              <a:xfrm>
                <a:off x="596910" y="1345218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BB4C8C8-5C3F-400C-B090-25D9E9980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910" y="1345218"/>
                <a:ext cx="93827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5273331-29EB-4AA2-ACA4-EEF119D763CC}"/>
                  </a:ext>
                </a:extLst>
              </p:cNvPr>
              <p:cNvSpPr txBox="1"/>
              <p:nvPr/>
            </p:nvSpPr>
            <p:spPr>
              <a:xfrm>
                <a:off x="625566" y="3409118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5273331-29EB-4AA2-ACA4-EEF119D76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566" y="3409118"/>
                <a:ext cx="938278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44BBEB-FAFE-4335-906F-4062FFB5F55E}"/>
                  </a:ext>
                </a:extLst>
              </p:cNvPr>
              <p:cNvSpPr txBox="1"/>
              <p:nvPr/>
            </p:nvSpPr>
            <p:spPr>
              <a:xfrm>
                <a:off x="685939" y="3195927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44BBEB-FAFE-4335-906F-4062FFB5F5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39" y="3195927"/>
                <a:ext cx="938278" cy="369332"/>
              </a:xfrm>
              <a:prstGeom prst="rect">
                <a:avLst/>
              </a:prstGeom>
              <a:blipFill>
                <a:blip r:embed="rId1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B2551B6A-65B6-44D6-8041-619D06A0C7F6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05"/>
          <a:stretch/>
        </p:blipFill>
        <p:spPr>
          <a:xfrm>
            <a:off x="5750573" y="1342005"/>
            <a:ext cx="1911543" cy="220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30E9C42-0DDF-4A47-B145-EFF7FCA30640}"/>
                  </a:ext>
                </a:extLst>
              </p:cNvPr>
              <p:cNvSpPr txBox="1"/>
              <p:nvPr/>
            </p:nvSpPr>
            <p:spPr>
              <a:xfrm>
                <a:off x="4898545" y="1315932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30E9C42-0DDF-4A47-B145-EFF7FCA30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545" y="1315932"/>
                <a:ext cx="938278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47142F4-1E7F-40DD-BAF2-E449435E5A1D}"/>
                  </a:ext>
                </a:extLst>
              </p:cNvPr>
              <p:cNvSpPr txBox="1"/>
              <p:nvPr/>
            </p:nvSpPr>
            <p:spPr>
              <a:xfrm>
                <a:off x="4927201" y="3379832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47142F4-1E7F-40DD-BAF2-E449435E5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201" y="3379832"/>
                <a:ext cx="938278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4A321BC-7780-4B8C-85E7-48FD3DACEE5E}"/>
                  </a:ext>
                </a:extLst>
              </p:cNvPr>
              <p:cNvSpPr txBox="1"/>
              <p:nvPr/>
            </p:nvSpPr>
            <p:spPr>
              <a:xfrm>
                <a:off x="4987574" y="3166641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4A321BC-7780-4B8C-85E7-48FD3DACE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574" y="3166641"/>
                <a:ext cx="938278" cy="369332"/>
              </a:xfrm>
              <a:prstGeom prst="rect">
                <a:avLst/>
              </a:prstGeom>
              <a:blipFill>
                <a:blip r:embed="rId19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7157A5A-3904-4AC2-A3A4-18C4665F4652}"/>
                  </a:ext>
                </a:extLst>
              </p:cNvPr>
              <p:cNvSpPr txBox="1"/>
              <p:nvPr/>
            </p:nvSpPr>
            <p:spPr>
              <a:xfrm>
                <a:off x="6360938" y="1804198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7157A5A-3904-4AC2-A3A4-18C4665F46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0938" y="1804198"/>
                <a:ext cx="938278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5C7EC64-0D5D-4E81-9CA2-E9A75BAEDC52}"/>
                  </a:ext>
                </a:extLst>
              </p:cNvPr>
              <p:cNvSpPr txBox="1"/>
              <p:nvPr/>
            </p:nvSpPr>
            <p:spPr>
              <a:xfrm>
                <a:off x="6736211" y="2566784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5C7EC64-0D5D-4E81-9CA2-E9A75BAED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6211" y="2566784"/>
                <a:ext cx="938278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723BD3E-F058-4EEC-8065-56D08D7CD8F0}"/>
                  </a:ext>
                </a:extLst>
              </p:cNvPr>
              <p:cNvSpPr txBox="1"/>
              <p:nvPr/>
            </p:nvSpPr>
            <p:spPr>
              <a:xfrm>
                <a:off x="6024364" y="2547050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723BD3E-F058-4EEC-8065-56D08D7CD8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364" y="2547050"/>
                <a:ext cx="938278" cy="369332"/>
              </a:xfrm>
              <a:prstGeom prst="rect">
                <a:avLst/>
              </a:prstGeom>
              <a:blipFill>
                <a:blip r:embed="rId22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AF135CA-FDF3-46B2-936B-E5739D352571}"/>
                  </a:ext>
                </a:extLst>
              </p:cNvPr>
              <p:cNvSpPr txBox="1"/>
              <p:nvPr/>
            </p:nvSpPr>
            <p:spPr>
              <a:xfrm>
                <a:off x="1712485" y="3396168"/>
                <a:ext cx="13322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𝑐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AF135CA-FDF3-46B2-936B-E5739D3525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485" y="3396168"/>
                <a:ext cx="1332235" cy="369332"/>
              </a:xfrm>
              <a:prstGeom prst="rect">
                <a:avLst/>
              </a:prstGeom>
              <a:blipFill>
                <a:blip r:embed="rId2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FE3D970-2D2B-4B2A-A196-4F07114E5A11}"/>
                  </a:ext>
                </a:extLst>
              </p:cNvPr>
              <p:cNvSpPr txBox="1"/>
              <p:nvPr/>
            </p:nvSpPr>
            <p:spPr>
              <a:xfrm>
                <a:off x="2988678" y="1774115"/>
                <a:ext cx="133223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FE3D970-2D2B-4B2A-A196-4F07114E5A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678" y="1774115"/>
                <a:ext cx="1332235" cy="92333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BEEE798-D925-4423-B067-43D7CF4618D6}"/>
                  </a:ext>
                </a:extLst>
              </p:cNvPr>
              <p:cNvSpPr txBox="1"/>
              <p:nvPr/>
            </p:nvSpPr>
            <p:spPr>
              <a:xfrm>
                <a:off x="762019" y="1871231"/>
                <a:ext cx="133223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BEEE798-D925-4423-B067-43D7CF461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19" y="1871231"/>
                <a:ext cx="1332235" cy="92333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E709213-DA27-4DB8-8DED-2BCBB64B2C0B}"/>
                  </a:ext>
                </a:extLst>
              </p:cNvPr>
              <p:cNvSpPr txBox="1"/>
              <p:nvPr/>
            </p:nvSpPr>
            <p:spPr>
              <a:xfrm>
                <a:off x="5417493" y="2321236"/>
                <a:ext cx="133223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𝑛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E709213-DA27-4DB8-8DED-2BCBB64B2C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493" y="2321236"/>
                <a:ext cx="1332235" cy="92333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11C6FEA-3F8F-4101-8AD5-D22A377F948C}"/>
                  </a:ext>
                </a:extLst>
              </p:cNvPr>
              <p:cNvSpPr txBox="1"/>
              <p:nvPr/>
            </p:nvSpPr>
            <p:spPr>
              <a:xfrm>
                <a:off x="7036810" y="2289785"/>
                <a:ext cx="133223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𝑛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11C6FEA-3F8F-4101-8AD5-D22A377F94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810" y="2289785"/>
                <a:ext cx="1332235" cy="92333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5833B55-0B48-4447-9299-397599CAA935}"/>
                  </a:ext>
                </a:extLst>
              </p:cNvPr>
              <p:cNvSpPr txBox="1"/>
              <p:nvPr/>
            </p:nvSpPr>
            <p:spPr>
              <a:xfrm>
                <a:off x="6577348" y="1585327"/>
                <a:ext cx="133223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𝑛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5833B55-0B48-4447-9299-397599CAA9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7348" y="1585327"/>
                <a:ext cx="1332235" cy="92333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ta-Wye Transformation, cont’d</a:t>
            </a:r>
            <a:endParaRPr lang="en-US" altLang="en-US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/>
          </p:nvPr>
        </p:nvGraphicFramePr>
        <p:xfrm>
          <a:off x="609600" y="1600200"/>
          <a:ext cx="66167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4" imgW="6616440" imgH="4622760" progId="Equation.DSMT4">
                  <p:embed/>
                </p:oleObj>
              </mc:Choice>
              <mc:Fallback>
                <p:oleObj name="Equation" r:id="rId4" imgW="6616440" imgH="462276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6616700" cy="462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Analysi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/>
              <a:t>Per phase analysis allows analysis of balanced three-phase</a:t>
            </a:r>
            <a:r>
              <a:rPr lang="en-US" altLang="en-US">
                <a:sym typeface="Symbol" pitchFamily="18" charset="2"/>
              </a:rPr>
              <a:t> systems with the same effort as for a single phase system</a:t>
            </a:r>
          </a:p>
          <a:p>
            <a:r>
              <a:rPr lang="en-US" altLang="en-US"/>
              <a:t>Balanced Three-Phase</a:t>
            </a:r>
            <a:r>
              <a:rPr lang="en-US" altLang="en-US">
                <a:sym typeface="Symbol" pitchFamily="18" charset="2"/>
              </a:rPr>
              <a:t> Theorem:  For a balanced three-phase system with</a:t>
            </a:r>
          </a:p>
          <a:p>
            <a:pPr lvl="1"/>
            <a:r>
              <a:rPr lang="en-US" altLang="en-US">
                <a:sym typeface="Symbol" pitchFamily="18" charset="2"/>
              </a:rPr>
              <a:t>All loads and sources Y connected</a:t>
            </a:r>
          </a:p>
          <a:p>
            <a:pPr lvl="1"/>
            <a:r>
              <a:rPr lang="en-US" altLang="en-US">
                <a:sym typeface="Symbol" pitchFamily="18" charset="2"/>
              </a:rPr>
              <a:t>No mutual Inductance between phases</a:t>
            </a:r>
          </a:p>
          <a:p>
            <a:r>
              <a:rPr lang="en-US" altLang="en-US"/>
              <a:t>Then</a:t>
            </a:r>
          </a:p>
          <a:p>
            <a:pPr lvl="1"/>
            <a:r>
              <a:rPr lang="en-US" altLang="en-US"/>
              <a:t>All neutrals are at the same potential</a:t>
            </a:r>
          </a:p>
          <a:p>
            <a:pPr lvl="1"/>
            <a:r>
              <a:rPr lang="en-US" altLang="en-US"/>
              <a:t>All phases are completely decoupled</a:t>
            </a:r>
          </a:p>
          <a:p>
            <a:pPr lvl="1"/>
            <a:r>
              <a:rPr lang="en-US" altLang="en-US"/>
              <a:t>All system values are the same sequence as sources.  The sequence order we’ve been using (phase b lags phase a and phase c lags phase a) is known as “positive” sequence (negative and zero sequence systems are mostly covered in ECEN 459)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60729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Analysis Procedur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o do per phase analysis </a:t>
            </a:r>
          </a:p>
          <a:p>
            <a:pPr lvl="1"/>
            <a:r>
              <a:rPr lang="en-US" altLang="en-US" dirty="0"/>
              <a:t>Convert all </a:t>
            </a:r>
            <a:r>
              <a:rPr lang="en-US" altLang="en-US" dirty="0">
                <a:sym typeface="Symbol" pitchFamily="18" charset="2"/>
              </a:rPr>
              <a:t> load/sources to equivalent Y’s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Solve phase “a” independent of the other phases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Total system power S = 3 </a:t>
            </a:r>
            <a:r>
              <a:rPr lang="en-US" altLang="en-US" dirty="0" err="1">
                <a:sym typeface="Symbol" pitchFamily="18" charset="2"/>
              </a:rPr>
              <a:t>Va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dirty="0" err="1">
                <a:sym typeface="Symbol" pitchFamily="18" charset="2"/>
              </a:rPr>
              <a:t>Ia</a:t>
            </a:r>
            <a:r>
              <a:rPr lang="en-US" altLang="en-US" dirty="0">
                <a:sym typeface="Symbol" pitchFamily="18" charset="2"/>
              </a:rPr>
              <a:t>*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If desired, phase “b” and “c” values can be determined by inspection (i.e., ±120° degree phase shifts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If necessary, go back to original circuit to determine line-line values or internal  values.  </a:t>
            </a:r>
          </a:p>
          <a:p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830946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Examp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/>
              <a:t>Assume a 3</a:t>
            </a:r>
            <a:r>
              <a:rPr lang="en-US" altLang="en-US">
                <a:sym typeface="Symbol" pitchFamily="18" charset="2"/>
              </a:rPr>
              <a:t>, Y-connected generator with Van = 10 volts supplies a -connected load with Z = -j through a transmission line with impedance of j0.1 per phase.  The load is also connected to a </a:t>
            </a:r>
            <a:br>
              <a:rPr lang="en-US" altLang="en-US">
                <a:sym typeface="Symbol" pitchFamily="18" charset="2"/>
              </a:rPr>
            </a:br>
            <a:r>
              <a:rPr lang="en-US" altLang="en-US">
                <a:sym typeface="Symbol" pitchFamily="18" charset="2"/>
              </a:rPr>
              <a:t>-connected generator with Va”b” = 10 through a second transmission line which also has an impedance of j0.1 per phase.</a:t>
            </a:r>
          </a:p>
          <a:p>
            <a:r>
              <a:rPr lang="en-US" altLang="en-US">
                <a:sym typeface="Symbol" pitchFamily="18" charset="2"/>
              </a:rPr>
              <a:t>Find</a:t>
            </a:r>
          </a:p>
          <a:p>
            <a:r>
              <a:rPr lang="en-US" altLang="en-US">
                <a:sym typeface="Symbol" pitchFamily="18" charset="2"/>
              </a:rPr>
              <a:t>1.  The load voltage Va’b’</a:t>
            </a:r>
          </a:p>
          <a:p>
            <a:r>
              <a:rPr lang="en-US" altLang="en-US">
                <a:sym typeface="Symbol" pitchFamily="18" charset="2"/>
              </a:rPr>
              <a:t>2.  The total power supplied by each generator, SY and S</a:t>
            </a:r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765165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6" name="Object 4"/>
              <p:cNvSpPr txBox="1"/>
              <p:nvPr/>
            </p:nvSpPr>
            <p:spPr bwMode="auto">
              <a:xfrm>
                <a:off x="609600" y="5486400"/>
                <a:ext cx="74549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Firs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conver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delta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load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sourc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equivalen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value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draw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jus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"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"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phas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circuit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+mj-lt"/>
                  <a:ea typeface="Ebrima" panose="02000000000000000000" pitchFamily="2" charset="0"/>
                  <a:cs typeface="Ebrima" panose="02000000000000000000" pitchFamily="2" charset="0"/>
                </a:endParaRPr>
              </a:p>
            </p:txBody>
          </p:sp>
        </mc:Choice>
        <mc:Fallback xmlns="">
          <p:sp>
            <p:nvSpPr>
              <p:cNvPr id="3379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486400"/>
                <a:ext cx="7454900" cy="914400"/>
              </a:xfrm>
              <a:prstGeom prst="rect">
                <a:avLst/>
              </a:prstGeom>
              <a:blipFill>
                <a:blip r:embed="rId3"/>
                <a:stretch>
                  <a:fillRect l="-2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883" name="Group 33882">
            <a:extLst>
              <a:ext uri="{FF2B5EF4-FFF2-40B4-BE49-F238E27FC236}">
                <a16:creationId xmlns:a16="http://schemas.microsoft.com/office/drawing/2014/main" id="{9A27751F-A8E3-4D0C-9D5F-9A45AA62DC99}"/>
              </a:ext>
            </a:extLst>
          </p:cNvPr>
          <p:cNvGrpSpPr/>
          <p:nvPr/>
        </p:nvGrpSpPr>
        <p:grpSpPr>
          <a:xfrm>
            <a:off x="685800" y="1295400"/>
            <a:ext cx="7315200" cy="3950563"/>
            <a:chOff x="167498" y="1496124"/>
            <a:chExt cx="4885560" cy="263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EC35858-ED55-441E-9C8D-0AB1D032BC03}"/>
                    </a:ext>
                  </a:extLst>
                </p14:cNvPr>
                <p14:cNvContentPartPr/>
                <p14:nvPr/>
              </p14:nvContentPartPr>
              <p14:xfrm>
                <a:off x="641618" y="1786284"/>
                <a:ext cx="3600" cy="4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EC35858-ED55-441E-9C8D-0AB1D032BC0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35189" y="1779931"/>
                  <a:ext cx="16200" cy="1677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5CB008D-204E-4B90-97C6-49585C2EA27D}"/>
                    </a:ext>
                  </a:extLst>
                </p14:cNvPr>
                <p14:cNvContentPartPr/>
                <p14:nvPr/>
              </p14:nvContentPartPr>
              <p14:xfrm>
                <a:off x="167498" y="3031524"/>
                <a:ext cx="1999080" cy="485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5CB008D-204E-4B90-97C6-49585C2EA27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1488" y="3025754"/>
                  <a:ext cx="2010861" cy="4974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A356F00-C7EF-4282-BCB9-EE0DFCCFF823}"/>
                    </a:ext>
                  </a:extLst>
                </p14:cNvPr>
                <p14:cNvContentPartPr/>
                <p14:nvPr/>
              </p14:nvContentPartPr>
              <p14:xfrm>
                <a:off x="691658" y="1865484"/>
                <a:ext cx="1721520" cy="1958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A356F00-C7EF-4282-BCB9-EE0DFCCFF823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85646" y="1859469"/>
                  <a:ext cx="1733303" cy="2076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4576" name="Ink 24575">
                  <a:extLst>
                    <a:ext uri="{FF2B5EF4-FFF2-40B4-BE49-F238E27FC236}">
                      <a16:creationId xmlns:a16="http://schemas.microsoft.com/office/drawing/2014/main" id="{0D62D4C5-20E7-4F96-B2B1-38813A6FFDF3}"/>
                    </a:ext>
                  </a:extLst>
                </p14:cNvPr>
                <p14:cNvContentPartPr/>
                <p14:nvPr/>
              </p14:nvContentPartPr>
              <p14:xfrm>
                <a:off x="2060018" y="2648124"/>
                <a:ext cx="49320" cy="717120"/>
              </p14:xfrm>
            </p:contentPart>
          </mc:Choice>
          <mc:Fallback xmlns="">
            <p:pic>
              <p:nvPicPr>
                <p:cNvPr id="24576" name="Ink 24575">
                  <a:extLst>
                    <a:ext uri="{FF2B5EF4-FFF2-40B4-BE49-F238E27FC236}">
                      <a16:creationId xmlns:a16="http://schemas.microsoft.com/office/drawing/2014/main" id="{0D62D4C5-20E7-4F96-B2B1-38813A6FFDF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054003" y="2642110"/>
                  <a:ext cx="61109" cy="72890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4578" name="Ink 24577">
                  <a:extLst>
                    <a:ext uri="{FF2B5EF4-FFF2-40B4-BE49-F238E27FC236}">
                      <a16:creationId xmlns:a16="http://schemas.microsoft.com/office/drawing/2014/main" id="{C7A494F3-3F14-419D-869D-1AE3D2F4B6DF}"/>
                    </a:ext>
                  </a:extLst>
                </p14:cNvPr>
                <p14:cNvContentPartPr/>
                <p14:nvPr/>
              </p14:nvContentPartPr>
              <p14:xfrm>
                <a:off x="2213738" y="3209004"/>
                <a:ext cx="1385280" cy="189720"/>
              </p14:xfrm>
            </p:contentPart>
          </mc:Choice>
          <mc:Fallback xmlns="">
            <p:pic>
              <p:nvPicPr>
                <p:cNvPr id="24578" name="Ink 24577">
                  <a:extLst>
                    <a:ext uri="{FF2B5EF4-FFF2-40B4-BE49-F238E27FC236}">
                      <a16:creationId xmlns:a16="http://schemas.microsoft.com/office/drawing/2014/main" id="{C7A494F3-3F14-419D-869D-1AE3D2F4B6D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207727" y="3202993"/>
                  <a:ext cx="1397062" cy="2015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4580" name="Ink 24579">
                  <a:extLst>
                    <a:ext uri="{FF2B5EF4-FFF2-40B4-BE49-F238E27FC236}">
                      <a16:creationId xmlns:a16="http://schemas.microsoft.com/office/drawing/2014/main" id="{C99E04A9-B0AE-42F5-9AFE-0ABB73A37C56}"/>
                    </a:ext>
                  </a:extLst>
                </p14:cNvPr>
                <p14:cNvContentPartPr/>
                <p14:nvPr/>
              </p14:nvContentPartPr>
              <p14:xfrm>
                <a:off x="2912858" y="2612124"/>
                <a:ext cx="422280" cy="1135800"/>
              </p14:xfrm>
            </p:contentPart>
          </mc:Choice>
          <mc:Fallback xmlns="">
            <p:pic>
              <p:nvPicPr>
                <p:cNvPr id="24580" name="Ink 24579">
                  <a:extLst>
                    <a:ext uri="{FF2B5EF4-FFF2-40B4-BE49-F238E27FC236}">
                      <a16:creationId xmlns:a16="http://schemas.microsoft.com/office/drawing/2014/main" id="{C99E04A9-B0AE-42F5-9AFE-0ABB73A37C5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907087" y="2606354"/>
                  <a:ext cx="434063" cy="1147581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33877" name="Group 33876">
              <a:extLst>
                <a:ext uri="{FF2B5EF4-FFF2-40B4-BE49-F238E27FC236}">
                  <a16:creationId xmlns:a16="http://schemas.microsoft.com/office/drawing/2014/main" id="{10F4818A-2E08-4EB3-A9C3-21C080040722}"/>
                </a:ext>
              </a:extLst>
            </p:cNvPr>
            <p:cNvGrpSpPr/>
            <p:nvPr/>
          </p:nvGrpSpPr>
          <p:grpSpPr>
            <a:xfrm>
              <a:off x="177218" y="1496124"/>
              <a:ext cx="4875840" cy="2638440"/>
              <a:chOff x="177218" y="1496124"/>
              <a:chExt cx="4875840" cy="26384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2A6B616D-6E47-4E69-B6E0-2998B19C4A18}"/>
                      </a:ext>
                    </a:extLst>
                  </p14:cNvPr>
                  <p14:cNvContentPartPr/>
                  <p14:nvPr/>
                </p14:nvContentPartPr>
                <p14:xfrm>
                  <a:off x="1323098" y="2990124"/>
                  <a:ext cx="1141200" cy="862560"/>
                </p14:xfrm>
              </p:contentPart>
            </mc:Choice>
            <mc:Fallback xmlns="">
              <p:pic>
                <p:nvPicPr>
                  <p:cNvPr id="15" name="Ink 14">
                    <a:extLst>
                      <a:ext uri="{FF2B5EF4-FFF2-40B4-BE49-F238E27FC236}">
                        <a16:creationId xmlns:a16="http://schemas.microsoft.com/office/drawing/2014/main" id="{2A6B616D-6E47-4E69-B6E0-2998B19C4A18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1317327" y="2984353"/>
                    <a:ext cx="1152982" cy="87434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D745D43D-3147-45DC-9250-49093D7D1843}"/>
                      </a:ext>
                    </a:extLst>
                  </p14:cNvPr>
                  <p14:cNvContentPartPr/>
                  <p14:nvPr/>
                </p14:nvContentPartPr>
                <p14:xfrm>
                  <a:off x="2096018" y="3345084"/>
                  <a:ext cx="190800" cy="1656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D745D43D-3147-45DC-9250-49093D7D1843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2090003" y="3339239"/>
                    <a:ext cx="202590" cy="2849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">
                <p14:nvContentPartPr>
                  <p14:cNvPr id="24583" name="Ink 24582">
                    <a:extLst>
                      <a:ext uri="{FF2B5EF4-FFF2-40B4-BE49-F238E27FC236}">
                        <a16:creationId xmlns:a16="http://schemas.microsoft.com/office/drawing/2014/main" id="{DD8EC1FB-62CC-4169-A83A-259F648AA47E}"/>
                      </a:ext>
                    </a:extLst>
                  </p14:cNvPr>
                  <p14:cNvContentPartPr/>
                  <p14:nvPr/>
                </p14:nvContentPartPr>
                <p14:xfrm>
                  <a:off x="2452058" y="3634164"/>
                  <a:ext cx="1896120" cy="164520"/>
                </p14:xfrm>
              </p:contentPart>
            </mc:Choice>
            <mc:Fallback xmlns="">
              <p:pic>
                <p:nvPicPr>
                  <p:cNvPr id="24583" name="Ink 24582">
                    <a:extLst>
                      <a:ext uri="{FF2B5EF4-FFF2-40B4-BE49-F238E27FC236}">
                        <a16:creationId xmlns:a16="http://schemas.microsoft.com/office/drawing/2014/main" id="{DD8EC1FB-62CC-4169-A83A-259F648AA47E}"/>
                      </a:ext>
                    </a:extLst>
                  </p:cNvPr>
                  <p:cNvPicPr/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2446048" y="3628142"/>
                    <a:ext cx="1907900" cy="17632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2">
                <p14:nvContentPartPr>
                  <p14:cNvPr id="24584" name="Ink 24583">
                    <a:extLst>
                      <a:ext uri="{FF2B5EF4-FFF2-40B4-BE49-F238E27FC236}">
                        <a16:creationId xmlns:a16="http://schemas.microsoft.com/office/drawing/2014/main" id="{0C1A5F70-B873-48DE-B506-0E4900878CF2}"/>
                      </a:ext>
                    </a:extLst>
                  </p14:cNvPr>
                  <p14:cNvContentPartPr/>
                  <p14:nvPr/>
                </p14:nvContentPartPr>
                <p14:xfrm>
                  <a:off x="3547538" y="2924604"/>
                  <a:ext cx="437760" cy="304560"/>
                </p14:xfrm>
              </p:contentPart>
            </mc:Choice>
            <mc:Fallback xmlns="">
              <p:pic>
                <p:nvPicPr>
                  <p:cNvPr id="24584" name="Ink 24583">
                    <a:extLst>
                      <a:ext uri="{FF2B5EF4-FFF2-40B4-BE49-F238E27FC236}">
                        <a16:creationId xmlns:a16="http://schemas.microsoft.com/office/drawing/2014/main" id="{0C1A5F70-B873-48DE-B506-0E4900878CF2}"/>
                      </a:ext>
                    </a:extLst>
                  </p:cNvPr>
                  <p:cNvPicPr/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3541762" y="2918830"/>
                    <a:ext cx="449552" cy="3163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4">
                <p14:nvContentPartPr>
                  <p14:cNvPr id="24585" name="Ink 24584">
                    <a:extLst>
                      <a:ext uri="{FF2B5EF4-FFF2-40B4-BE49-F238E27FC236}">
                        <a16:creationId xmlns:a16="http://schemas.microsoft.com/office/drawing/2014/main" id="{C968FBC5-683D-4F0E-BED1-29B1435590B1}"/>
                      </a:ext>
                    </a:extLst>
                  </p14:cNvPr>
                  <p14:cNvContentPartPr/>
                  <p14:nvPr/>
                </p14:nvContentPartPr>
                <p14:xfrm>
                  <a:off x="3953618" y="2797884"/>
                  <a:ext cx="194040" cy="250920"/>
                </p14:xfrm>
              </p:contentPart>
            </mc:Choice>
            <mc:Fallback xmlns="">
              <p:pic>
                <p:nvPicPr>
                  <p:cNvPr id="24585" name="Ink 24584">
                    <a:extLst>
                      <a:ext uri="{FF2B5EF4-FFF2-40B4-BE49-F238E27FC236}">
                        <a16:creationId xmlns:a16="http://schemas.microsoft.com/office/drawing/2014/main" id="{C968FBC5-683D-4F0E-BED1-29B1435590B1}"/>
                      </a:ext>
                    </a:extLst>
                  </p:cNvPr>
                  <p:cNvPicPr/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3947599" y="2791864"/>
                    <a:ext cx="205836" cy="262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6">
                <p14:nvContentPartPr>
                  <p14:cNvPr id="24586" name="Ink 24585">
                    <a:extLst>
                      <a:ext uri="{FF2B5EF4-FFF2-40B4-BE49-F238E27FC236}">
                        <a16:creationId xmlns:a16="http://schemas.microsoft.com/office/drawing/2014/main" id="{1195E261-47F8-4C94-BE1D-A49231E8AC8D}"/>
                      </a:ext>
                    </a:extLst>
                  </p14:cNvPr>
                  <p14:cNvContentPartPr/>
                  <p14:nvPr/>
                </p14:nvContentPartPr>
                <p14:xfrm>
                  <a:off x="4127498" y="2825604"/>
                  <a:ext cx="541440" cy="843840"/>
                </p14:xfrm>
              </p:contentPart>
            </mc:Choice>
            <mc:Fallback xmlns="">
              <p:pic>
                <p:nvPicPr>
                  <p:cNvPr id="24586" name="Ink 24585">
                    <a:extLst>
                      <a:ext uri="{FF2B5EF4-FFF2-40B4-BE49-F238E27FC236}">
                        <a16:creationId xmlns:a16="http://schemas.microsoft.com/office/drawing/2014/main" id="{1195E261-47F8-4C94-BE1D-A49231E8AC8D}"/>
                      </a:ext>
                    </a:extLst>
                  </p:cNvPr>
                  <p:cNvPicPr/>
                  <p:nvPr/>
                </p:nvPicPr>
                <p:blipFill>
                  <a:blip r:embed="rId27"/>
                  <a:stretch>
                    <a:fillRect/>
                  </a:stretch>
                </p:blipFill>
                <p:spPr>
                  <a:xfrm>
                    <a:off x="4121487" y="2819833"/>
                    <a:ext cx="553221" cy="85562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24588" name="Ink 24587">
                    <a:extLst>
                      <a:ext uri="{FF2B5EF4-FFF2-40B4-BE49-F238E27FC236}">
                        <a16:creationId xmlns:a16="http://schemas.microsoft.com/office/drawing/2014/main" id="{1904178E-4EBB-4A0D-8514-9F87A8A0E04A}"/>
                      </a:ext>
                    </a:extLst>
                  </p14:cNvPr>
                  <p14:cNvContentPartPr/>
                  <p14:nvPr/>
                </p14:nvContentPartPr>
                <p14:xfrm>
                  <a:off x="2331818" y="1781964"/>
                  <a:ext cx="1846440" cy="611280"/>
                </p14:xfrm>
              </p:contentPart>
            </mc:Choice>
            <mc:Fallback xmlns="">
              <p:pic>
                <p:nvPicPr>
                  <p:cNvPr id="24588" name="Ink 24587">
                    <a:extLst>
                      <a:ext uri="{FF2B5EF4-FFF2-40B4-BE49-F238E27FC236}">
                        <a16:creationId xmlns:a16="http://schemas.microsoft.com/office/drawing/2014/main" id="{1904178E-4EBB-4A0D-8514-9F87A8A0E04A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2326047" y="1776193"/>
                    <a:ext cx="1858222" cy="62306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24589" name="Ink 24588">
                    <a:extLst>
                      <a:ext uri="{FF2B5EF4-FFF2-40B4-BE49-F238E27FC236}">
                        <a16:creationId xmlns:a16="http://schemas.microsoft.com/office/drawing/2014/main" id="{5C0953CC-CC37-491D-A2A7-0557D1ABF6D7}"/>
                      </a:ext>
                    </a:extLst>
                  </p14:cNvPr>
                  <p14:cNvContentPartPr/>
                  <p14:nvPr/>
                </p14:nvContentPartPr>
                <p14:xfrm>
                  <a:off x="3558338" y="2358684"/>
                  <a:ext cx="252720" cy="567000"/>
                </p14:xfrm>
              </p:contentPart>
            </mc:Choice>
            <mc:Fallback xmlns="">
              <p:pic>
                <p:nvPicPr>
                  <p:cNvPr id="24589" name="Ink 24588">
                    <a:extLst>
                      <a:ext uri="{FF2B5EF4-FFF2-40B4-BE49-F238E27FC236}">
                        <a16:creationId xmlns:a16="http://schemas.microsoft.com/office/drawing/2014/main" id="{5C0953CC-CC37-491D-A2A7-0557D1ABF6D7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3552327" y="2352673"/>
                    <a:ext cx="264502" cy="5787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24591" name="Ink 24590">
                    <a:extLst>
                      <a:ext uri="{FF2B5EF4-FFF2-40B4-BE49-F238E27FC236}">
                        <a16:creationId xmlns:a16="http://schemas.microsoft.com/office/drawing/2014/main" id="{EFAF605A-E878-42EB-9CC3-0DFA5B7E95B2}"/>
                      </a:ext>
                    </a:extLst>
                  </p14:cNvPr>
                  <p14:cNvContentPartPr/>
                  <p14:nvPr/>
                </p14:nvContentPartPr>
                <p14:xfrm>
                  <a:off x="4167458" y="1788804"/>
                  <a:ext cx="302400" cy="469440"/>
                </p14:xfrm>
              </p:contentPart>
            </mc:Choice>
            <mc:Fallback xmlns="">
              <p:pic>
                <p:nvPicPr>
                  <p:cNvPr id="24591" name="Ink 24590">
                    <a:extLst>
                      <a:ext uri="{FF2B5EF4-FFF2-40B4-BE49-F238E27FC236}">
                        <a16:creationId xmlns:a16="http://schemas.microsoft.com/office/drawing/2014/main" id="{EFAF605A-E878-42EB-9CC3-0DFA5B7E95B2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4161448" y="1782792"/>
                    <a:ext cx="314179" cy="48122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24593" name="Ink 24592">
                    <a:extLst>
                      <a:ext uri="{FF2B5EF4-FFF2-40B4-BE49-F238E27FC236}">
                        <a16:creationId xmlns:a16="http://schemas.microsoft.com/office/drawing/2014/main" id="{6BFA9503-E188-4753-920D-9695857266B7}"/>
                      </a:ext>
                    </a:extLst>
                  </p14:cNvPr>
                  <p14:cNvContentPartPr/>
                  <p14:nvPr/>
                </p14:nvContentPartPr>
                <p14:xfrm>
                  <a:off x="4421258" y="2242404"/>
                  <a:ext cx="239400" cy="602640"/>
                </p14:xfrm>
              </p:contentPart>
            </mc:Choice>
            <mc:Fallback xmlns="">
              <p:pic>
                <p:nvPicPr>
                  <p:cNvPr id="24593" name="Ink 24592">
                    <a:extLst>
                      <a:ext uri="{FF2B5EF4-FFF2-40B4-BE49-F238E27FC236}">
                        <a16:creationId xmlns:a16="http://schemas.microsoft.com/office/drawing/2014/main" id="{6BFA9503-E188-4753-920D-9695857266B7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4415243" y="2236390"/>
                    <a:ext cx="251190" cy="61442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5" name="Ink 4">
                    <a:extLst>
                      <a:ext uri="{FF2B5EF4-FFF2-40B4-BE49-F238E27FC236}">
                        <a16:creationId xmlns:a16="http://schemas.microsoft.com/office/drawing/2014/main" id="{2D0C5653-827E-4751-8CBF-BECC5911442A}"/>
                      </a:ext>
                    </a:extLst>
                  </p14:cNvPr>
                  <p14:cNvContentPartPr/>
                  <p14:nvPr/>
                </p14:nvContentPartPr>
                <p14:xfrm>
                  <a:off x="598778" y="2246004"/>
                  <a:ext cx="191160" cy="165240"/>
                </p14:xfrm>
              </p:contentPart>
            </mc:Choice>
            <mc:Fallback xmlns="">
              <p:pic>
                <p:nvPicPr>
                  <p:cNvPr id="5" name="Ink 4">
                    <a:extLst>
                      <a:ext uri="{FF2B5EF4-FFF2-40B4-BE49-F238E27FC236}">
                        <a16:creationId xmlns:a16="http://schemas.microsoft.com/office/drawing/2014/main" id="{2D0C5653-827E-4751-8CBF-BECC5911442A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592767" y="2239991"/>
                    <a:ext cx="202942" cy="17702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7AC1D736-6BF3-4EDE-BC46-2F7BE1D0171D}"/>
                      </a:ext>
                    </a:extLst>
                  </p14:cNvPr>
                  <p14:cNvContentPartPr/>
                  <p14:nvPr/>
                </p14:nvContentPartPr>
                <p14:xfrm>
                  <a:off x="382058" y="2814804"/>
                  <a:ext cx="200880" cy="20628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7AC1D736-6BF3-4EDE-BC46-2F7BE1D0171D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376051" y="2808786"/>
                    <a:ext cx="212654" cy="21807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7" name="Ink 6">
                    <a:extLst>
                      <a:ext uri="{FF2B5EF4-FFF2-40B4-BE49-F238E27FC236}">
                        <a16:creationId xmlns:a16="http://schemas.microsoft.com/office/drawing/2014/main" id="{A9D0B602-EE02-4639-9925-D7F6E19C64FF}"/>
                      </a:ext>
                    </a:extLst>
                  </p14:cNvPr>
                  <p14:cNvContentPartPr/>
                  <p14:nvPr/>
                </p14:nvContentPartPr>
                <p14:xfrm>
                  <a:off x="922778" y="2702844"/>
                  <a:ext cx="235800" cy="204480"/>
                </p14:xfrm>
              </p:contentPart>
            </mc:Choice>
            <mc:Fallback xmlns="">
              <p:pic>
                <p:nvPicPr>
                  <p:cNvPr id="7" name="Ink 6">
                    <a:extLst>
                      <a:ext uri="{FF2B5EF4-FFF2-40B4-BE49-F238E27FC236}">
                        <a16:creationId xmlns:a16="http://schemas.microsoft.com/office/drawing/2014/main" id="{A9D0B602-EE02-4639-9925-D7F6E19C64FF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917009" y="2697064"/>
                    <a:ext cx="247578" cy="2162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8" name="Ink 7">
                    <a:extLst>
                      <a:ext uri="{FF2B5EF4-FFF2-40B4-BE49-F238E27FC236}">
                        <a16:creationId xmlns:a16="http://schemas.microsoft.com/office/drawing/2014/main" id="{A5CA47B1-2BFF-47A5-95EC-2110287ADC8E}"/>
                      </a:ext>
                    </a:extLst>
                  </p14:cNvPr>
                  <p14:cNvContentPartPr/>
                  <p14:nvPr/>
                </p14:nvContentPartPr>
                <p14:xfrm>
                  <a:off x="691658" y="2420244"/>
                  <a:ext cx="18360" cy="226800"/>
                </p14:xfrm>
              </p:contentPart>
            </mc:Choice>
            <mc:Fallback xmlns="">
              <p:pic>
                <p:nvPicPr>
                  <p:cNvPr id="8" name="Ink 7">
                    <a:extLst>
                      <a:ext uri="{FF2B5EF4-FFF2-40B4-BE49-F238E27FC236}">
                        <a16:creationId xmlns:a16="http://schemas.microsoft.com/office/drawing/2014/main" id="{A5CA47B1-2BFF-47A5-95EC-2110287ADC8E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685538" y="2414231"/>
                    <a:ext cx="30355" cy="23858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9" name="Ink 8">
                    <a:extLst>
                      <a:ext uri="{FF2B5EF4-FFF2-40B4-BE49-F238E27FC236}">
                        <a16:creationId xmlns:a16="http://schemas.microsoft.com/office/drawing/2014/main" id="{81B4C47C-12D4-4391-AF9A-766B4277A4E9}"/>
                      </a:ext>
                    </a:extLst>
                  </p14:cNvPr>
                  <p14:cNvContentPartPr/>
                  <p14:nvPr/>
                </p14:nvContentPartPr>
                <p14:xfrm>
                  <a:off x="693458" y="1960884"/>
                  <a:ext cx="18360" cy="278280"/>
                </p14:xfrm>
              </p:contentPart>
            </mc:Choice>
            <mc:Fallback xmlns="">
              <p:pic>
                <p:nvPicPr>
                  <p:cNvPr id="9" name="Ink 8">
                    <a:extLst>
                      <a:ext uri="{FF2B5EF4-FFF2-40B4-BE49-F238E27FC236}">
                        <a16:creationId xmlns:a16="http://schemas.microsoft.com/office/drawing/2014/main" id="{81B4C47C-12D4-4391-AF9A-766B4277A4E9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687419" y="1955112"/>
                    <a:ext cx="30197" cy="29006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10" name="Ink 9">
                    <a:extLst>
                      <a:ext uri="{FF2B5EF4-FFF2-40B4-BE49-F238E27FC236}">
                        <a16:creationId xmlns:a16="http://schemas.microsoft.com/office/drawing/2014/main" id="{E03592AA-B07D-4A2F-92FE-FE2ECF95EA39}"/>
                      </a:ext>
                    </a:extLst>
                  </p14:cNvPr>
                  <p14:cNvContentPartPr/>
                  <p14:nvPr/>
                </p14:nvContentPartPr>
                <p14:xfrm>
                  <a:off x="706418" y="2596284"/>
                  <a:ext cx="248040" cy="127080"/>
                </p14:xfrm>
              </p:contentPart>
            </mc:Choice>
            <mc:Fallback xmlns="">
              <p:pic>
                <p:nvPicPr>
                  <p:cNvPr id="10" name="Ink 9">
                    <a:extLst>
                      <a:ext uri="{FF2B5EF4-FFF2-40B4-BE49-F238E27FC236}">
                        <a16:creationId xmlns:a16="http://schemas.microsoft.com/office/drawing/2014/main" id="{E03592AA-B07D-4A2F-92FE-FE2ECF95EA39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700409" y="2590278"/>
                    <a:ext cx="259817" cy="13885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11" name="Ink 10">
                    <a:extLst>
                      <a:ext uri="{FF2B5EF4-FFF2-40B4-BE49-F238E27FC236}">
                        <a16:creationId xmlns:a16="http://schemas.microsoft.com/office/drawing/2014/main" id="{B019F0AC-FBC6-48DD-A03E-32F39E56660B}"/>
                      </a:ext>
                    </a:extLst>
                  </p14:cNvPr>
                  <p14:cNvContentPartPr/>
                  <p14:nvPr/>
                </p14:nvContentPartPr>
                <p14:xfrm>
                  <a:off x="1124018" y="2858364"/>
                  <a:ext cx="187200" cy="147600"/>
                </p14:xfrm>
              </p:contentPart>
            </mc:Choice>
            <mc:Fallback xmlns="">
              <p:pic>
                <p:nvPicPr>
                  <p:cNvPr id="11" name="Ink 10">
                    <a:extLst>
                      <a:ext uri="{FF2B5EF4-FFF2-40B4-BE49-F238E27FC236}">
                        <a16:creationId xmlns:a16="http://schemas.microsoft.com/office/drawing/2014/main" id="{B019F0AC-FBC6-48DD-A03E-32F39E56660B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1118243" y="2852585"/>
                    <a:ext cx="198990" cy="15939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13" name="Ink 12">
                    <a:extLst>
                      <a:ext uri="{FF2B5EF4-FFF2-40B4-BE49-F238E27FC236}">
                        <a16:creationId xmlns:a16="http://schemas.microsoft.com/office/drawing/2014/main" id="{A6EC0000-41CD-4633-BA95-59C4C0F3295E}"/>
                      </a:ext>
                    </a:extLst>
                  </p14:cNvPr>
                  <p14:cNvContentPartPr/>
                  <p14:nvPr/>
                </p14:nvContentPartPr>
                <p14:xfrm>
                  <a:off x="534338" y="2601684"/>
                  <a:ext cx="183960" cy="249480"/>
                </p14:xfrm>
              </p:contentPart>
            </mc:Choice>
            <mc:Fallback xmlns="">
              <p:pic>
                <p:nvPicPr>
                  <p:cNvPr id="13" name="Ink 12">
                    <a:extLst>
                      <a:ext uri="{FF2B5EF4-FFF2-40B4-BE49-F238E27FC236}">
                        <a16:creationId xmlns:a16="http://schemas.microsoft.com/office/drawing/2014/main" id="{A6EC0000-41CD-4633-BA95-59C4C0F3295E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528559" y="2595675"/>
                    <a:ext cx="195758" cy="26125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24595" name="Ink 24594">
                    <a:extLst>
                      <a:ext uri="{FF2B5EF4-FFF2-40B4-BE49-F238E27FC236}">
                        <a16:creationId xmlns:a16="http://schemas.microsoft.com/office/drawing/2014/main" id="{8BF4A950-1A33-405E-AB7F-91A0F365490E}"/>
                      </a:ext>
                    </a:extLst>
                  </p14:cNvPr>
                  <p14:cNvContentPartPr/>
                  <p14:nvPr/>
                </p14:nvContentPartPr>
                <p14:xfrm>
                  <a:off x="500138" y="1801764"/>
                  <a:ext cx="217800" cy="126000"/>
                </p14:xfrm>
              </p:contentPart>
            </mc:Choice>
            <mc:Fallback xmlns="">
              <p:pic>
                <p:nvPicPr>
                  <p:cNvPr id="24595" name="Ink 24594">
                    <a:extLst>
                      <a:ext uri="{FF2B5EF4-FFF2-40B4-BE49-F238E27FC236}">
                        <a16:creationId xmlns:a16="http://schemas.microsoft.com/office/drawing/2014/main" id="{8BF4A950-1A33-405E-AB7F-91A0F365490E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494128" y="1795993"/>
                    <a:ext cx="229579" cy="1377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24596" name="Ink 24595">
                    <a:extLst>
                      <a:ext uri="{FF2B5EF4-FFF2-40B4-BE49-F238E27FC236}">
                        <a16:creationId xmlns:a16="http://schemas.microsoft.com/office/drawing/2014/main" id="{715AE1DF-175A-4655-AEBB-33B98941B3C8}"/>
                      </a:ext>
                    </a:extLst>
                  </p14:cNvPr>
                  <p14:cNvContentPartPr/>
                  <p14:nvPr/>
                </p14:nvContentPartPr>
                <p14:xfrm>
                  <a:off x="285578" y="2179044"/>
                  <a:ext cx="29880" cy="115920"/>
                </p14:xfrm>
              </p:contentPart>
            </mc:Choice>
            <mc:Fallback xmlns="">
              <p:pic>
                <p:nvPicPr>
                  <p:cNvPr id="24596" name="Ink 24595">
                    <a:extLst>
                      <a:ext uri="{FF2B5EF4-FFF2-40B4-BE49-F238E27FC236}">
                        <a16:creationId xmlns:a16="http://schemas.microsoft.com/office/drawing/2014/main" id="{715AE1DF-175A-4655-AEBB-33B98941B3C8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279748" y="2173032"/>
                    <a:ext cx="41783" cy="12770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24597" name="Ink 24596">
                    <a:extLst>
                      <a:ext uri="{FF2B5EF4-FFF2-40B4-BE49-F238E27FC236}">
                        <a16:creationId xmlns:a16="http://schemas.microsoft.com/office/drawing/2014/main" id="{E6132E32-3C2D-4491-A131-40FBDEEAFA3C}"/>
                      </a:ext>
                    </a:extLst>
                  </p14:cNvPr>
                  <p14:cNvContentPartPr/>
                  <p14:nvPr/>
                </p14:nvContentPartPr>
                <p14:xfrm>
                  <a:off x="382778" y="2138004"/>
                  <a:ext cx="106200" cy="129240"/>
                </p14:xfrm>
              </p:contentPart>
            </mc:Choice>
            <mc:Fallback xmlns="">
              <p:pic>
                <p:nvPicPr>
                  <p:cNvPr id="24597" name="Ink 24596">
                    <a:extLst>
                      <a:ext uri="{FF2B5EF4-FFF2-40B4-BE49-F238E27FC236}">
                        <a16:creationId xmlns:a16="http://schemas.microsoft.com/office/drawing/2014/main" id="{E6132E32-3C2D-4491-A131-40FBDEEAFA3C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376758" y="2131976"/>
                    <a:ext cx="118000" cy="14105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24598" name="Ink 24597">
                    <a:extLst>
                      <a:ext uri="{FF2B5EF4-FFF2-40B4-BE49-F238E27FC236}">
                        <a16:creationId xmlns:a16="http://schemas.microsoft.com/office/drawing/2014/main" id="{FCAD3C8C-D5A0-4673-8033-08EAB71AD632}"/>
                      </a:ext>
                    </a:extLst>
                  </p14:cNvPr>
                  <p14:cNvContentPartPr/>
                  <p14:nvPr/>
                </p14:nvContentPartPr>
                <p14:xfrm>
                  <a:off x="524258" y="2069604"/>
                  <a:ext cx="138960" cy="145080"/>
                </p14:xfrm>
              </p:contentPart>
            </mc:Choice>
            <mc:Fallback xmlns="">
              <p:pic>
                <p:nvPicPr>
                  <p:cNvPr id="24598" name="Ink 24597">
                    <a:extLst>
                      <a:ext uri="{FF2B5EF4-FFF2-40B4-BE49-F238E27FC236}">
                        <a16:creationId xmlns:a16="http://schemas.microsoft.com/office/drawing/2014/main" id="{FCAD3C8C-D5A0-4673-8033-08EAB71AD632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518488" y="2063589"/>
                    <a:ext cx="150740" cy="15686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4600" name="Ink 24599">
                    <a:extLst>
                      <a:ext uri="{FF2B5EF4-FFF2-40B4-BE49-F238E27FC236}">
                        <a16:creationId xmlns:a16="http://schemas.microsoft.com/office/drawing/2014/main" id="{7B88C30F-89C0-41E9-A021-35C535C3CF19}"/>
                      </a:ext>
                    </a:extLst>
                  </p14:cNvPr>
                  <p14:cNvContentPartPr/>
                  <p14:nvPr/>
                </p14:nvContentPartPr>
                <p14:xfrm>
                  <a:off x="556658" y="2256444"/>
                  <a:ext cx="8640" cy="70200"/>
                </p14:xfrm>
              </p:contentPart>
            </mc:Choice>
            <mc:Fallback xmlns="">
              <p:pic>
                <p:nvPicPr>
                  <p:cNvPr id="24600" name="Ink 24599">
                    <a:extLst>
                      <a:ext uri="{FF2B5EF4-FFF2-40B4-BE49-F238E27FC236}">
                        <a16:creationId xmlns:a16="http://schemas.microsoft.com/office/drawing/2014/main" id="{7B88C30F-89C0-41E9-A021-35C535C3CF19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550898" y="2250434"/>
                    <a:ext cx="20400" cy="819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24601" name="Ink 24600">
                    <a:extLst>
                      <a:ext uri="{FF2B5EF4-FFF2-40B4-BE49-F238E27FC236}">
                        <a16:creationId xmlns:a16="http://schemas.microsoft.com/office/drawing/2014/main" id="{2DC9339D-F55C-467B-B708-8B461147ECF6}"/>
                      </a:ext>
                    </a:extLst>
                  </p14:cNvPr>
                  <p14:cNvContentPartPr/>
                  <p14:nvPr/>
                </p14:nvContentPartPr>
                <p14:xfrm>
                  <a:off x="545858" y="2293524"/>
                  <a:ext cx="59760" cy="13320"/>
                </p14:xfrm>
              </p:contentPart>
            </mc:Choice>
            <mc:Fallback xmlns="">
              <p:pic>
                <p:nvPicPr>
                  <p:cNvPr id="24601" name="Ink 24600">
                    <a:extLst>
                      <a:ext uri="{FF2B5EF4-FFF2-40B4-BE49-F238E27FC236}">
                        <a16:creationId xmlns:a16="http://schemas.microsoft.com/office/drawing/2014/main" id="{2DC9339D-F55C-467B-B708-8B461147ECF6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540051" y="2287469"/>
                    <a:ext cx="71615" cy="2518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24602" name="Ink 24601">
                    <a:extLst>
                      <a:ext uri="{FF2B5EF4-FFF2-40B4-BE49-F238E27FC236}">
                        <a16:creationId xmlns:a16="http://schemas.microsoft.com/office/drawing/2014/main" id="{86A1B170-321D-4F5D-AB79-E124D48167AC}"/>
                      </a:ext>
                    </a:extLst>
                  </p14:cNvPr>
                  <p14:cNvContentPartPr/>
                  <p14:nvPr/>
                </p14:nvContentPartPr>
                <p14:xfrm>
                  <a:off x="526058" y="2436084"/>
                  <a:ext cx="70200" cy="11160"/>
                </p14:xfrm>
              </p:contentPart>
            </mc:Choice>
            <mc:Fallback xmlns="">
              <p:pic>
                <p:nvPicPr>
                  <p:cNvPr id="24602" name="Ink 24601">
                    <a:extLst>
                      <a:ext uri="{FF2B5EF4-FFF2-40B4-BE49-F238E27FC236}">
                        <a16:creationId xmlns:a16="http://schemas.microsoft.com/office/drawing/2014/main" id="{86A1B170-321D-4F5D-AB79-E124D48167AC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520027" y="2430261"/>
                    <a:ext cx="82021" cy="230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24604" name="Ink 24603">
                    <a:extLst>
                      <a:ext uri="{FF2B5EF4-FFF2-40B4-BE49-F238E27FC236}">
                        <a16:creationId xmlns:a16="http://schemas.microsoft.com/office/drawing/2014/main" id="{F158C0A2-C7D6-459F-873C-2BCCCFDB8723}"/>
                      </a:ext>
                    </a:extLst>
                  </p14:cNvPr>
                  <p14:cNvContentPartPr/>
                  <p14:nvPr/>
                </p14:nvContentPartPr>
                <p14:xfrm>
                  <a:off x="787778" y="2492604"/>
                  <a:ext cx="104040" cy="117720"/>
                </p14:xfrm>
              </p:contentPart>
            </mc:Choice>
            <mc:Fallback xmlns="">
              <p:pic>
                <p:nvPicPr>
                  <p:cNvPr id="24604" name="Ink 24603">
                    <a:extLst>
                      <a:ext uri="{FF2B5EF4-FFF2-40B4-BE49-F238E27FC236}">
                        <a16:creationId xmlns:a16="http://schemas.microsoft.com/office/drawing/2014/main" id="{F158C0A2-C7D6-459F-873C-2BCCCFDB8723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781771" y="2486586"/>
                    <a:ext cx="115814" cy="12951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24606" name="Ink 24605">
                    <a:extLst>
                      <a:ext uri="{FF2B5EF4-FFF2-40B4-BE49-F238E27FC236}">
                        <a16:creationId xmlns:a16="http://schemas.microsoft.com/office/drawing/2014/main" id="{6DB6D61E-1852-4F56-826C-25EBCCDD9E5D}"/>
                      </a:ext>
                    </a:extLst>
                  </p14:cNvPr>
                  <p14:cNvContentPartPr/>
                  <p14:nvPr/>
                </p14:nvContentPartPr>
                <p14:xfrm>
                  <a:off x="370178" y="2698524"/>
                  <a:ext cx="113040" cy="11520"/>
                </p14:xfrm>
              </p:contentPart>
            </mc:Choice>
            <mc:Fallback xmlns="">
              <p:pic>
                <p:nvPicPr>
                  <p:cNvPr id="24606" name="Ink 24605">
                    <a:extLst>
                      <a:ext uri="{FF2B5EF4-FFF2-40B4-BE49-F238E27FC236}">
                        <a16:creationId xmlns:a16="http://schemas.microsoft.com/office/drawing/2014/main" id="{6DB6D61E-1852-4F56-826C-25EBCCDD9E5D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364152" y="2692764"/>
                    <a:ext cx="124850" cy="23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24607" name="Ink 24606">
                    <a:extLst>
                      <a:ext uri="{FF2B5EF4-FFF2-40B4-BE49-F238E27FC236}">
                        <a16:creationId xmlns:a16="http://schemas.microsoft.com/office/drawing/2014/main" id="{10E73C31-5E42-4151-A067-A98363EEE64F}"/>
                      </a:ext>
                    </a:extLst>
                  </p14:cNvPr>
                  <p14:cNvContentPartPr/>
                  <p14:nvPr/>
                </p14:nvContentPartPr>
                <p14:xfrm>
                  <a:off x="236978" y="2840724"/>
                  <a:ext cx="41400" cy="122040"/>
                </p14:xfrm>
              </p:contentPart>
            </mc:Choice>
            <mc:Fallback xmlns="">
              <p:pic>
                <p:nvPicPr>
                  <p:cNvPr id="24607" name="Ink 24606">
                    <a:extLst>
                      <a:ext uri="{FF2B5EF4-FFF2-40B4-BE49-F238E27FC236}">
                        <a16:creationId xmlns:a16="http://schemas.microsoft.com/office/drawing/2014/main" id="{10E73C31-5E42-4151-A067-A98363EEE64F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230925" y="2834947"/>
                    <a:ext cx="53263" cy="13383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2">
                <p14:nvContentPartPr>
                  <p14:cNvPr id="33792" name="Ink 33791">
                    <a:extLst>
                      <a:ext uri="{FF2B5EF4-FFF2-40B4-BE49-F238E27FC236}">
                        <a16:creationId xmlns:a16="http://schemas.microsoft.com/office/drawing/2014/main" id="{D01FCAD5-5A3B-4BF8-A05E-74F4FD4DC209}"/>
                      </a:ext>
                    </a:extLst>
                  </p14:cNvPr>
                  <p14:cNvContentPartPr/>
                  <p14:nvPr/>
                </p14:nvContentPartPr>
                <p14:xfrm>
                  <a:off x="177218" y="2882484"/>
                  <a:ext cx="159120" cy="46080"/>
                </p14:xfrm>
              </p:contentPart>
            </mc:Choice>
            <mc:Fallback xmlns="">
              <p:pic>
                <p:nvPicPr>
                  <p:cNvPr id="33792" name="Ink 33791">
                    <a:extLst>
                      <a:ext uri="{FF2B5EF4-FFF2-40B4-BE49-F238E27FC236}">
                        <a16:creationId xmlns:a16="http://schemas.microsoft.com/office/drawing/2014/main" id="{D01FCAD5-5A3B-4BF8-A05E-74F4FD4DC209}"/>
                      </a:ext>
                    </a:extLst>
                  </p:cNvPr>
                  <p:cNvPicPr/>
                  <p:nvPr/>
                </p:nvPicPr>
                <p:blipFill>
                  <a:blip r:embed="rId73"/>
                  <a:stretch>
                    <a:fillRect/>
                  </a:stretch>
                </p:blipFill>
                <p:spPr>
                  <a:xfrm>
                    <a:off x="171209" y="2876663"/>
                    <a:ext cx="170898" cy="5796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33797" name="Ink 33796">
                    <a:extLst>
                      <a:ext uri="{FF2B5EF4-FFF2-40B4-BE49-F238E27FC236}">
                        <a16:creationId xmlns:a16="http://schemas.microsoft.com/office/drawing/2014/main" id="{B7A0DDCD-8A82-4B9B-9FA4-874AA2A24E37}"/>
                      </a:ext>
                    </a:extLst>
                  </p14:cNvPr>
                  <p14:cNvContentPartPr/>
                  <p14:nvPr/>
                </p14:nvContentPartPr>
                <p14:xfrm>
                  <a:off x="1003058" y="2575764"/>
                  <a:ext cx="160200" cy="38880"/>
                </p14:xfrm>
              </p:contentPart>
            </mc:Choice>
            <mc:Fallback xmlns="">
              <p:pic>
                <p:nvPicPr>
                  <p:cNvPr id="33797" name="Ink 33796">
                    <a:extLst>
                      <a:ext uri="{FF2B5EF4-FFF2-40B4-BE49-F238E27FC236}">
                        <a16:creationId xmlns:a16="http://schemas.microsoft.com/office/drawing/2014/main" id="{B7A0DDCD-8A82-4B9B-9FA4-874AA2A24E37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997035" y="2569764"/>
                    <a:ext cx="172004" cy="50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33798" name="Ink 33797">
                    <a:extLst>
                      <a:ext uri="{FF2B5EF4-FFF2-40B4-BE49-F238E27FC236}">
                        <a16:creationId xmlns:a16="http://schemas.microsoft.com/office/drawing/2014/main" id="{36957121-79E1-4C16-9CE5-3869DB1796E2}"/>
                      </a:ext>
                    </a:extLst>
                  </p14:cNvPr>
                  <p14:cNvContentPartPr/>
                  <p14:nvPr/>
                </p14:nvContentPartPr>
                <p14:xfrm>
                  <a:off x="1222658" y="2769084"/>
                  <a:ext cx="45720" cy="139680"/>
                </p14:xfrm>
              </p:contentPart>
            </mc:Choice>
            <mc:Fallback xmlns="">
              <p:pic>
                <p:nvPicPr>
                  <p:cNvPr id="33798" name="Ink 33797">
                    <a:extLst>
                      <a:ext uri="{FF2B5EF4-FFF2-40B4-BE49-F238E27FC236}">
                        <a16:creationId xmlns:a16="http://schemas.microsoft.com/office/drawing/2014/main" id="{36957121-79E1-4C16-9CE5-3869DB1796E2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1216642" y="2763074"/>
                    <a:ext cx="57511" cy="1514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33799" name="Ink 33798">
                    <a:extLst>
                      <a:ext uri="{FF2B5EF4-FFF2-40B4-BE49-F238E27FC236}">
                        <a16:creationId xmlns:a16="http://schemas.microsoft.com/office/drawing/2014/main" id="{33404CB2-4B1D-4CC7-B548-55EB867C5C8C}"/>
                      </a:ext>
                    </a:extLst>
                  </p14:cNvPr>
                  <p14:cNvContentPartPr/>
                  <p14:nvPr/>
                </p14:nvContentPartPr>
                <p14:xfrm>
                  <a:off x="1190258" y="2828844"/>
                  <a:ext cx="113760" cy="46800"/>
                </p14:xfrm>
              </p:contentPart>
            </mc:Choice>
            <mc:Fallback xmlns="">
              <p:pic>
                <p:nvPicPr>
                  <p:cNvPr id="33799" name="Ink 33798">
                    <a:extLst>
                      <a:ext uri="{FF2B5EF4-FFF2-40B4-BE49-F238E27FC236}">
                        <a16:creationId xmlns:a16="http://schemas.microsoft.com/office/drawing/2014/main" id="{33404CB2-4B1D-4CC7-B548-55EB867C5C8C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1184245" y="2823054"/>
                    <a:ext cx="125545" cy="5862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0">
                <p14:nvContentPartPr>
                  <p14:cNvPr id="33801" name="Ink 33800">
                    <a:extLst>
                      <a:ext uri="{FF2B5EF4-FFF2-40B4-BE49-F238E27FC236}">
                        <a16:creationId xmlns:a16="http://schemas.microsoft.com/office/drawing/2014/main" id="{A2C3C9C2-470B-41F1-8EAC-C7E3F36844F0}"/>
                      </a:ext>
                    </a:extLst>
                  </p14:cNvPr>
                  <p14:cNvContentPartPr/>
                  <p14:nvPr/>
                </p14:nvContentPartPr>
                <p14:xfrm>
                  <a:off x="1450898" y="2962764"/>
                  <a:ext cx="40320" cy="115920"/>
                </p14:xfrm>
              </p:contentPart>
            </mc:Choice>
            <mc:Fallback xmlns="">
              <p:pic>
                <p:nvPicPr>
                  <p:cNvPr id="33801" name="Ink 33800">
                    <a:extLst>
                      <a:ext uri="{FF2B5EF4-FFF2-40B4-BE49-F238E27FC236}">
                        <a16:creationId xmlns:a16="http://schemas.microsoft.com/office/drawing/2014/main" id="{A2C3C9C2-470B-41F1-8EAC-C7E3F36844F0}"/>
                      </a:ext>
                    </a:extLst>
                  </p:cNvPr>
                  <p:cNvPicPr/>
                  <p:nvPr/>
                </p:nvPicPr>
                <p:blipFill>
                  <a:blip r:embed="rId81"/>
                  <a:stretch>
                    <a:fillRect/>
                  </a:stretch>
                </p:blipFill>
                <p:spPr>
                  <a:xfrm>
                    <a:off x="1444862" y="2956980"/>
                    <a:ext cx="52150" cy="12772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2">
                <p14:nvContentPartPr>
                  <p14:cNvPr id="33802" name="Ink 33801">
                    <a:extLst>
                      <a:ext uri="{FF2B5EF4-FFF2-40B4-BE49-F238E27FC236}">
                        <a16:creationId xmlns:a16="http://schemas.microsoft.com/office/drawing/2014/main" id="{C5089AB3-75D5-4A52-9E98-12D48EABEAF1}"/>
                      </a:ext>
                    </a:extLst>
                  </p14:cNvPr>
                  <p14:cNvContentPartPr/>
                  <p14:nvPr/>
                </p14:nvContentPartPr>
                <p14:xfrm>
                  <a:off x="1448378" y="3008484"/>
                  <a:ext cx="106920" cy="88920"/>
                </p14:xfrm>
              </p:contentPart>
            </mc:Choice>
            <mc:Fallback xmlns="">
              <p:pic>
                <p:nvPicPr>
                  <p:cNvPr id="33802" name="Ink 33801">
                    <a:extLst>
                      <a:ext uri="{FF2B5EF4-FFF2-40B4-BE49-F238E27FC236}">
                        <a16:creationId xmlns:a16="http://schemas.microsoft.com/office/drawing/2014/main" id="{C5089AB3-75D5-4A52-9E98-12D48EABEAF1}"/>
                      </a:ext>
                    </a:extLst>
                  </p:cNvPr>
                  <p:cNvPicPr/>
                  <p:nvPr/>
                </p:nvPicPr>
                <p:blipFill>
                  <a:blip r:embed="rId83"/>
                  <a:stretch>
                    <a:fillRect/>
                  </a:stretch>
                </p:blipFill>
                <p:spPr>
                  <a:xfrm>
                    <a:off x="1442599" y="3002701"/>
                    <a:ext cx="118720" cy="10072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4">
                <p14:nvContentPartPr>
                  <p14:cNvPr id="33804" name="Ink 33803">
                    <a:extLst>
                      <a:ext uri="{FF2B5EF4-FFF2-40B4-BE49-F238E27FC236}">
                        <a16:creationId xmlns:a16="http://schemas.microsoft.com/office/drawing/2014/main" id="{AA587CF9-DF4B-44A0-A305-206BF046EB69}"/>
                      </a:ext>
                    </a:extLst>
                  </p14:cNvPr>
                  <p14:cNvContentPartPr/>
                  <p14:nvPr/>
                </p14:nvContentPartPr>
                <p14:xfrm>
                  <a:off x="272978" y="3238524"/>
                  <a:ext cx="159480" cy="86040"/>
                </p14:xfrm>
              </p:contentPart>
            </mc:Choice>
            <mc:Fallback xmlns="">
              <p:pic>
                <p:nvPicPr>
                  <p:cNvPr id="33804" name="Ink 33803">
                    <a:extLst>
                      <a:ext uri="{FF2B5EF4-FFF2-40B4-BE49-F238E27FC236}">
                        <a16:creationId xmlns:a16="http://schemas.microsoft.com/office/drawing/2014/main" id="{AA587CF9-DF4B-44A0-A305-206BF046EB69}"/>
                      </a:ext>
                    </a:extLst>
                  </p:cNvPr>
                  <p:cNvPicPr/>
                  <p:nvPr/>
                </p:nvPicPr>
                <p:blipFill>
                  <a:blip r:embed="rId85"/>
                  <a:stretch>
                    <a:fillRect/>
                  </a:stretch>
                </p:blipFill>
                <p:spPr>
                  <a:xfrm>
                    <a:off x="266964" y="3232516"/>
                    <a:ext cx="171267" cy="9781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6">
                <p14:nvContentPartPr>
                  <p14:cNvPr id="33805" name="Ink 33804">
                    <a:extLst>
                      <a:ext uri="{FF2B5EF4-FFF2-40B4-BE49-F238E27FC236}">
                        <a16:creationId xmlns:a16="http://schemas.microsoft.com/office/drawing/2014/main" id="{C4C5AA53-C3CF-4805-BDE5-A128F0EC4757}"/>
                      </a:ext>
                    </a:extLst>
                  </p14:cNvPr>
                  <p14:cNvContentPartPr/>
                  <p14:nvPr/>
                </p14:nvContentPartPr>
                <p14:xfrm>
                  <a:off x="821258" y="3552084"/>
                  <a:ext cx="93240" cy="131400"/>
                </p14:xfrm>
              </p:contentPart>
            </mc:Choice>
            <mc:Fallback xmlns="">
              <p:pic>
                <p:nvPicPr>
                  <p:cNvPr id="33805" name="Ink 33804">
                    <a:extLst>
                      <a:ext uri="{FF2B5EF4-FFF2-40B4-BE49-F238E27FC236}">
                        <a16:creationId xmlns:a16="http://schemas.microsoft.com/office/drawing/2014/main" id="{C4C5AA53-C3CF-4805-BDE5-A128F0EC4757}"/>
                      </a:ext>
                    </a:extLst>
                  </p:cNvPr>
                  <p:cNvPicPr/>
                  <p:nvPr/>
                </p:nvPicPr>
                <p:blipFill>
                  <a:blip r:embed="rId87"/>
                  <a:stretch>
                    <a:fillRect/>
                  </a:stretch>
                </p:blipFill>
                <p:spPr>
                  <a:xfrm>
                    <a:off x="815476" y="3546319"/>
                    <a:ext cx="105046" cy="14317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8">
                <p14:nvContentPartPr>
                  <p14:cNvPr id="33806" name="Ink 33805">
                    <a:extLst>
                      <a:ext uri="{FF2B5EF4-FFF2-40B4-BE49-F238E27FC236}">
                        <a16:creationId xmlns:a16="http://schemas.microsoft.com/office/drawing/2014/main" id="{3188B245-7B5F-4CE1-B5BD-AF98B81D1517}"/>
                      </a:ext>
                    </a:extLst>
                  </p14:cNvPr>
                  <p14:cNvContentPartPr/>
                  <p14:nvPr/>
                </p14:nvContentPartPr>
                <p14:xfrm>
                  <a:off x="865538" y="3502404"/>
                  <a:ext cx="11880" cy="11160"/>
                </p14:xfrm>
              </p:contentPart>
            </mc:Choice>
            <mc:Fallback xmlns="">
              <p:pic>
                <p:nvPicPr>
                  <p:cNvPr id="33806" name="Ink 33805">
                    <a:extLst>
                      <a:ext uri="{FF2B5EF4-FFF2-40B4-BE49-F238E27FC236}">
                        <a16:creationId xmlns:a16="http://schemas.microsoft.com/office/drawing/2014/main" id="{3188B245-7B5F-4CE1-B5BD-AF98B81D1517}"/>
                      </a:ext>
                    </a:extLst>
                  </p:cNvPr>
                  <p:cNvPicPr/>
                  <p:nvPr/>
                </p:nvPicPr>
                <p:blipFill>
                  <a:blip r:embed="rId89"/>
                  <a:stretch>
                    <a:fillRect/>
                  </a:stretch>
                </p:blipFill>
                <p:spPr>
                  <a:xfrm>
                    <a:off x="859477" y="3496204"/>
                    <a:ext cx="23760" cy="2331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0">
                <p14:nvContentPartPr>
                  <p14:cNvPr id="33807" name="Ink 33806">
                    <a:extLst>
                      <a:ext uri="{FF2B5EF4-FFF2-40B4-BE49-F238E27FC236}">
                        <a16:creationId xmlns:a16="http://schemas.microsoft.com/office/drawing/2014/main" id="{FFCB5916-07B5-4971-8138-18F60641B3D0}"/>
                      </a:ext>
                    </a:extLst>
                  </p14:cNvPr>
                  <p14:cNvContentPartPr/>
                  <p14:nvPr/>
                </p14:nvContentPartPr>
                <p14:xfrm>
                  <a:off x="1021418" y="3683124"/>
                  <a:ext cx="360" cy="360"/>
                </p14:xfrm>
              </p:contentPart>
            </mc:Choice>
            <mc:Fallback xmlns="">
              <p:pic>
                <p:nvPicPr>
                  <p:cNvPr id="33807" name="Ink 33806">
                    <a:extLst>
                      <a:ext uri="{FF2B5EF4-FFF2-40B4-BE49-F238E27FC236}">
                        <a16:creationId xmlns:a16="http://schemas.microsoft.com/office/drawing/2014/main" id="{FFCB5916-07B5-4971-8138-18F60641B3D0}"/>
                      </a:ext>
                    </a:extLst>
                  </p:cNvPr>
                  <p:cNvPicPr/>
                  <p:nvPr/>
                </p:nvPicPr>
                <p:blipFill>
                  <a:blip r:embed="rId91"/>
                  <a:stretch>
                    <a:fillRect/>
                  </a:stretch>
                </p:blipFill>
                <p:spPr>
                  <a:xfrm>
                    <a:off x="1012778" y="3674484"/>
                    <a:ext cx="180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2">
                <p14:nvContentPartPr>
                  <p14:cNvPr id="33811" name="Ink 33810">
                    <a:extLst>
                      <a:ext uri="{FF2B5EF4-FFF2-40B4-BE49-F238E27FC236}">
                        <a16:creationId xmlns:a16="http://schemas.microsoft.com/office/drawing/2014/main" id="{EC370586-A2B1-4538-9129-A1698EC4C7E7}"/>
                      </a:ext>
                    </a:extLst>
                  </p14:cNvPr>
                  <p14:cNvContentPartPr/>
                  <p14:nvPr/>
                </p14:nvContentPartPr>
                <p14:xfrm>
                  <a:off x="1024658" y="3686364"/>
                  <a:ext cx="13320" cy="19800"/>
                </p14:xfrm>
              </p:contentPart>
            </mc:Choice>
            <mc:Fallback xmlns="">
              <p:pic>
                <p:nvPicPr>
                  <p:cNvPr id="33811" name="Ink 33810">
                    <a:extLst>
                      <a:ext uri="{FF2B5EF4-FFF2-40B4-BE49-F238E27FC236}">
                        <a16:creationId xmlns:a16="http://schemas.microsoft.com/office/drawing/2014/main" id="{EC370586-A2B1-4538-9129-A1698EC4C7E7}"/>
                      </a:ext>
                    </a:extLst>
                  </p:cNvPr>
                  <p:cNvPicPr/>
                  <p:nvPr/>
                </p:nvPicPr>
                <p:blipFill>
                  <a:blip r:embed="rId93"/>
                  <a:stretch>
                    <a:fillRect/>
                  </a:stretch>
                </p:blipFill>
                <p:spPr>
                  <a:xfrm>
                    <a:off x="1018491" y="3680327"/>
                    <a:ext cx="25407" cy="316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4">
                <p14:nvContentPartPr>
                  <p14:cNvPr id="33812" name="Ink 33811">
                    <a:extLst>
                      <a:ext uri="{FF2B5EF4-FFF2-40B4-BE49-F238E27FC236}">
                        <a16:creationId xmlns:a16="http://schemas.microsoft.com/office/drawing/2014/main" id="{C9C79583-7D50-47D2-B021-46E7C3BE3FC1}"/>
                      </a:ext>
                    </a:extLst>
                  </p14:cNvPr>
                  <p14:cNvContentPartPr/>
                  <p14:nvPr/>
                </p14:nvContentPartPr>
                <p14:xfrm>
                  <a:off x="1131938" y="3599244"/>
                  <a:ext cx="16200" cy="137160"/>
                </p14:xfrm>
              </p:contentPart>
            </mc:Choice>
            <mc:Fallback xmlns="">
              <p:pic>
                <p:nvPicPr>
                  <p:cNvPr id="33812" name="Ink 33811">
                    <a:extLst>
                      <a:ext uri="{FF2B5EF4-FFF2-40B4-BE49-F238E27FC236}">
                        <a16:creationId xmlns:a16="http://schemas.microsoft.com/office/drawing/2014/main" id="{C9C79583-7D50-47D2-B021-46E7C3BE3FC1}"/>
                      </a:ext>
                    </a:extLst>
                  </p:cNvPr>
                  <p:cNvPicPr/>
                  <p:nvPr/>
                </p:nvPicPr>
                <p:blipFill>
                  <a:blip r:embed="rId95"/>
                  <a:stretch>
                    <a:fillRect/>
                  </a:stretch>
                </p:blipFill>
                <p:spPr>
                  <a:xfrm>
                    <a:off x="1125893" y="3593228"/>
                    <a:ext cx="28048" cy="14895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6">
                <p14:nvContentPartPr>
                  <p14:cNvPr id="33814" name="Ink 33813">
                    <a:extLst>
                      <a:ext uri="{FF2B5EF4-FFF2-40B4-BE49-F238E27FC236}">
                        <a16:creationId xmlns:a16="http://schemas.microsoft.com/office/drawing/2014/main" id="{55D75702-1B09-406F-B783-722FDE9EBC9A}"/>
                      </a:ext>
                    </a:extLst>
                  </p14:cNvPr>
                  <p14:cNvContentPartPr/>
                  <p14:nvPr/>
                </p14:nvContentPartPr>
                <p14:xfrm>
                  <a:off x="1806938" y="4008924"/>
                  <a:ext cx="57960" cy="106920"/>
                </p14:xfrm>
              </p:contentPart>
            </mc:Choice>
            <mc:Fallback xmlns="">
              <p:pic>
                <p:nvPicPr>
                  <p:cNvPr id="33814" name="Ink 33813">
                    <a:extLst>
                      <a:ext uri="{FF2B5EF4-FFF2-40B4-BE49-F238E27FC236}">
                        <a16:creationId xmlns:a16="http://schemas.microsoft.com/office/drawing/2014/main" id="{55D75702-1B09-406F-B783-722FDE9EBC9A}"/>
                      </a:ext>
                    </a:extLst>
                  </p:cNvPr>
                  <p:cNvPicPr/>
                  <p:nvPr/>
                </p:nvPicPr>
                <p:blipFill>
                  <a:blip r:embed="rId97"/>
                  <a:stretch>
                    <a:fillRect/>
                  </a:stretch>
                </p:blipFill>
                <p:spPr>
                  <a:xfrm>
                    <a:off x="1801142" y="4002904"/>
                    <a:ext cx="69794" cy="118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8">
                <p14:nvContentPartPr>
                  <p14:cNvPr id="33815" name="Ink 33814">
                    <a:extLst>
                      <a:ext uri="{FF2B5EF4-FFF2-40B4-BE49-F238E27FC236}">
                        <a16:creationId xmlns:a16="http://schemas.microsoft.com/office/drawing/2014/main" id="{684BB109-4380-4E4D-8908-EFABD04F2F1B}"/>
                      </a:ext>
                    </a:extLst>
                  </p14:cNvPr>
                  <p14:cNvContentPartPr/>
                  <p14:nvPr/>
                </p14:nvContentPartPr>
                <p14:xfrm>
                  <a:off x="1824938" y="3929004"/>
                  <a:ext cx="11880" cy="7200"/>
                </p14:xfrm>
              </p:contentPart>
            </mc:Choice>
            <mc:Fallback xmlns="">
              <p:pic>
                <p:nvPicPr>
                  <p:cNvPr id="33815" name="Ink 33814">
                    <a:extLst>
                      <a:ext uri="{FF2B5EF4-FFF2-40B4-BE49-F238E27FC236}">
                        <a16:creationId xmlns:a16="http://schemas.microsoft.com/office/drawing/2014/main" id="{684BB109-4380-4E4D-8908-EFABD04F2F1B}"/>
                      </a:ext>
                    </a:extLst>
                  </p:cNvPr>
                  <p:cNvPicPr/>
                  <p:nvPr/>
                </p:nvPicPr>
                <p:blipFill>
                  <a:blip r:embed="rId99"/>
                  <a:stretch>
                    <a:fillRect/>
                  </a:stretch>
                </p:blipFill>
                <p:spPr>
                  <a:xfrm>
                    <a:off x="1818877" y="3923045"/>
                    <a:ext cx="23760" cy="1936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0">
                <p14:nvContentPartPr>
                  <p14:cNvPr id="33817" name="Ink 33816">
                    <a:extLst>
                      <a:ext uri="{FF2B5EF4-FFF2-40B4-BE49-F238E27FC236}">
                        <a16:creationId xmlns:a16="http://schemas.microsoft.com/office/drawing/2014/main" id="{C75A2FB8-7903-4D81-A043-88A152C74E4F}"/>
                      </a:ext>
                    </a:extLst>
                  </p14:cNvPr>
                  <p14:cNvContentPartPr/>
                  <p14:nvPr/>
                </p14:nvContentPartPr>
                <p14:xfrm>
                  <a:off x="1914218" y="4056084"/>
                  <a:ext cx="3240" cy="14760"/>
                </p14:xfrm>
              </p:contentPart>
            </mc:Choice>
            <mc:Fallback xmlns="">
              <p:pic>
                <p:nvPicPr>
                  <p:cNvPr id="33817" name="Ink 33816">
                    <a:extLst>
                      <a:ext uri="{FF2B5EF4-FFF2-40B4-BE49-F238E27FC236}">
                        <a16:creationId xmlns:a16="http://schemas.microsoft.com/office/drawing/2014/main" id="{C75A2FB8-7903-4D81-A043-88A152C74E4F}"/>
                      </a:ext>
                    </a:extLst>
                  </p:cNvPr>
                  <p:cNvPicPr/>
                  <p:nvPr/>
                </p:nvPicPr>
                <p:blipFill>
                  <a:blip r:embed="rId101"/>
                  <a:stretch>
                    <a:fillRect/>
                  </a:stretch>
                </p:blipFill>
                <p:spPr>
                  <a:xfrm>
                    <a:off x="1907468" y="4050035"/>
                    <a:ext cx="16470" cy="2661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2">
                <p14:nvContentPartPr>
                  <p14:cNvPr id="33818" name="Ink 33817">
                    <a:extLst>
                      <a:ext uri="{FF2B5EF4-FFF2-40B4-BE49-F238E27FC236}">
                        <a16:creationId xmlns:a16="http://schemas.microsoft.com/office/drawing/2014/main" id="{43903789-553B-4D61-90C5-49FB6A24DA4A}"/>
                      </a:ext>
                    </a:extLst>
                  </p14:cNvPr>
                  <p14:cNvContentPartPr/>
                  <p14:nvPr/>
                </p14:nvContentPartPr>
                <p14:xfrm>
                  <a:off x="1989098" y="3926484"/>
                  <a:ext cx="55080" cy="208080"/>
                </p14:xfrm>
              </p:contentPart>
            </mc:Choice>
            <mc:Fallback xmlns="">
              <p:pic>
                <p:nvPicPr>
                  <p:cNvPr id="33818" name="Ink 33817">
                    <a:extLst>
                      <a:ext uri="{FF2B5EF4-FFF2-40B4-BE49-F238E27FC236}">
                        <a16:creationId xmlns:a16="http://schemas.microsoft.com/office/drawing/2014/main" id="{43903789-553B-4D61-90C5-49FB6A24DA4A}"/>
                      </a:ext>
                    </a:extLst>
                  </p:cNvPr>
                  <p:cNvPicPr/>
                  <p:nvPr/>
                </p:nvPicPr>
                <p:blipFill>
                  <a:blip r:embed="rId103"/>
                  <a:stretch>
                    <a:fillRect/>
                  </a:stretch>
                </p:blipFill>
                <p:spPr>
                  <a:xfrm>
                    <a:off x="1983300" y="3920477"/>
                    <a:ext cx="66917" cy="21985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4">
                <p14:nvContentPartPr>
                  <p14:cNvPr id="33820" name="Ink 33819">
                    <a:extLst>
                      <a:ext uri="{FF2B5EF4-FFF2-40B4-BE49-F238E27FC236}">
                        <a16:creationId xmlns:a16="http://schemas.microsoft.com/office/drawing/2014/main" id="{E8C5C5F9-C52C-4EEF-AEA1-864547470453}"/>
                      </a:ext>
                    </a:extLst>
                  </p14:cNvPr>
                  <p14:cNvContentPartPr/>
                  <p14:nvPr/>
                </p14:nvContentPartPr>
                <p14:xfrm>
                  <a:off x="1118978" y="2203164"/>
                  <a:ext cx="109800" cy="78120"/>
                </p14:xfrm>
              </p:contentPart>
            </mc:Choice>
            <mc:Fallback xmlns="">
              <p:pic>
                <p:nvPicPr>
                  <p:cNvPr id="33820" name="Ink 33819">
                    <a:extLst>
                      <a:ext uri="{FF2B5EF4-FFF2-40B4-BE49-F238E27FC236}">
                        <a16:creationId xmlns:a16="http://schemas.microsoft.com/office/drawing/2014/main" id="{E8C5C5F9-C52C-4EEF-AEA1-864547470453}"/>
                      </a:ext>
                    </a:extLst>
                  </p:cNvPr>
                  <p:cNvPicPr/>
                  <p:nvPr/>
                </p:nvPicPr>
                <p:blipFill>
                  <a:blip r:embed="rId105"/>
                  <a:stretch>
                    <a:fillRect/>
                  </a:stretch>
                </p:blipFill>
                <p:spPr>
                  <a:xfrm>
                    <a:off x="1112958" y="2197136"/>
                    <a:ext cx="121599" cy="8993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6">
                <p14:nvContentPartPr>
                  <p14:cNvPr id="33821" name="Ink 33820">
                    <a:extLst>
                      <a:ext uri="{FF2B5EF4-FFF2-40B4-BE49-F238E27FC236}">
                        <a16:creationId xmlns:a16="http://schemas.microsoft.com/office/drawing/2014/main" id="{6DC5DEBF-47AA-4379-AF1D-841ACF0CD63D}"/>
                      </a:ext>
                    </a:extLst>
                  </p14:cNvPr>
                  <p14:cNvContentPartPr/>
                  <p14:nvPr/>
                </p14:nvContentPartPr>
                <p14:xfrm>
                  <a:off x="1199618" y="2136564"/>
                  <a:ext cx="18360" cy="10800"/>
                </p14:xfrm>
              </p:contentPart>
            </mc:Choice>
            <mc:Fallback xmlns="">
              <p:pic>
                <p:nvPicPr>
                  <p:cNvPr id="33821" name="Ink 33820">
                    <a:extLst>
                      <a:ext uri="{FF2B5EF4-FFF2-40B4-BE49-F238E27FC236}">
                        <a16:creationId xmlns:a16="http://schemas.microsoft.com/office/drawing/2014/main" id="{6DC5DEBF-47AA-4379-AF1D-841ACF0CD63D}"/>
                      </a:ext>
                    </a:extLst>
                  </p:cNvPr>
                  <p:cNvPicPr/>
                  <p:nvPr/>
                </p:nvPicPr>
                <p:blipFill>
                  <a:blip r:embed="rId107"/>
                  <a:stretch>
                    <a:fillRect/>
                  </a:stretch>
                </p:blipFill>
                <p:spPr>
                  <a:xfrm>
                    <a:off x="1193579" y="2130428"/>
                    <a:ext cx="30197" cy="228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8">
                <p14:nvContentPartPr>
                  <p14:cNvPr id="33822" name="Ink 33821">
                    <a:extLst>
                      <a:ext uri="{FF2B5EF4-FFF2-40B4-BE49-F238E27FC236}">
                        <a16:creationId xmlns:a16="http://schemas.microsoft.com/office/drawing/2014/main" id="{2B2651CB-3BEC-430C-B321-741022ED29D0}"/>
                      </a:ext>
                    </a:extLst>
                  </p14:cNvPr>
                  <p14:cNvContentPartPr/>
                  <p14:nvPr/>
                </p14:nvContentPartPr>
                <p14:xfrm>
                  <a:off x="1310138" y="2243124"/>
                  <a:ext cx="5040" cy="8280"/>
                </p14:xfrm>
              </p:contentPart>
            </mc:Choice>
            <mc:Fallback xmlns="">
              <p:pic>
                <p:nvPicPr>
                  <p:cNvPr id="33822" name="Ink 33821">
                    <a:extLst>
                      <a:ext uri="{FF2B5EF4-FFF2-40B4-BE49-F238E27FC236}">
                        <a16:creationId xmlns:a16="http://schemas.microsoft.com/office/drawing/2014/main" id="{2B2651CB-3BEC-430C-B321-741022ED29D0}"/>
                      </a:ext>
                    </a:extLst>
                  </p:cNvPr>
                  <p:cNvPicPr/>
                  <p:nvPr/>
                </p:nvPicPr>
                <p:blipFill>
                  <a:blip r:embed="rId109"/>
                  <a:stretch>
                    <a:fillRect/>
                  </a:stretch>
                </p:blipFill>
                <p:spPr>
                  <a:xfrm>
                    <a:off x="1304138" y="2237279"/>
                    <a:ext cx="16800" cy="2021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0">
                <p14:nvContentPartPr>
                  <p14:cNvPr id="33823" name="Ink 33822">
                    <a:extLst>
                      <a:ext uri="{FF2B5EF4-FFF2-40B4-BE49-F238E27FC236}">
                        <a16:creationId xmlns:a16="http://schemas.microsoft.com/office/drawing/2014/main" id="{B51DE64C-6A92-4DDE-81FB-771A1366EEA4}"/>
                      </a:ext>
                    </a:extLst>
                  </p14:cNvPr>
                  <p14:cNvContentPartPr/>
                  <p14:nvPr/>
                </p14:nvContentPartPr>
                <p14:xfrm>
                  <a:off x="1334618" y="2099844"/>
                  <a:ext cx="73080" cy="136080"/>
                </p14:xfrm>
              </p:contentPart>
            </mc:Choice>
            <mc:Fallback xmlns="">
              <p:pic>
                <p:nvPicPr>
                  <p:cNvPr id="33823" name="Ink 33822">
                    <a:extLst>
                      <a:ext uri="{FF2B5EF4-FFF2-40B4-BE49-F238E27FC236}">
                        <a16:creationId xmlns:a16="http://schemas.microsoft.com/office/drawing/2014/main" id="{B51DE64C-6A92-4DDE-81FB-771A1366EEA4}"/>
                      </a:ext>
                    </a:extLst>
                  </p:cNvPr>
                  <p:cNvPicPr/>
                  <p:nvPr/>
                </p:nvPicPr>
                <p:blipFill>
                  <a:blip r:embed="rId111"/>
                  <a:stretch>
                    <a:fillRect/>
                  </a:stretch>
                </p:blipFill>
                <p:spPr>
                  <a:xfrm>
                    <a:off x="1328849" y="2093823"/>
                    <a:ext cx="84859" cy="1478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2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64390C83-F36C-40BD-A4A7-D1477E0EB8B6}"/>
                      </a:ext>
                    </a:extLst>
                  </p14:cNvPr>
                  <p14:cNvContentPartPr/>
                  <p14:nvPr/>
                </p14:nvContentPartPr>
                <p14:xfrm>
                  <a:off x="2287898" y="1869444"/>
                  <a:ext cx="119160" cy="32580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64390C83-F36C-40BD-A4A7-D1477E0EB8B6}"/>
                      </a:ext>
                    </a:extLst>
                  </p:cNvPr>
                  <p:cNvPicPr/>
                  <p:nvPr/>
                </p:nvPicPr>
                <p:blipFill>
                  <a:blip r:embed="rId113"/>
                  <a:stretch>
                    <a:fillRect/>
                  </a:stretch>
                </p:blipFill>
                <p:spPr>
                  <a:xfrm>
                    <a:off x="2281880" y="1863433"/>
                    <a:ext cx="130956" cy="3375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4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F37A547C-2B2F-47F7-B03C-2966EF42575A}"/>
                      </a:ext>
                    </a:extLst>
                  </p14:cNvPr>
                  <p14:cNvContentPartPr/>
                  <p14:nvPr/>
                </p14:nvContentPartPr>
                <p14:xfrm>
                  <a:off x="2200058" y="2160684"/>
                  <a:ext cx="222120" cy="11052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F37A547C-2B2F-47F7-B03C-2966EF42575A}"/>
                      </a:ext>
                    </a:extLst>
                  </p:cNvPr>
                  <p:cNvPicPr/>
                  <p:nvPr/>
                </p:nvPicPr>
                <p:blipFill>
                  <a:blip r:embed="rId115"/>
                  <a:stretch>
                    <a:fillRect/>
                  </a:stretch>
                </p:blipFill>
                <p:spPr>
                  <a:xfrm>
                    <a:off x="2194282" y="2154651"/>
                    <a:ext cx="233912" cy="12234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6">
                <p14:nvContentPartPr>
                  <p14:cNvPr id="23" name="Ink 22">
                    <a:extLst>
                      <a:ext uri="{FF2B5EF4-FFF2-40B4-BE49-F238E27FC236}">
                        <a16:creationId xmlns:a16="http://schemas.microsoft.com/office/drawing/2014/main" id="{6D32F994-AFE0-4C75-9A02-BC60F7468BB4}"/>
                      </a:ext>
                    </a:extLst>
                  </p14:cNvPr>
                  <p14:cNvContentPartPr/>
                  <p14:nvPr/>
                </p14:nvContentPartPr>
                <p14:xfrm>
                  <a:off x="2151458" y="2270484"/>
                  <a:ext cx="209520" cy="91440"/>
                </p14:xfrm>
              </p:contentPart>
            </mc:Choice>
            <mc:Fallback xmlns="">
              <p:pic>
                <p:nvPicPr>
                  <p:cNvPr id="23" name="Ink 22">
                    <a:extLst>
                      <a:ext uri="{FF2B5EF4-FFF2-40B4-BE49-F238E27FC236}">
                        <a16:creationId xmlns:a16="http://schemas.microsoft.com/office/drawing/2014/main" id="{6D32F994-AFE0-4C75-9A02-BC60F7468BB4}"/>
                      </a:ext>
                    </a:extLst>
                  </p:cNvPr>
                  <p:cNvPicPr/>
                  <p:nvPr/>
                </p:nvPicPr>
                <p:blipFill>
                  <a:blip r:embed="rId117"/>
                  <a:stretch>
                    <a:fillRect/>
                  </a:stretch>
                </p:blipFill>
                <p:spPr>
                  <a:xfrm>
                    <a:off x="2145678" y="2264709"/>
                    <a:ext cx="221321" cy="10323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8">
                <p14:nvContentPartPr>
                  <p14:cNvPr id="24" name="Ink 23">
                    <a:extLst>
                      <a:ext uri="{FF2B5EF4-FFF2-40B4-BE49-F238E27FC236}">
                        <a16:creationId xmlns:a16="http://schemas.microsoft.com/office/drawing/2014/main" id="{C607288C-7455-4B08-B35C-C34D933F5063}"/>
                      </a:ext>
                    </a:extLst>
                  </p14:cNvPr>
                  <p14:cNvContentPartPr/>
                  <p14:nvPr/>
                </p14:nvContentPartPr>
                <p14:xfrm>
                  <a:off x="2063978" y="2334924"/>
                  <a:ext cx="399240" cy="325440"/>
                </p14:xfrm>
              </p:contentPart>
            </mc:Choice>
            <mc:Fallback xmlns="">
              <p:pic>
                <p:nvPicPr>
                  <p:cNvPr id="24" name="Ink 23">
                    <a:extLst>
                      <a:ext uri="{FF2B5EF4-FFF2-40B4-BE49-F238E27FC236}">
                        <a16:creationId xmlns:a16="http://schemas.microsoft.com/office/drawing/2014/main" id="{C607288C-7455-4B08-B35C-C34D933F5063}"/>
                      </a:ext>
                    </a:extLst>
                  </p:cNvPr>
                  <p:cNvPicPr/>
                  <p:nvPr/>
                </p:nvPicPr>
                <p:blipFill>
                  <a:blip r:embed="rId119"/>
                  <a:stretch>
                    <a:fillRect/>
                  </a:stretch>
                </p:blipFill>
                <p:spPr>
                  <a:xfrm>
                    <a:off x="2058206" y="2328911"/>
                    <a:ext cx="411025" cy="33722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0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88968710-78A0-41B4-8D7B-75C8420425B0}"/>
                      </a:ext>
                    </a:extLst>
                  </p14:cNvPr>
                  <p14:cNvContentPartPr/>
                  <p14:nvPr/>
                </p14:nvContentPartPr>
                <p14:xfrm>
                  <a:off x="2456378" y="2506644"/>
                  <a:ext cx="59040" cy="25920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88968710-78A0-41B4-8D7B-75C8420425B0}"/>
                      </a:ext>
                    </a:extLst>
                  </p:cNvPr>
                  <p:cNvPicPr/>
                  <p:nvPr/>
                </p:nvPicPr>
                <p:blipFill>
                  <a:blip r:embed="rId121"/>
                  <a:stretch>
                    <a:fillRect/>
                  </a:stretch>
                </p:blipFill>
                <p:spPr>
                  <a:xfrm>
                    <a:off x="2450354" y="2500633"/>
                    <a:ext cx="70848" cy="2709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2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882A119D-3677-4A0E-ABF6-DFBD3BF718DB}"/>
                      </a:ext>
                    </a:extLst>
                  </p14:cNvPr>
                  <p14:cNvContentPartPr/>
                  <p14:nvPr/>
                </p14:nvContentPartPr>
                <p14:xfrm>
                  <a:off x="2563658" y="2513484"/>
                  <a:ext cx="37080" cy="21168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882A119D-3677-4A0E-ABF6-DFBD3BF718DB}"/>
                      </a:ext>
                    </a:extLst>
                  </p:cNvPr>
                  <p:cNvPicPr/>
                  <p:nvPr/>
                </p:nvPicPr>
                <p:blipFill>
                  <a:blip r:embed="rId123"/>
                  <a:stretch>
                    <a:fillRect/>
                  </a:stretch>
                </p:blipFill>
                <p:spPr>
                  <a:xfrm>
                    <a:off x="2557639" y="2507711"/>
                    <a:ext cx="48878" cy="22346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4">
                <p14:nvContentPartPr>
                  <p14:cNvPr id="27" name="Ink 26">
                    <a:extLst>
                      <a:ext uri="{FF2B5EF4-FFF2-40B4-BE49-F238E27FC236}">
                        <a16:creationId xmlns:a16="http://schemas.microsoft.com/office/drawing/2014/main" id="{0DFB6FAA-B201-4253-97D8-DFE55C41177A}"/>
                      </a:ext>
                    </a:extLst>
                  </p14:cNvPr>
                  <p14:cNvContentPartPr/>
                  <p14:nvPr/>
                </p14:nvContentPartPr>
                <p14:xfrm>
                  <a:off x="2566898" y="2370564"/>
                  <a:ext cx="392760" cy="268560"/>
                </p14:xfrm>
              </p:contentPart>
            </mc:Choice>
            <mc:Fallback xmlns="">
              <p:pic>
                <p:nvPicPr>
                  <p:cNvPr id="27" name="Ink 26">
                    <a:extLst>
                      <a:ext uri="{FF2B5EF4-FFF2-40B4-BE49-F238E27FC236}">
                        <a16:creationId xmlns:a16="http://schemas.microsoft.com/office/drawing/2014/main" id="{0DFB6FAA-B201-4253-97D8-DFE55C41177A}"/>
                      </a:ext>
                    </a:extLst>
                  </p:cNvPr>
                  <p:cNvPicPr/>
                  <p:nvPr/>
                </p:nvPicPr>
                <p:blipFill>
                  <a:blip r:embed="rId125"/>
                  <a:stretch>
                    <a:fillRect/>
                  </a:stretch>
                </p:blipFill>
                <p:spPr>
                  <a:xfrm>
                    <a:off x="2560885" y="2364553"/>
                    <a:ext cx="404545" cy="28034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6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877CF684-0AF7-45ED-990A-237B659903C8}"/>
                      </a:ext>
                    </a:extLst>
                  </p14:cNvPr>
                  <p14:cNvContentPartPr/>
                  <p14:nvPr/>
                </p14:nvContentPartPr>
                <p14:xfrm>
                  <a:off x="2693618" y="2280204"/>
                  <a:ext cx="213120" cy="17316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877CF684-0AF7-45ED-990A-237B659903C8}"/>
                      </a:ext>
                    </a:extLst>
                  </p:cNvPr>
                  <p:cNvPicPr/>
                  <p:nvPr/>
                </p:nvPicPr>
                <p:blipFill>
                  <a:blip r:embed="rId127"/>
                  <a:stretch>
                    <a:fillRect/>
                  </a:stretch>
                </p:blipFill>
                <p:spPr>
                  <a:xfrm>
                    <a:off x="2687845" y="2274432"/>
                    <a:ext cx="224907" cy="18494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8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FB039786-54AA-4182-A86F-C1072130BEB9}"/>
                      </a:ext>
                    </a:extLst>
                  </p14:cNvPr>
                  <p14:cNvContentPartPr/>
                  <p14:nvPr/>
                </p14:nvContentPartPr>
                <p14:xfrm>
                  <a:off x="2697578" y="2222244"/>
                  <a:ext cx="124920" cy="10872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FB039786-54AA-4182-A86F-C1072130BEB9}"/>
                      </a:ext>
                    </a:extLst>
                  </p:cNvPr>
                  <p:cNvPicPr/>
                  <p:nvPr/>
                </p:nvPicPr>
                <p:blipFill>
                  <a:blip r:embed="rId129"/>
                  <a:stretch>
                    <a:fillRect/>
                  </a:stretch>
                </p:blipFill>
                <p:spPr>
                  <a:xfrm>
                    <a:off x="2691801" y="2216217"/>
                    <a:ext cx="136714" cy="1205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0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A089D49D-F39C-41F0-9D42-BC8FA2CBD271}"/>
                      </a:ext>
                    </a:extLst>
                  </p14:cNvPr>
                  <p14:cNvContentPartPr/>
                  <p14:nvPr/>
                </p14:nvContentPartPr>
                <p14:xfrm>
                  <a:off x="2382578" y="1891044"/>
                  <a:ext cx="367560" cy="38412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A089D49D-F39C-41F0-9D42-BC8FA2CBD271}"/>
                      </a:ext>
                    </a:extLst>
                  </p:cNvPr>
                  <p:cNvPicPr/>
                  <p:nvPr/>
                </p:nvPicPr>
                <p:blipFill>
                  <a:blip r:embed="rId131"/>
                  <a:stretch>
                    <a:fillRect/>
                  </a:stretch>
                </p:blipFill>
                <p:spPr>
                  <a:xfrm>
                    <a:off x="2376564" y="1885035"/>
                    <a:ext cx="379347" cy="39589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2">
                <p14:nvContentPartPr>
                  <p14:cNvPr id="33825" name="Ink 33824">
                    <a:extLst>
                      <a:ext uri="{FF2B5EF4-FFF2-40B4-BE49-F238E27FC236}">
                        <a16:creationId xmlns:a16="http://schemas.microsoft.com/office/drawing/2014/main" id="{09A0E42C-E4AF-414B-A247-1D26BB7CEDB1}"/>
                      </a:ext>
                    </a:extLst>
                  </p14:cNvPr>
                  <p14:cNvContentPartPr/>
                  <p14:nvPr/>
                </p14:nvContentPartPr>
                <p14:xfrm>
                  <a:off x="1948418" y="2174364"/>
                  <a:ext cx="80280" cy="18000"/>
                </p14:xfrm>
              </p:contentPart>
            </mc:Choice>
            <mc:Fallback xmlns="">
              <p:pic>
                <p:nvPicPr>
                  <p:cNvPr id="33825" name="Ink 33824">
                    <a:extLst>
                      <a:ext uri="{FF2B5EF4-FFF2-40B4-BE49-F238E27FC236}">
                        <a16:creationId xmlns:a16="http://schemas.microsoft.com/office/drawing/2014/main" id="{09A0E42C-E4AF-414B-A247-1D26BB7CEDB1}"/>
                      </a:ext>
                    </a:extLst>
                  </p:cNvPr>
                  <p:cNvPicPr/>
                  <p:nvPr/>
                </p:nvPicPr>
                <p:blipFill>
                  <a:blip r:embed="rId133"/>
                  <a:stretch>
                    <a:fillRect/>
                  </a:stretch>
                </p:blipFill>
                <p:spPr>
                  <a:xfrm>
                    <a:off x="1942391" y="2168526"/>
                    <a:ext cx="92093" cy="2991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4">
                <p14:nvContentPartPr>
                  <p14:cNvPr id="33826" name="Ink 33825">
                    <a:extLst>
                      <a:ext uri="{FF2B5EF4-FFF2-40B4-BE49-F238E27FC236}">
                        <a16:creationId xmlns:a16="http://schemas.microsoft.com/office/drawing/2014/main" id="{14902B4F-C100-41A4-A6CA-B7E5EEDECA47}"/>
                      </a:ext>
                    </a:extLst>
                  </p14:cNvPr>
                  <p14:cNvContentPartPr/>
                  <p14:nvPr/>
                </p14:nvContentPartPr>
                <p14:xfrm>
                  <a:off x="2026178" y="2144124"/>
                  <a:ext cx="72000" cy="121680"/>
                </p14:xfrm>
              </p:contentPart>
            </mc:Choice>
            <mc:Fallback xmlns="">
              <p:pic>
                <p:nvPicPr>
                  <p:cNvPr id="33826" name="Ink 33825">
                    <a:extLst>
                      <a:ext uri="{FF2B5EF4-FFF2-40B4-BE49-F238E27FC236}">
                        <a16:creationId xmlns:a16="http://schemas.microsoft.com/office/drawing/2014/main" id="{14902B4F-C100-41A4-A6CA-B7E5EEDECA47}"/>
                      </a:ext>
                    </a:extLst>
                  </p:cNvPr>
                  <p:cNvPicPr/>
                  <p:nvPr/>
                </p:nvPicPr>
                <p:blipFill>
                  <a:blip r:embed="rId135"/>
                  <a:stretch>
                    <a:fillRect/>
                  </a:stretch>
                </p:blipFill>
                <p:spPr>
                  <a:xfrm>
                    <a:off x="2020379" y="2138341"/>
                    <a:ext cx="83839" cy="13348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6">
                <p14:nvContentPartPr>
                  <p14:cNvPr id="33827" name="Ink 33826">
                    <a:extLst>
                      <a:ext uri="{FF2B5EF4-FFF2-40B4-BE49-F238E27FC236}">
                        <a16:creationId xmlns:a16="http://schemas.microsoft.com/office/drawing/2014/main" id="{A8A4EB60-036B-4915-AC3E-F141DB70B0D0}"/>
                      </a:ext>
                    </a:extLst>
                  </p14:cNvPr>
                  <p14:cNvContentPartPr/>
                  <p14:nvPr/>
                </p14:nvContentPartPr>
                <p14:xfrm>
                  <a:off x="1996658" y="2081484"/>
                  <a:ext cx="28440" cy="37080"/>
                </p14:xfrm>
              </p:contentPart>
            </mc:Choice>
            <mc:Fallback xmlns="">
              <p:pic>
                <p:nvPicPr>
                  <p:cNvPr id="33827" name="Ink 33826">
                    <a:extLst>
                      <a:ext uri="{FF2B5EF4-FFF2-40B4-BE49-F238E27FC236}">
                        <a16:creationId xmlns:a16="http://schemas.microsoft.com/office/drawing/2014/main" id="{A8A4EB60-036B-4915-AC3E-F141DB70B0D0}"/>
                      </a:ext>
                    </a:extLst>
                  </p:cNvPr>
                  <p:cNvPicPr/>
                  <p:nvPr/>
                </p:nvPicPr>
                <p:blipFill>
                  <a:blip r:embed="rId137"/>
                  <a:stretch>
                    <a:fillRect/>
                  </a:stretch>
                </p:blipFill>
                <p:spPr>
                  <a:xfrm>
                    <a:off x="1990633" y="2075668"/>
                    <a:ext cx="40250" cy="4895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8">
                <p14:nvContentPartPr>
                  <p14:cNvPr id="33828" name="Ink 33827">
                    <a:extLst>
                      <a:ext uri="{FF2B5EF4-FFF2-40B4-BE49-F238E27FC236}">
                        <a16:creationId xmlns:a16="http://schemas.microsoft.com/office/drawing/2014/main" id="{03243460-A92D-41A1-8CE1-944DD8245E51}"/>
                      </a:ext>
                    </a:extLst>
                  </p14:cNvPr>
                  <p14:cNvContentPartPr/>
                  <p14:nvPr/>
                </p14:nvContentPartPr>
                <p14:xfrm>
                  <a:off x="2352698" y="2863044"/>
                  <a:ext cx="104040" cy="9000"/>
                </p14:xfrm>
              </p:contentPart>
            </mc:Choice>
            <mc:Fallback xmlns="">
              <p:pic>
                <p:nvPicPr>
                  <p:cNvPr id="33828" name="Ink 33827">
                    <a:extLst>
                      <a:ext uri="{FF2B5EF4-FFF2-40B4-BE49-F238E27FC236}">
                        <a16:creationId xmlns:a16="http://schemas.microsoft.com/office/drawing/2014/main" id="{03243460-A92D-41A1-8CE1-944DD8245E51}"/>
                      </a:ext>
                    </a:extLst>
                  </p:cNvPr>
                  <p:cNvPicPr/>
                  <p:nvPr/>
                </p:nvPicPr>
                <p:blipFill>
                  <a:blip r:embed="rId139"/>
                  <a:stretch>
                    <a:fillRect/>
                  </a:stretch>
                </p:blipFill>
                <p:spPr>
                  <a:xfrm>
                    <a:off x="2346677" y="2856963"/>
                    <a:ext cx="115841" cy="2091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0">
                <p14:nvContentPartPr>
                  <p14:cNvPr id="33829" name="Ink 33828">
                    <a:extLst>
                      <a:ext uri="{FF2B5EF4-FFF2-40B4-BE49-F238E27FC236}">
                        <a16:creationId xmlns:a16="http://schemas.microsoft.com/office/drawing/2014/main" id="{E1D2AC7B-D850-4FF4-8616-C182315DC3E6}"/>
                      </a:ext>
                    </a:extLst>
                  </p14:cNvPr>
                  <p14:cNvContentPartPr/>
                  <p14:nvPr/>
                </p14:nvContentPartPr>
                <p14:xfrm>
                  <a:off x="2551058" y="2859444"/>
                  <a:ext cx="55440" cy="125280"/>
                </p14:xfrm>
              </p:contentPart>
            </mc:Choice>
            <mc:Fallback xmlns="">
              <p:pic>
                <p:nvPicPr>
                  <p:cNvPr id="33829" name="Ink 33828">
                    <a:extLst>
                      <a:ext uri="{FF2B5EF4-FFF2-40B4-BE49-F238E27FC236}">
                        <a16:creationId xmlns:a16="http://schemas.microsoft.com/office/drawing/2014/main" id="{E1D2AC7B-D850-4FF4-8616-C182315DC3E6}"/>
                      </a:ext>
                    </a:extLst>
                  </p:cNvPr>
                  <p:cNvPicPr/>
                  <p:nvPr/>
                </p:nvPicPr>
                <p:blipFill>
                  <a:blip r:embed="rId141"/>
                  <a:stretch>
                    <a:fillRect/>
                  </a:stretch>
                </p:blipFill>
                <p:spPr>
                  <a:xfrm>
                    <a:off x="2545273" y="2853421"/>
                    <a:ext cx="67251" cy="13708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2">
                <p14:nvContentPartPr>
                  <p14:cNvPr id="33832" name="Ink 33831">
                    <a:extLst>
                      <a:ext uri="{FF2B5EF4-FFF2-40B4-BE49-F238E27FC236}">
                        <a16:creationId xmlns:a16="http://schemas.microsoft.com/office/drawing/2014/main" id="{0314F6DE-DF5D-4328-90D6-DC6D383F805E}"/>
                      </a:ext>
                    </a:extLst>
                  </p14:cNvPr>
                  <p14:cNvContentPartPr/>
                  <p14:nvPr/>
                </p14:nvContentPartPr>
                <p14:xfrm>
                  <a:off x="2893058" y="2247084"/>
                  <a:ext cx="59040" cy="5400"/>
                </p14:xfrm>
              </p:contentPart>
            </mc:Choice>
            <mc:Fallback xmlns="">
              <p:pic>
                <p:nvPicPr>
                  <p:cNvPr id="33832" name="Ink 33831">
                    <a:extLst>
                      <a:ext uri="{FF2B5EF4-FFF2-40B4-BE49-F238E27FC236}">
                        <a16:creationId xmlns:a16="http://schemas.microsoft.com/office/drawing/2014/main" id="{0314F6DE-DF5D-4328-90D6-DC6D383F805E}"/>
                      </a:ext>
                    </a:extLst>
                  </p:cNvPr>
                  <p:cNvPicPr/>
                  <p:nvPr/>
                </p:nvPicPr>
                <p:blipFill>
                  <a:blip r:embed="rId143"/>
                  <a:stretch>
                    <a:fillRect/>
                  </a:stretch>
                </p:blipFill>
                <p:spPr>
                  <a:xfrm>
                    <a:off x="2887298" y="2241193"/>
                    <a:ext cx="70800" cy="174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4">
                <p14:nvContentPartPr>
                  <p14:cNvPr id="33833" name="Ink 33832">
                    <a:extLst>
                      <a:ext uri="{FF2B5EF4-FFF2-40B4-BE49-F238E27FC236}">
                        <a16:creationId xmlns:a16="http://schemas.microsoft.com/office/drawing/2014/main" id="{B493EB2F-B109-4C7E-8B86-85CDC7639A19}"/>
                      </a:ext>
                    </a:extLst>
                  </p14:cNvPr>
                  <p14:cNvContentPartPr/>
                  <p14:nvPr/>
                </p14:nvContentPartPr>
                <p14:xfrm>
                  <a:off x="2936978" y="2271564"/>
                  <a:ext cx="70200" cy="105480"/>
                </p14:xfrm>
              </p:contentPart>
            </mc:Choice>
            <mc:Fallback xmlns="">
              <p:pic>
                <p:nvPicPr>
                  <p:cNvPr id="33833" name="Ink 33832">
                    <a:extLst>
                      <a:ext uri="{FF2B5EF4-FFF2-40B4-BE49-F238E27FC236}">
                        <a16:creationId xmlns:a16="http://schemas.microsoft.com/office/drawing/2014/main" id="{B493EB2F-B109-4C7E-8B86-85CDC7639A19}"/>
                      </a:ext>
                    </a:extLst>
                  </p:cNvPr>
                  <p:cNvPicPr/>
                  <p:nvPr/>
                </p:nvPicPr>
                <p:blipFill>
                  <a:blip r:embed="rId145"/>
                  <a:stretch>
                    <a:fillRect/>
                  </a:stretch>
                </p:blipFill>
                <p:spPr>
                  <a:xfrm>
                    <a:off x="2930968" y="2265543"/>
                    <a:ext cx="81980" cy="117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6">
                <p14:nvContentPartPr>
                  <p14:cNvPr id="33834" name="Ink 33833">
                    <a:extLst>
                      <a:ext uri="{FF2B5EF4-FFF2-40B4-BE49-F238E27FC236}">
                        <a16:creationId xmlns:a16="http://schemas.microsoft.com/office/drawing/2014/main" id="{3DF83C19-EC94-40E8-9E30-5F5DE65931DD}"/>
                      </a:ext>
                    </a:extLst>
                  </p14:cNvPr>
                  <p14:cNvContentPartPr/>
                  <p14:nvPr/>
                </p14:nvContentPartPr>
                <p14:xfrm>
                  <a:off x="2964698" y="2195964"/>
                  <a:ext cx="11880" cy="10800"/>
                </p14:xfrm>
              </p:contentPart>
            </mc:Choice>
            <mc:Fallback xmlns="">
              <p:pic>
                <p:nvPicPr>
                  <p:cNvPr id="33834" name="Ink 33833">
                    <a:extLst>
                      <a:ext uri="{FF2B5EF4-FFF2-40B4-BE49-F238E27FC236}">
                        <a16:creationId xmlns:a16="http://schemas.microsoft.com/office/drawing/2014/main" id="{3DF83C19-EC94-40E8-9E30-5F5DE65931DD}"/>
                      </a:ext>
                    </a:extLst>
                  </p:cNvPr>
                  <p:cNvPicPr/>
                  <p:nvPr/>
                </p:nvPicPr>
                <p:blipFill>
                  <a:blip r:embed="rId147"/>
                  <a:stretch>
                    <a:fillRect/>
                  </a:stretch>
                </p:blipFill>
                <p:spPr>
                  <a:xfrm>
                    <a:off x="2958637" y="2190073"/>
                    <a:ext cx="23760" cy="228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8">
                <p14:nvContentPartPr>
                  <p14:cNvPr id="33836" name="Ink 33835">
                    <a:extLst>
                      <a:ext uri="{FF2B5EF4-FFF2-40B4-BE49-F238E27FC236}">
                        <a16:creationId xmlns:a16="http://schemas.microsoft.com/office/drawing/2014/main" id="{3E360568-3F0E-47D7-932A-45F4AE1CEB1E}"/>
                      </a:ext>
                    </a:extLst>
                  </p14:cNvPr>
                  <p14:cNvContentPartPr/>
                  <p14:nvPr/>
                </p14:nvContentPartPr>
                <p14:xfrm>
                  <a:off x="3120578" y="2073564"/>
                  <a:ext cx="57600" cy="79560"/>
                </p14:xfrm>
              </p:contentPart>
            </mc:Choice>
            <mc:Fallback xmlns="">
              <p:pic>
                <p:nvPicPr>
                  <p:cNvPr id="33836" name="Ink 33835">
                    <a:extLst>
                      <a:ext uri="{FF2B5EF4-FFF2-40B4-BE49-F238E27FC236}">
                        <a16:creationId xmlns:a16="http://schemas.microsoft.com/office/drawing/2014/main" id="{3E360568-3F0E-47D7-932A-45F4AE1CEB1E}"/>
                      </a:ext>
                    </a:extLst>
                  </p:cNvPr>
                  <p:cNvPicPr/>
                  <p:nvPr/>
                </p:nvPicPr>
                <p:blipFill>
                  <a:blip r:embed="rId149"/>
                  <a:stretch>
                    <a:fillRect/>
                  </a:stretch>
                </p:blipFill>
                <p:spPr>
                  <a:xfrm>
                    <a:off x="3114818" y="2067778"/>
                    <a:ext cx="69360" cy="9137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0">
                <p14:nvContentPartPr>
                  <p14:cNvPr id="33837" name="Ink 33836">
                    <a:extLst>
                      <a:ext uri="{FF2B5EF4-FFF2-40B4-BE49-F238E27FC236}">
                        <a16:creationId xmlns:a16="http://schemas.microsoft.com/office/drawing/2014/main" id="{4DB5D22B-7981-4634-8D40-BBAD22392C10}"/>
                      </a:ext>
                    </a:extLst>
                  </p14:cNvPr>
                  <p14:cNvContentPartPr/>
                  <p14:nvPr/>
                </p14:nvContentPartPr>
                <p14:xfrm>
                  <a:off x="3120578" y="1985724"/>
                  <a:ext cx="26640" cy="10800"/>
                </p14:xfrm>
              </p:contentPart>
            </mc:Choice>
            <mc:Fallback xmlns="">
              <p:pic>
                <p:nvPicPr>
                  <p:cNvPr id="33837" name="Ink 33836">
                    <a:extLst>
                      <a:ext uri="{FF2B5EF4-FFF2-40B4-BE49-F238E27FC236}">
                        <a16:creationId xmlns:a16="http://schemas.microsoft.com/office/drawing/2014/main" id="{4DB5D22B-7981-4634-8D40-BBAD22392C10}"/>
                      </a:ext>
                    </a:extLst>
                  </p:cNvPr>
                  <p:cNvPicPr/>
                  <p:nvPr/>
                </p:nvPicPr>
                <p:blipFill>
                  <a:blip r:embed="rId151"/>
                  <a:stretch>
                    <a:fillRect/>
                  </a:stretch>
                </p:blipFill>
                <p:spPr>
                  <a:xfrm>
                    <a:off x="3114766" y="1979588"/>
                    <a:ext cx="38507" cy="228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2">
                <p14:nvContentPartPr>
                  <p14:cNvPr id="33838" name="Ink 33837">
                    <a:extLst>
                      <a:ext uri="{FF2B5EF4-FFF2-40B4-BE49-F238E27FC236}">
                        <a16:creationId xmlns:a16="http://schemas.microsoft.com/office/drawing/2014/main" id="{8AE709A2-B5C5-4A44-BA7D-5D3A015196A6}"/>
                      </a:ext>
                    </a:extLst>
                  </p14:cNvPr>
                  <p14:cNvContentPartPr/>
                  <p14:nvPr/>
                </p14:nvContentPartPr>
                <p14:xfrm>
                  <a:off x="3261698" y="2127204"/>
                  <a:ext cx="5040" cy="9000"/>
                </p14:xfrm>
              </p:contentPart>
            </mc:Choice>
            <mc:Fallback xmlns="">
              <p:pic>
                <p:nvPicPr>
                  <p:cNvPr id="33838" name="Ink 33837">
                    <a:extLst>
                      <a:ext uri="{FF2B5EF4-FFF2-40B4-BE49-F238E27FC236}">
                        <a16:creationId xmlns:a16="http://schemas.microsoft.com/office/drawing/2014/main" id="{8AE709A2-B5C5-4A44-BA7D-5D3A015196A6}"/>
                      </a:ext>
                    </a:extLst>
                  </p:cNvPr>
                  <p:cNvPicPr/>
                  <p:nvPr/>
                </p:nvPicPr>
                <p:blipFill>
                  <a:blip r:embed="rId109"/>
                  <a:stretch>
                    <a:fillRect/>
                  </a:stretch>
                </p:blipFill>
                <p:spPr>
                  <a:xfrm>
                    <a:off x="3255698" y="2121204"/>
                    <a:ext cx="16800" cy="2125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3">
                <p14:nvContentPartPr>
                  <p14:cNvPr id="33839" name="Ink 33838">
                    <a:extLst>
                      <a:ext uri="{FF2B5EF4-FFF2-40B4-BE49-F238E27FC236}">
                        <a16:creationId xmlns:a16="http://schemas.microsoft.com/office/drawing/2014/main" id="{43F55D24-2DDF-4D08-AA54-D79DD46CF15F}"/>
                      </a:ext>
                    </a:extLst>
                  </p14:cNvPr>
                  <p14:cNvContentPartPr/>
                  <p14:nvPr/>
                </p14:nvContentPartPr>
                <p14:xfrm>
                  <a:off x="3352778" y="2029644"/>
                  <a:ext cx="36000" cy="141840"/>
                </p14:xfrm>
              </p:contentPart>
            </mc:Choice>
            <mc:Fallback xmlns="">
              <p:pic>
                <p:nvPicPr>
                  <p:cNvPr id="33839" name="Ink 33838">
                    <a:extLst>
                      <a:ext uri="{FF2B5EF4-FFF2-40B4-BE49-F238E27FC236}">
                        <a16:creationId xmlns:a16="http://schemas.microsoft.com/office/drawing/2014/main" id="{43F55D24-2DDF-4D08-AA54-D79DD46CF15F}"/>
                      </a:ext>
                    </a:extLst>
                  </p:cNvPr>
                  <p:cNvPicPr/>
                  <p:nvPr/>
                </p:nvPicPr>
                <p:blipFill>
                  <a:blip r:embed="rId154"/>
                  <a:stretch>
                    <a:fillRect/>
                  </a:stretch>
                </p:blipFill>
                <p:spPr>
                  <a:xfrm>
                    <a:off x="3346778" y="2023624"/>
                    <a:ext cx="47760" cy="153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5">
                <p14:nvContentPartPr>
                  <p14:cNvPr id="33841" name="Ink 33840">
                    <a:extLst>
                      <a:ext uri="{FF2B5EF4-FFF2-40B4-BE49-F238E27FC236}">
                        <a16:creationId xmlns:a16="http://schemas.microsoft.com/office/drawing/2014/main" id="{F88FFDAC-F929-457F-A073-3A5C87C9DA70}"/>
                      </a:ext>
                    </a:extLst>
                  </p14:cNvPr>
                  <p14:cNvContentPartPr/>
                  <p14:nvPr/>
                </p14:nvContentPartPr>
                <p14:xfrm>
                  <a:off x="3761378" y="2091924"/>
                  <a:ext cx="106200" cy="32400"/>
                </p14:xfrm>
              </p:contentPart>
            </mc:Choice>
            <mc:Fallback xmlns="">
              <p:pic>
                <p:nvPicPr>
                  <p:cNvPr id="33841" name="Ink 33840">
                    <a:extLst>
                      <a:ext uri="{FF2B5EF4-FFF2-40B4-BE49-F238E27FC236}">
                        <a16:creationId xmlns:a16="http://schemas.microsoft.com/office/drawing/2014/main" id="{F88FFDAC-F929-457F-A073-3A5C87C9DA70}"/>
                      </a:ext>
                    </a:extLst>
                  </p:cNvPr>
                  <p:cNvPicPr/>
                  <p:nvPr/>
                </p:nvPicPr>
                <p:blipFill>
                  <a:blip r:embed="rId156"/>
                  <a:stretch>
                    <a:fillRect/>
                  </a:stretch>
                </p:blipFill>
                <p:spPr>
                  <a:xfrm>
                    <a:off x="3755358" y="2085879"/>
                    <a:ext cx="118000" cy="442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7">
                <p14:nvContentPartPr>
                  <p14:cNvPr id="33842" name="Ink 33841">
                    <a:extLst>
                      <a:ext uri="{FF2B5EF4-FFF2-40B4-BE49-F238E27FC236}">
                        <a16:creationId xmlns:a16="http://schemas.microsoft.com/office/drawing/2014/main" id="{F3DD71CB-4722-4688-AA2F-18F8CA57F0F4}"/>
                      </a:ext>
                    </a:extLst>
                  </p14:cNvPr>
                  <p14:cNvContentPartPr/>
                  <p14:nvPr/>
                </p14:nvContentPartPr>
                <p14:xfrm>
                  <a:off x="3498938" y="2317284"/>
                  <a:ext cx="30600" cy="95400"/>
                </p14:xfrm>
              </p:contentPart>
            </mc:Choice>
            <mc:Fallback xmlns="">
              <p:pic>
                <p:nvPicPr>
                  <p:cNvPr id="33842" name="Ink 33841">
                    <a:extLst>
                      <a:ext uri="{FF2B5EF4-FFF2-40B4-BE49-F238E27FC236}">
                        <a16:creationId xmlns:a16="http://schemas.microsoft.com/office/drawing/2014/main" id="{F3DD71CB-4722-4688-AA2F-18F8CA57F0F4}"/>
                      </a:ext>
                    </a:extLst>
                  </p:cNvPr>
                  <p:cNvPicPr/>
                  <p:nvPr/>
                </p:nvPicPr>
                <p:blipFill>
                  <a:blip r:embed="rId158"/>
                  <a:stretch>
                    <a:fillRect/>
                  </a:stretch>
                </p:blipFill>
                <p:spPr>
                  <a:xfrm>
                    <a:off x="3493155" y="2311261"/>
                    <a:ext cx="42406" cy="10720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9">
                <p14:nvContentPartPr>
                  <p14:cNvPr id="33843" name="Ink 33842">
                    <a:extLst>
                      <a:ext uri="{FF2B5EF4-FFF2-40B4-BE49-F238E27FC236}">
                        <a16:creationId xmlns:a16="http://schemas.microsoft.com/office/drawing/2014/main" id="{3797A3BC-2A30-40D6-BFF2-7D90B70FA128}"/>
                      </a:ext>
                    </a:extLst>
                  </p14:cNvPr>
                  <p14:cNvContentPartPr/>
                  <p14:nvPr/>
                </p14:nvContentPartPr>
                <p14:xfrm>
                  <a:off x="3471578" y="2358684"/>
                  <a:ext cx="82800" cy="19080"/>
                </p14:xfrm>
              </p:contentPart>
            </mc:Choice>
            <mc:Fallback xmlns="">
              <p:pic>
                <p:nvPicPr>
                  <p:cNvPr id="33843" name="Ink 33842">
                    <a:extLst>
                      <a:ext uri="{FF2B5EF4-FFF2-40B4-BE49-F238E27FC236}">
                        <a16:creationId xmlns:a16="http://schemas.microsoft.com/office/drawing/2014/main" id="{3797A3BC-2A30-40D6-BFF2-7D90B70FA128}"/>
                      </a:ext>
                    </a:extLst>
                  </p:cNvPr>
                  <p:cNvPicPr/>
                  <p:nvPr/>
                </p:nvPicPr>
                <p:blipFill>
                  <a:blip r:embed="rId160"/>
                  <a:stretch>
                    <a:fillRect/>
                  </a:stretch>
                </p:blipFill>
                <p:spPr>
                  <a:xfrm>
                    <a:off x="3465561" y="2352646"/>
                    <a:ext cx="94594" cy="3091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1">
                <p14:nvContentPartPr>
                  <p14:cNvPr id="33845" name="Ink 33844">
                    <a:extLst>
                      <a:ext uri="{FF2B5EF4-FFF2-40B4-BE49-F238E27FC236}">
                        <a16:creationId xmlns:a16="http://schemas.microsoft.com/office/drawing/2014/main" id="{77B614C8-8918-403B-A78C-B247E611F83C}"/>
                      </a:ext>
                    </a:extLst>
                  </p14:cNvPr>
                  <p14:cNvContentPartPr/>
                  <p14:nvPr/>
                </p14:nvContentPartPr>
                <p14:xfrm>
                  <a:off x="4422338" y="1978524"/>
                  <a:ext cx="151560" cy="23400"/>
                </p14:xfrm>
              </p:contentPart>
            </mc:Choice>
            <mc:Fallback xmlns="">
              <p:pic>
                <p:nvPicPr>
                  <p:cNvPr id="33845" name="Ink 33844">
                    <a:extLst>
                      <a:ext uri="{FF2B5EF4-FFF2-40B4-BE49-F238E27FC236}">
                        <a16:creationId xmlns:a16="http://schemas.microsoft.com/office/drawing/2014/main" id="{77B614C8-8918-403B-A78C-B247E611F83C}"/>
                      </a:ext>
                    </a:extLst>
                  </p:cNvPr>
                  <p:cNvPicPr/>
                  <p:nvPr/>
                </p:nvPicPr>
                <p:blipFill>
                  <a:blip r:embed="rId162"/>
                  <a:stretch>
                    <a:fillRect/>
                  </a:stretch>
                </p:blipFill>
                <p:spPr>
                  <a:xfrm>
                    <a:off x="4416314" y="1972674"/>
                    <a:ext cx="163367" cy="3534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3">
                <p14:nvContentPartPr>
                  <p14:cNvPr id="33846" name="Ink 33845">
                    <a:extLst>
                      <a:ext uri="{FF2B5EF4-FFF2-40B4-BE49-F238E27FC236}">
                        <a16:creationId xmlns:a16="http://schemas.microsoft.com/office/drawing/2014/main" id="{C2ECDF82-5CA2-4A7A-A478-EF3EED193F1A}"/>
                      </a:ext>
                    </a:extLst>
                  </p14:cNvPr>
                  <p14:cNvContentPartPr/>
                  <p14:nvPr/>
                </p14:nvContentPartPr>
                <p14:xfrm>
                  <a:off x="4521698" y="1937484"/>
                  <a:ext cx="8280" cy="133560"/>
                </p14:xfrm>
              </p:contentPart>
            </mc:Choice>
            <mc:Fallback xmlns="">
              <p:pic>
                <p:nvPicPr>
                  <p:cNvPr id="33846" name="Ink 33845">
                    <a:extLst>
                      <a:ext uri="{FF2B5EF4-FFF2-40B4-BE49-F238E27FC236}">
                        <a16:creationId xmlns:a16="http://schemas.microsoft.com/office/drawing/2014/main" id="{C2ECDF82-5CA2-4A7A-A478-EF3EED193F1A}"/>
                      </a:ext>
                    </a:extLst>
                  </p:cNvPr>
                  <p:cNvPicPr/>
                  <p:nvPr/>
                </p:nvPicPr>
                <p:blipFill>
                  <a:blip r:embed="rId164"/>
                  <a:stretch>
                    <a:fillRect/>
                  </a:stretch>
                </p:blipFill>
                <p:spPr>
                  <a:xfrm>
                    <a:off x="4515853" y="1931468"/>
                    <a:ext cx="20213" cy="14535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5">
                <p14:nvContentPartPr>
                  <p14:cNvPr id="33847" name="Ink 33846">
                    <a:extLst>
                      <a:ext uri="{FF2B5EF4-FFF2-40B4-BE49-F238E27FC236}">
                        <a16:creationId xmlns:a16="http://schemas.microsoft.com/office/drawing/2014/main" id="{A73D547E-E1AD-44CE-B180-E45188EA9CCB}"/>
                      </a:ext>
                    </a:extLst>
                  </p14:cNvPr>
                  <p14:cNvContentPartPr/>
                  <p14:nvPr/>
                </p14:nvContentPartPr>
                <p14:xfrm>
                  <a:off x="4529978" y="2308644"/>
                  <a:ext cx="141480" cy="38880"/>
                </p14:xfrm>
              </p:contentPart>
            </mc:Choice>
            <mc:Fallback xmlns="">
              <p:pic>
                <p:nvPicPr>
                  <p:cNvPr id="33847" name="Ink 33846">
                    <a:extLst>
                      <a:ext uri="{FF2B5EF4-FFF2-40B4-BE49-F238E27FC236}">
                        <a16:creationId xmlns:a16="http://schemas.microsoft.com/office/drawing/2014/main" id="{A73D547E-E1AD-44CE-B180-E45188EA9CCB}"/>
                      </a:ext>
                    </a:extLst>
                  </p:cNvPr>
                  <p:cNvPicPr/>
                  <p:nvPr/>
                </p:nvPicPr>
                <p:blipFill>
                  <a:blip r:embed="rId166"/>
                  <a:stretch>
                    <a:fillRect/>
                  </a:stretch>
                </p:blipFill>
                <p:spPr>
                  <a:xfrm>
                    <a:off x="4523973" y="2302884"/>
                    <a:ext cx="153250" cy="50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7">
                <p14:nvContentPartPr>
                  <p14:cNvPr id="33848" name="Ink 33847">
                    <a:extLst>
                      <a:ext uri="{FF2B5EF4-FFF2-40B4-BE49-F238E27FC236}">
                        <a16:creationId xmlns:a16="http://schemas.microsoft.com/office/drawing/2014/main" id="{B1DA598C-8DE6-4D6B-87D4-543C3FE9D055}"/>
                      </a:ext>
                    </a:extLst>
                  </p14:cNvPr>
                  <p14:cNvContentPartPr/>
                  <p14:nvPr/>
                </p14:nvContentPartPr>
                <p14:xfrm>
                  <a:off x="4705298" y="2049804"/>
                  <a:ext cx="30240" cy="104760"/>
                </p14:xfrm>
              </p:contentPart>
            </mc:Choice>
            <mc:Fallback xmlns="">
              <p:pic>
                <p:nvPicPr>
                  <p:cNvPr id="33848" name="Ink 33847">
                    <a:extLst>
                      <a:ext uri="{FF2B5EF4-FFF2-40B4-BE49-F238E27FC236}">
                        <a16:creationId xmlns:a16="http://schemas.microsoft.com/office/drawing/2014/main" id="{B1DA598C-8DE6-4D6B-87D4-543C3FE9D055}"/>
                      </a:ext>
                    </a:extLst>
                  </p:cNvPr>
                  <p:cNvPicPr/>
                  <p:nvPr/>
                </p:nvPicPr>
                <p:blipFill>
                  <a:blip r:embed="rId168"/>
                  <a:stretch>
                    <a:fillRect/>
                  </a:stretch>
                </p:blipFill>
                <p:spPr>
                  <a:xfrm>
                    <a:off x="4699298" y="2044024"/>
                    <a:ext cx="42000" cy="11656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9">
                <p14:nvContentPartPr>
                  <p14:cNvPr id="33849" name="Ink 33848">
                    <a:extLst>
                      <a:ext uri="{FF2B5EF4-FFF2-40B4-BE49-F238E27FC236}">
                        <a16:creationId xmlns:a16="http://schemas.microsoft.com/office/drawing/2014/main" id="{C560CB18-169A-4FB5-953F-92267581898B}"/>
                      </a:ext>
                    </a:extLst>
                  </p14:cNvPr>
                  <p14:cNvContentPartPr/>
                  <p14:nvPr/>
                </p14:nvContentPartPr>
                <p14:xfrm>
                  <a:off x="4821218" y="2003004"/>
                  <a:ext cx="118440" cy="131760"/>
                </p14:xfrm>
              </p:contentPart>
            </mc:Choice>
            <mc:Fallback xmlns="">
              <p:pic>
                <p:nvPicPr>
                  <p:cNvPr id="33849" name="Ink 33848">
                    <a:extLst>
                      <a:ext uri="{FF2B5EF4-FFF2-40B4-BE49-F238E27FC236}">
                        <a16:creationId xmlns:a16="http://schemas.microsoft.com/office/drawing/2014/main" id="{C560CB18-169A-4FB5-953F-92267581898B}"/>
                      </a:ext>
                    </a:extLst>
                  </p:cNvPr>
                  <p:cNvPicPr/>
                  <p:nvPr/>
                </p:nvPicPr>
                <p:blipFill>
                  <a:blip r:embed="rId170"/>
                  <a:stretch>
                    <a:fillRect/>
                  </a:stretch>
                </p:blipFill>
                <p:spPr>
                  <a:xfrm>
                    <a:off x="4815200" y="1997233"/>
                    <a:ext cx="130236" cy="14354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1">
                <p14:nvContentPartPr>
                  <p14:cNvPr id="33850" name="Ink 33849">
                    <a:extLst>
                      <a:ext uri="{FF2B5EF4-FFF2-40B4-BE49-F238E27FC236}">
                        <a16:creationId xmlns:a16="http://schemas.microsoft.com/office/drawing/2014/main" id="{40CE7AE5-C19C-476E-99D1-671F724E6029}"/>
                      </a:ext>
                    </a:extLst>
                  </p14:cNvPr>
                  <p14:cNvContentPartPr/>
                  <p14:nvPr/>
                </p14:nvContentPartPr>
                <p14:xfrm>
                  <a:off x="4967378" y="2025324"/>
                  <a:ext cx="85680" cy="79200"/>
                </p14:xfrm>
              </p:contentPart>
            </mc:Choice>
            <mc:Fallback xmlns="">
              <p:pic>
                <p:nvPicPr>
                  <p:cNvPr id="33850" name="Ink 33849">
                    <a:extLst>
                      <a:ext uri="{FF2B5EF4-FFF2-40B4-BE49-F238E27FC236}">
                        <a16:creationId xmlns:a16="http://schemas.microsoft.com/office/drawing/2014/main" id="{40CE7AE5-C19C-476E-99D1-671F724E6029}"/>
                      </a:ext>
                    </a:extLst>
                  </p:cNvPr>
                  <p:cNvPicPr/>
                  <p:nvPr/>
                </p:nvPicPr>
                <p:blipFill>
                  <a:blip r:embed="rId172"/>
                  <a:stretch>
                    <a:fillRect/>
                  </a:stretch>
                </p:blipFill>
                <p:spPr>
                  <a:xfrm>
                    <a:off x="4961361" y="2019306"/>
                    <a:ext cx="97473" cy="9099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3">
                <p14:nvContentPartPr>
                  <p14:cNvPr id="33852" name="Ink 33851">
                    <a:extLst>
                      <a:ext uri="{FF2B5EF4-FFF2-40B4-BE49-F238E27FC236}">
                        <a16:creationId xmlns:a16="http://schemas.microsoft.com/office/drawing/2014/main" id="{DD679F9A-3F90-4E40-9230-0DFCDEC75200}"/>
                      </a:ext>
                    </a:extLst>
                  </p14:cNvPr>
                  <p14:cNvContentPartPr/>
                  <p14:nvPr/>
                </p14:nvContentPartPr>
                <p14:xfrm>
                  <a:off x="4209938" y="1646604"/>
                  <a:ext cx="151920" cy="92880"/>
                </p14:xfrm>
              </p:contentPart>
            </mc:Choice>
            <mc:Fallback xmlns="">
              <p:pic>
                <p:nvPicPr>
                  <p:cNvPr id="33852" name="Ink 33851">
                    <a:extLst>
                      <a:ext uri="{FF2B5EF4-FFF2-40B4-BE49-F238E27FC236}">
                        <a16:creationId xmlns:a16="http://schemas.microsoft.com/office/drawing/2014/main" id="{DD679F9A-3F90-4E40-9230-0DFCDEC75200}"/>
                      </a:ext>
                    </a:extLst>
                  </p:cNvPr>
                  <p:cNvPicPr/>
                  <p:nvPr/>
                </p:nvPicPr>
                <p:blipFill>
                  <a:blip r:embed="rId174"/>
                  <a:stretch>
                    <a:fillRect/>
                  </a:stretch>
                </p:blipFill>
                <p:spPr>
                  <a:xfrm>
                    <a:off x="4203919" y="1640573"/>
                    <a:ext cx="163717" cy="10470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5">
                <p14:nvContentPartPr>
                  <p14:cNvPr id="33853" name="Ink 33852">
                    <a:extLst>
                      <a:ext uri="{FF2B5EF4-FFF2-40B4-BE49-F238E27FC236}">
                        <a16:creationId xmlns:a16="http://schemas.microsoft.com/office/drawing/2014/main" id="{F17F9A8C-D9FD-40D8-86E2-902B9A45C484}"/>
                      </a:ext>
                    </a:extLst>
                  </p14:cNvPr>
                  <p14:cNvContentPartPr/>
                  <p14:nvPr/>
                </p14:nvContentPartPr>
                <p14:xfrm>
                  <a:off x="4352858" y="1496124"/>
                  <a:ext cx="19440" cy="59400"/>
                </p14:xfrm>
              </p:contentPart>
            </mc:Choice>
            <mc:Fallback xmlns="">
              <p:pic>
                <p:nvPicPr>
                  <p:cNvPr id="33853" name="Ink 33852">
                    <a:extLst>
                      <a:ext uri="{FF2B5EF4-FFF2-40B4-BE49-F238E27FC236}">
                        <a16:creationId xmlns:a16="http://schemas.microsoft.com/office/drawing/2014/main" id="{F17F9A8C-D9FD-40D8-86E2-902B9A45C484}"/>
                      </a:ext>
                    </a:extLst>
                  </p:cNvPr>
                  <p:cNvPicPr/>
                  <p:nvPr/>
                </p:nvPicPr>
                <p:blipFill>
                  <a:blip r:embed="rId176"/>
                  <a:stretch>
                    <a:fillRect/>
                  </a:stretch>
                </p:blipFill>
                <p:spPr>
                  <a:xfrm>
                    <a:off x="4346858" y="1490329"/>
                    <a:ext cx="31200" cy="712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7">
                <p14:nvContentPartPr>
                  <p14:cNvPr id="33854" name="Ink 33853">
                    <a:extLst>
                      <a:ext uri="{FF2B5EF4-FFF2-40B4-BE49-F238E27FC236}">
                        <a16:creationId xmlns:a16="http://schemas.microsoft.com/office/drawing/2014/main" id="{920D6AC5-3AD9-491F-BF28-E00E4CB73679}"/>
                      </a:ext>
                    </a:extLst>
                  </p14:cNvPr>
                  <p14:cNvContentPartPr/>
                  <p14:nvPr/>
                </p14:nvContentPartPr>
                <p14:xfrm>
                  <a:off x="4416218" y="1517724"/>
                  <a:ext cx="19440" cy="78840"/>
                </p14:xfrm>
              </p:contentPart>
            </mc:Choice>
            <mc:Fallback xmlns="">
              <p:pic>
                <p:nvPicPr>
                  <p:cNvPr id="33854" name="Ink 33853">
                    <a:extLst>
                      <a:ext uri="{FF2B5EF4-FFF2-40B4-BE49-F238E27FC236}">
                        <a16:creationId xmlns:a16="http://schemas.microsoft.com/office/drawing/2014/main" id="{920D6AC5-3AD9-491F-BF28-E00E4CB73679}"/>
                      </a:ext>
                    </a:extLst>
                  </p:cNvPr>
                  <p:cNvPicPr/>
                  <p:nvPr/>
                </p:nvPicPr>
                <p:blipFill>
                  <a:blip r:embed="rId178"/>
                  <a:stretch>
                    <a:fillRect/>
                  </a:stretch>
                </p:blipFill>
                <p:spPr>
                  <a:xfrm>
                    <a:off x="4410458" y="1511955"/>
                    <a:ext cx="31200" cy="906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9">
                <p14:nvContentPartPr>
                  <p14:cNvPr id="33856" name="Ink 33855">
                    <a:extLst>
                      <a:ext uri="{FF2B5EF4-FFF2-40B4-BE49-F238E27FC236}">
                        <a16:creationId xmlns:a16="http://schemas.microsoft.com/office/drawing/2014/main" id="{8E36CD31-9A16-4AE4-9844-97CB38BBFBBC}"/>
                      </a:ext>
                    </a:extLst>
                  </p14:cNvPr>
                  <p14:cNvContentPartPr/>
                  <p14:nvPr/>
                </p14:nvContentPartPr>
                <p14:xfrm>
                  <a:off x="2389058" y="1710324"/>
                  <a:ext cx="126000" cy="65520"/>
                </p14:xfrm>
              </p:contentPart>
            </mc:Choice>
            <mc:Fallback xmlns="">
              <p:pic>
                <p:nvPicPr>
                  <p:cNvPr id="33856" name="Ink 33855">
                    <a:extLst>
                      <a:ext uri="{FF2B5EF4-FFF2-40B4-BE49-F238E27FC236}">
                        <a16:creationId xmlns:a16="http://schemas.microsoft.com/office/drawing/2014/main" id="{8E36CD31-9A16-4AE4-9844-97CB38BBFBBC}"/>
                      </a:ext>
                    </a:extLst>
                  </p:cNvPr>
                  <p:cNvPicPr/>
                  <p:nvPr/>
                </p:nvPicPr>
                <p:blipFill>
                  <a:blip r:embed="rId180"/>
                  <a:stretch>
                    <a:fillRect/>
                  </a:stretch>
                </p:blipFill>
                <p:spPr>
                  <a:xfrm>
                    <a:off x="2383047" y="1704280"/>
                    <a:ext cx="137782" cy="7736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1">
                <p14:nvContentPartPr>
                  <p14:cNvPr id="33857" name="Ink 33856">
                    <a:extLst>
                      <a:ext uri="{FF2B5EF4-FFF2-40B4-BE49-F238E27FC236}">
                        <a16:creationId xmlns:a16="http://schemas.microsoft.com/office/drawing/2014/main" id="{0608F2D9-3036-4AB0-9F9F-4DEC2E290CD5}"/>
                      </a:ext>
                    </a:extLst>
                  </p14:cNvPr>
                  <p14:cNvContentPartPr/>
                  <p14:nvPr/>
                </p14:nvContentPartPr>
                <p14:xfrm>
                  <a:off x="2552138" y="1528524"/>
                  <a:ext cx="18360" cy="93240"/>
                </p14:xfrm>
              </p:contentPart>
            </mc:Choice>
            <mc:Fallback xmlns="">
              <p:pic>
                <p:nvPicPr>
                  <p:cNvPr id="33857" name="Ink 33856">
                    <a:extLst>
                      <a:ext uri="{FF2B5EF4-FFF2-40B4-BE49-F238E27FC236}">
                        <a16:creationId xmlns:a16="http://schemas.microsoft.com/office/drawing/2014/main" id="{0608F2D9-3036-4AB0-9F9F-4DEC2E290CD5}"/>
                      </a:ext>
                    </a:extLst>
                  </p:cNvPr>
                  <p:cNvPicPr/>
                  <p:nvPr/>
                </p:nvPicPr>
                <p:blipFill>
                  <a:blip r:embed="rId182"/>
                  <a:stretch>
                    <a:fillRect/>
                  </a:stretch>
                </p:blipFill>
                <p:spPr>
                  <a:xfrm>
                    <a:off x="2546018" y="1522501"/>
                    <a:ext cx="30355" cy="10504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3">
                <p14:nvContentPartPr>
                  <p14:cNvPr id="33859" name="Ink 33858">
                    <a:extLst>
                      <a:ext uri="{FF2B5EF4-FFF2-40B4-BE49-F238E27FC236}">
                        <a16:creationId xmlns:a16="http://schemas.microsoft.com/office/drawing/2014/main" id="{5ADBCC44-35EA-4D92-8039-417884261836}"/>
                      </a:ext>
                    </a:extLst>
                  </p14:cNvPr>
                  <p14:cNvContentPartPr/>
                  <p14:nvPr/>
                </p14:nvContentPartPr>
                <p14:xfrm>
                  <a:off x="1819898" y="2644884"/>
                  <a:ext cx="85320" cy="113040"/>
                </p14:xfrm>
              </p:contentPart>
            </mc:Choice>
            <mc:Fallback xmlns="">
              <p:pic>
                <p:nvPicPr>
                  <p:cNvPr id="33859" name="Ink 33858">
                    <a:extLst>
                      <a:ext uri="{FF2B5EF4-FFF2-40B4-BE49-F238E27FC236}">
                        <a16:creationId xmlns:a16="http://schemas.microsoft.com/office/drawing/2014/main" id="{5ADBCC44-35EA-4D92-8039-417884261836}"/>
                      </a:ext>
                    </a:extLst>
                  </p:cNvPr>
                  <p:cNvPicPr/>
                  <p:nvPr/>
                </p:nvPicPr>
                <p:blipFill>
                  <a:blip r:embed="rId184"/>
                  <a:stretch>
                    <a:fillRect/>
                  </a:stretch>
                </p:blipFill>
                <p:spPr>
                  <a:xfrm>
                    <a:off x="1814114" y="2638858"/>
                    <a:ext cx="97130" cy="12485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5">
                <p14:nvContentPartPr>
                  <p14:cNvPr id="33860" name="Ink 33859">
                    <a:extLst>
                      <a:ext uri="{FF2B5EF4-FFF2-40B4-BE49-F238E27FC236}">
                        <a16:creationId xmlns:a16="http://schemas.microsoft.com/office/drawing/2014/main" id="{EE791D2D-BC59-4A3D-9B2A-5AE096A1869F}"/>
                      </a:ext>
                    </a:extLst>
                  </p14:cNvPr>
                  <p14:cNvContentPartPr/>
                  <p14:nvPr/>
                </p14:nvContentPartPr>
                <p14:xfrm>
                  <a:off x="1945178" y="2584044"/>
                  <a:ext cx="3960" cy="60120"/>
                </p14:xfrm>
              </p:contentPart>
            </mc:Choice>
            <mc:Fallback xmlns="">
              <p:pic>
                <p:nvPicPr>
                  <p:cNvPr id="33860" name="Ink 33859">
                    <a:extLst>
                      <a:ext uri="{FF2B5EF4-FFF2-40B4-BE49-F238E27FC236}">
                        <a16:creationId xmlns:a16="http://schemas.microsoft.com/office/drawing/2014/main" id="{EE791D2D-BC59-4A3D-9B2A-5AE096A1869F}"/>
                      </a:ext>
                    </a:extLst>
                  </p:cNvPr>
                  <p:cNvPicPr/>
                  <p:nvPr/>
                </p:nvPicPr>
                <p:blipFill>
                  <a:blip r:embed="rId186"/>
                  <a:stretch>
                    <a:fillRect/>
                  </a:stretch>
                </p:blipFill>
                <p:spPr>
                  <a:xfrm>
                    <a:off x="1938578" y="2578249"/>
                    <a:ext cx="16896" cy="7195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7">
                <p14:nvContentPartPr>
                  <p14:cNvPr id="33862" name="Ink 33861">
                    <a:extLst>
                      <a:ext uri="{FF2B5EF4-FFF2-40B4-BE49-F238E27FC236}">
                        <a16:creationId xmlns:a16="http://schemas.microsoft.com/office/drawing/2014/main" id="{D6961367-0459-46BB-BB27-E98D963CE878}"/>
                      </a:ext>
                    </a:extLst>
                  </p14:cNvPr>
                  <p14:cNvContentPartPr/>
                  <p14:nvPr/>
                </p14:nvContentPartPr>
                <p14:xfrm>
                  <a:off x="3034178" y="2517444"/>
                  <a:ext cx="106560" cy="142920"/>
                </p14:xfrm>
              </p:contentPart>
            </mc:Choice>
            <mc:Fallback xmlns="">
              <p:pic>
                <p:nvPicPr>
                  <p:cNvPr id="33862" name="Ink 33861">
                    <a:extLst>
                      <a:ext uri="{FF2B5EF4-FFF2-40B4-BE49-F238E27FC236}">
                        <a16:creationId xmlns:a16="http://schemas.microsoft.com/office/drawing/2014/main" id="{D6961367-0459-46BB-BB27-E98D963CE878}"/>
                      </a:ext>
                    </a:extLst>
                  </p:cNvPr>
                  <p:cNvPicPr/>
                  <p:nvPr/>
                </p:nvPicPr>
                <p:blipFill>
                  <a:blip r:embed="rId188"/>
                  <a:stretch>
                    <a:fillRect/>
                  </a:stretch>
                </p:blipFill>
                <p:spPr>
                  <a:xfrm>
                    <a:off x="3028151" y="2511669"/>
                    <a:ext cx="118373" cy="15471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9">
                <p14:nvContentPartPr>
                  <p14:cNvPr id="33863" name="Ink 33862">
                    <a:extLst>
                      <a:ext uri="{FF2B5EF4-FFF2-40B4-BE49-F238E27FC236}">
                        <a16:creationId xmlns:a16="http://schemas.microsoft.com/office/drawing/2014/main" id="{92F69BD1-6CEB-4EA6-8AFB-9F9BF19BD1AA}"/>
                      </a:ext>
                    </a:extLst>
                  </p14:cNvPr>
                  <p14:cNvContentPartPr/>
                  <p14:nvPr/>
                </p14:nvContentPartPr>
                <p14:xfrm>
                  <a:off x="3123818" y="2469564"/>
                  <a:ext cx="44640" cy="86040"/>
                </p14:xfrm>
              </p:contentPart>
            </mc:Choice>
            <mc:Fallback xmlns="">
              <p:pic>
                <p:nvPicPr>
                  <p:cNvPr id="33863" name="Ink 33862">
                    <a:extLst>
                      <a:ext uri="{FF2B5EF4-FFF2-40B4-BE49-F238E27FC236}">
                        <a16:creationId xmlns:a16="http://schemas.microsoft.com/office/drawing/2014/main" id="{92F69BD1-6CEB-4EA6-8AFB-9F9BF19BD1AA}"/>
                      </a:ext>
                    </a:extLst>
                  </p:cNvPr>
                  <p:cNvPicPr/>
                  <p:nvPr/>
                </p:nvPicPr>
                <p:blipFill>
                  <a:blip r:embed="rId190"/>
                  <a:stretch>
                    <a:fillRect/>
                  </a:stretch>
                </p:blipFill>
                <p:spPr>
                  <a:xfrm>
                    <a:off x="3117995" y="2463780"/>
                    <a:ext cx="56528" cy="9784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1">
                <p14:nvContentPartPr>
                  <p14:cNvPr id="33865" name="Ink 33864">
                    <a:extLst>
                      <a:ext uri="{FF2B5EF4-FFF2-40B4-BE49-F238E27FC236}">
                        <a16:creationId xmlns:a16="http://schemas.microsoft.com/office/drawing/2014/main" id="{18C03E80-A83F-4674-950B-F6348B47476D}"/>
                      </a:ext>
                    </a:extLst>
                  </p14:cNvPr>
                  <p14:cNvContentPartPr/>
                  <p14:nvPr/>
                </p14:nvContentPartPr>
                <p14:xfrm>
                  <a:off x="2683898" y="3480084"/>
                  <a:ext cx="79560" cy="64440"/>
                </p14:xfrm>
              </p:contentPart>
            </mc:Choice>
            <mc:Fallback xmlns="">
              <p:pic>
                <p:nvPicPr>
                  <p:cNvPr id="33865" name="Ink 33864">
                    <a:extLst>
                      <a:ext uri="{FF2B5EF4-FFF2-40B4-BE49-F238E27FC236}">
                        <a16:creationId xmlns:a16="http://schemas.microsoft.com/office/drawing/2014/main" id="{18C03E80-A83F-4674-950B-F6348B47476D}"/>
                      </a:ext>
                    </a:extLst>
                  </p:cNvPr>
                  <p:cNvPicPr/>
                  <p:nvPr/>
                </p:nvPicPr>
                <p:blipFill>
                  <a:blip r:embed="rId192"/>
                  <a:stretch>
                    <a:fillRect/>
                  </a:stretch>
                </p:blipFill>
                <p:spPr>
                  <a:xfrm>
                    <a:off x="2677889" y="3474073"/>
                    <a:ext cx="91338" cy="7622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3">
                <p14:nvContentPartPr>
                  <p14:cNvPr id="33866" name="Ink 33865">
                    <a:extLst>
                      <a:ext uri="{FF2B5EF4-FFF2-40B4-BE49-F238E27FC236}">
                        <a16:creationId xmlns:a16="http://schemas.microsoft.com/office/drawing/2014/main" id="{EE7D71EF-5784-4752-9A02-5529170E3152}"/>
                      </a:ext>
                    </a:extLst>
                  </p14:cNvPr>
                  <p14:cNvContentPartPr/>
                  <p14:nvPr/>
                </p14:nvContentPartPr>
                <p14:xfrm>
                  <a:off x="2742218" y="3393684"/>
                  <a:ext cx="21600" cy="2520"/>
                </p14:xfrm>
              </p:contentPart>
            </mc:Choice>
            <mc:Fallback xmlns="">
              <p:pic>
                <p:nvPicPr>
                  <p:cNvPr id="33866" name="Ink 33865">
                    <a:extLst>
                      <a:ext uri="{FF2B5EF4-FFF2-40B4-BE49-F238E27FC236}">
                        <a16:creationId xmlns:a16="http://schemas.microsoft.com/office/drawing/2014/main" id="{EE7D71EF-5784-4752-9A02-5529170E3152}"/>
                      </a:ext>
                    </a:extLst>
                  </p:cNvPr>
                  <p:cNvPicPr/>
                  <p:nvPr/>
                </p:nvPicPr>
                <p:blipFill>
                  <a:blip r:embed="rId194"/>
                  <a:stretch>
                    <a:fillRect/>
                  </a:stretch>
                </p:blipFill>
                <p:spPr>
                  <a:xfrm>
                    <a:off x="2736151" y="3387384"/>
                    <a:ext cx="33492" cy="1486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5">
                <p14:nvContentPartPr>
                  <p14:cNvPr id="33867" name="Ink 33866">
                    <a:extLst>
                      <a:ext uri="{FF2B5EF4-FFF2-40B4-BE49-F238E27FC236}">
                        <a16:creationId xmlns:a16="http://schemas.microsoft.com/office/drawing/2014/main" id="{BFA69FB5-2F12-4609-B4A0-933EF48348C2}"/>
                      </a:ext>
                    </a:extLst>
                  </p14:cNvPr>
                  <p14:cNvContentPartPr/>
                  <p14:nvPr/>
                </p14:nvContentPartPr>
                <p14:xfrm>
                  <a:off x="2849498" y="3534444"/>
                  <a:ext cx="3240" cy="17280"/>
                </p14:xfrm>
              </p:contentPart>
            </mc:Choice>
            <mc:Fallback xmlns="">
              <p:pic>
                <p:nvPicPr>
                  <p:cNvPr id="33867" name="Ink 33866">
                    <a:extLst>
                      <a:ext uri="{FF2B5EF4-FFF2-40B4-BE49-F238E27FC236}">
                        <a16:creationId xmlns:a16="http://schemas.microsoft.com/office/drawing/2014/main" id="{BFA69FB5-2F12-4609-B4A0-933EF48348C2}"/>
                      </a:ext>
                    </a:extLst>
                  </p:cNvPr>
                  <p:cNvPicPr/>
                  <p:nvPr/>
                </p:nvPicPr>
                <p:blipFill>
                  <a:blip r:embed="rId196"/>
                  <a:stretch>
                    <a:fillRect/>
                  </a:stretch>
                </p:blipFill>
                <p:spPr>
                  <a:xfrm>
                    <a:off x="2843516" y="3528684"/>
                    <a:ext cx="15452" cy="29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7">
                <p14:nvContentPartPr>
                  <p14:cNvPr id="33868" name="Ink 33867">
                    <a:extLst>
                      <a:ext uri="{FF2B5EF4-FFF2-40B4-BE49-F238E27FC236}">
                        <a16:creationId xmlns:a16="http://schemas.microsoft.com/office/drawing/2014/main" id="{D0EC4401-F883-4CAA-A5C9-4903059576D9}"/>
                      </a:ext>
                    </a:extLst>
                  </p14:cNvPr>
                  <p14:cNvContentPartPr/>
                  <p14:nvPr/>
                </p14:nvContentPartPr>
                <p14:xfrm>
                  <a:off x="2917898" y="3418524"/>
                  <a:ext cx="25920" cy="101880"/>
                </p14:xfrm>
              </p:contentPart>
            </mc:Choice>
            <mc:Fallback xmlns="">
              <p:pic>
                <p:nvPicPr>
                  <p:cNvPr id="33868" name="Ink 33867">
                    <a:extLst>
                      <a:ext uri="{FF2B5EF4-FFF2-40B4-BE49-F238E27FC236}">
                        <a16:creationId xmlns:a16="http://schemas.microsoft.com/office/drawing/2014/main" id="{D0EC4401-F883-4CAA-A5C9-4903059576D9}"/>
                      </a:ext>
                    </a:extLst>
                  </p:cNvPr>
                  <p:cNvPicPr/>
                  <p:nvPr/>
                </p:nvPicPr>
                <p:blipFill>
                  <a:blip r:embed="rId198"/>
                  <a:stretch>
                    <a:fillRect/>
                  </a:stretch>
                </p:blipFill>
                <p:spPr>
                  <a:xfrm>
                    <a:off x="2912084" y="3412503"/>
                    <a:ext cx="37790" cy="1136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9">
                <p14:nvContentPartPr>
                  <p14:cNvPr id="33870" name="Ink 33869">
                    <a:extLst>
                      <a:ext uri="{FF2B5EF4-FFF2-40B4-BE49-F238E27FC236}">
                        <a16:creationId xmlns:a16="http://schemas.microsoft.com/office/drawing/2014/main" id="{2EFEF882-9E71-4CEE-8D0F-52513E553723}"/>
                      </a:ext>
                    </a:extLst>
                  </p14:cNvPr>
                  <p14:cNvContentPartPr/>
                  <p14:nvPr/>
                </p14:nvContentPartPr>
                <p14:xfrm>
                  <a:off x="4180778" y="3065724"/>
                  <a:ext cx="13680" cy="110520"/>
                </p14:xfrm>
              </p:contentPart>
            </mc:Choice>
            <mc:Fallback xmlns="">
              <p:pic>
                <p:nvPicPr>
                  <p:cNvPr id="33870" name="Ink 33869">
                    <a:extLst>
                      <a:ext uri="{FF2B5EF4-FFF2-40B4-BE49-F238E27FC236}">
                        <a16:creationId xmlns:a16="http://schemas.microsoft.com/office/drawing/2014/main" id="{2EFEF882-9E71-4CEE-8D0F-52513E553723}"/>
                      </a:ext>
                    </a:extLst>
                  </p:cNvPr>
                  <p:cNvPicPr/>
                  <p:nvPr/>
                </p:nvPicPr>
                <p:blipFill>
                  <a:blip r:embed="rId200"/>
                  <a:stretch>
                    <a:fillRect/>
                  </a:stretch>
                </p:blipFill>
                <p:spPr>
                  <a:xfrm>
                    <a:off x="4174671" y="3059945"/>
                    <a:ext cx="25650" cy="1223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1">
                <p14:nvContentPartPr>
                  <p14:cNvPr id="33871" name="Ink 33870">
                    <a:extLst>
                      <a:ext uri="{FF2B5EF4-FFF2-40B4-BE49-F238E27FC236}">
                        <a16:creationId xmlns:a16="http://schemas.microsoft.com/office/drawing/2014/main" id="{79E8DD58-E073-4047-AAB6-E58F5F7E0B5B}"/>
                      </a:ext>
                    </a:extLst>
                  </p14:cNvPr>
                  <p14:cNvContentPartPr/>
                  <p14:nvPr/>
                </p14:nvContentPartPr>
                <p14:xfrm>
                  <a:off x="4156658" y="3131604"/>
                  <a:ext cx="66960" cy="10440"/>
                </p14:xfrm>
              </p:contentPart>
            </mc:Choice>
            <mc:Fallback xmlns="">
              <p:pic>
                <p:nvPicPr>
                  <p:cNvPr id="33871" name="Ink 33870">
                    <a:extLst>
                      <a:ext uri="{FF2B5EF4-FFF2-40B4-BE49-F238E27FC236}">
                        <a16:creationId xmlns:a16="http://schemas.microsoft.com/office/drawing/2014/main" id="{79E8DD58-E073-4047-AAB6-E58F5F7E0B5B}"/>
                      </a:ext>
                    </a:extLst>
                  </p:cNvPr>
                  <p:cNvPicPr/>
                  <p:nvPr/>
                </p:nvPicPr>
                <p:blipFill>
                  <a:blip r:embed="rId202"/>
                  <a:stretch>
                    <a:fillRect/>
                  </a:stretch>
                </p:blipFill>
                <p:spPr>
                  <a:xfrm>
                    <a:off x="4150615" y="3125534"/>
                    <a:ext cx="78805" cy="2233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3">
                <p14:nvContentPartPr>
                  <p14:cNvPr id="33872" name="Ink 33871">
                    <a:extLst>
                      <a:ext uri="{FF2B5EF4-FFF2-40B4-BE49-F238E27FC236}">
                        <a16:creationId xmlns:a16="http://schemas.microsoft.com/office/drawing/2014/main" id="{C6E8AF42-D567-42B3-8269-7E4433697CB1}"/>
                      </a:ext>
                    </a:extLst>
                  </p14:cNvPr>
                  <p14:cNvContentPartPr/>
                  <p14:nvPr/>
                </p14:nvContentPartPr>
                <p14:xfrm>
                  <a:off x="3853538" y="3143844"/>
                  <a:ext cx="83880" cy="11520"/>
                </p14:xfrm>
              </p:contentPart>
            </mc:Choice>
            <mc:Fallback xmlns="">
              <p:pic>
                <p:nvPicPr>
                  <p:cNvPr id="33872" name="Ink 33871">
                    <a:extLst>
                      <a:ext uri="{FF2B5EF4-FFF2-40B4-BE49-F238E27FC236}">
                        <a16:creationId xmlns:a16="http://schemas.microsoft.com/office/drawing/2014/main" id="{C6E8AF42-D567-42B3-8269-7E4433697CB1}"/>
                      </a:ext>
                    </a:extLst>
                  </p:cNvPr>
                  <p:cNvPicPr/>
                  <p:nvPr/>
                </p:nvPicPr>
                <p:blipFill>
                  <a:blip r:embed="rId204"/>
                  <a:stretch>
                    <a:fillRect/>
                  </a:stretch>
                </p:blipFill>
                <p:spPr>
                  <a:xfrm>
                    <a:off x="3847753" y="3137844"/>
                    <a:ext cx="95691" cy="23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5">
                <p14:nvContentPartPr>
                  <p14:cNvPr id="33874" name="Ink 33873">
                    <a:extLst>
                      <a:ext uri="{FF2B5EF4-FFF2-40B4-BE49-F238E27FC236}">
                        <a16:creationId xmlns:a16="http://schemas.microsoft.com/office/drawing/2014/main" id="{539EEE41-DED3-4C57-ABF3-DD8F9EEBA05B}"/>
                      </a:ext>
                    </a:extLst>
                  </p14:cNvPr>
                  <p14:cNvContentPartPr/>
                  <p14:nvPr/>
                </p14:nvContentPartPr>
                <p14:xfrm>
                  <a:off x="3385178" y="2743524"/>
                  <a:ext cx="90000" cy="86400"/>
                </p14:xfrm>
              </p:contentPart>
            </mc:Choice>
            <mc:Fallback xmlns="">
              <p:pic>
                <p:nvPicPr>
                  <p:cNvPr id="33874" name="Ink 33873">
                    <a:extLst>
                      <a:ext uri="{FF2B5EF4-FFF2-40B4-BE49-F238E27FC236}">
                        <a16:creationId xmlns:a16="http://schemas.microsoft.com/office/drawing/2014/main" id="{539EEE41-DED3-4C57-ABF3-DD8F9EEBA05B}"/>
                      </a:ext>
                    </a:extLst>
                  </p:cNvPr>
                  <p:cNvPicPr/>
                  <p:nvPr/>
                </p:nvPicPr>
                <p:blipFill>
                  <a:blip r:embed="rId206"/>
                  <a:stretch>
                    <a:fillRect/>
                  </a:stretch>
                </p:blipFill>
                <p:spPr>
                  <a:xfrm>
                    <a:off x="3379387" y="2737732"/>
                    <a:ext cx="101823" cy="9822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7">
                <p14:nvContentPartPr>
                  <p14:cNvPr id="33875" name="Ink 33874">
                    <a:extLst>
                      <a:ext uri="{FF2B5EF4-FFF2-40B4-BE49-F238E27FC236}">
                        <a16:creationId xmlns:a16="http://schemas.microsoft.com/office/drawing/2014/main" id="{16D4F0DC-28B0-4D56-B834-CC441BE5D5BB}"/>
                      </a:ext>
                    </a:extLst>
                  </p14:cNvPr>
                  <p14:cNvContentPartPr/>
                  <p14:nvPr/>
                </p14:nvContentPartPr>
                <p14:xfrm>
                  <a:off x="3479138" y="2636964"/>
                  <a:ext cx="44640" cy="73800"/>
                </p14:xfrm>
              </p:contentPart>
            </mc:Choice>
            <mc:Fallback xmlns="">
              <p:pic>
                <p:nvPicPr>
                  <p:cNvPr id="33875" name="Ink 33874">
                    <a:extLst>
                      <a:ext uri="{FF2B5EF4-FFF2-40B4-BE49-F238E27FC236}">
                        <a16:creationId xmlns:a16="http://schemas.microsoft.com/office/drawing/2014/main" id="{16D4F0DC-28B0-4D56-B834-CC441BE5D5BB}"/>
                      </a:ext>
                    </a:extLst>
                  </p:cNvPr>
                  <p:cNvPicPr/>
                  <p:nvPr/>
                </p:nvPicPr>
                <p:blipFill>
                  <a:blip r:embed="rId208"/>
                  <a:stretch>
                    <a:fillRect/>
                  </a:stretch>
                </p:blipFill>
                <p:spPr>
                  <a:xfrm>
                    <a:off x="3473315" y="2631176"/>
                    <a:ext cx="56528" cy="856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9">
                <p14:nvContentPartPr>
                  <p14:cNvPr id="33876" name="Ink 33875">
                    <a:extLst>
                      <a:ext uri="{FF2B5EF4-FFF2-40B4-BE49-F238E27FC236}">
                        <a16:creationId xmlns:a16="http://schemas.microsoft.com/office/drawing/2014/main" id="{0AB5F0D7-3777-45C3-B985-8491FCB73C14}"/>
                      </a:ext>
                    </a:extLst>
                  </p14:cNvPr>
                  <p14:cNvContentPartPr/>
                  <p14:nvPr/>
                </p14:nvContentPartPr>
                <p14:xfrm>
                  <a:off x="3554018" y="2632284"/>
                  <a:ext cx="11880" cy="75600"/>
                </p14:xfrm>
              </p:contentPart>
            </mc:Choice>
            <mc:Fallback xmlns="">
              <p:pic>
                <p:nvPicPr>
                  <p:cNvPr id="33876" name="Ink 33875">
                    <a:extLst>
                      <a:ext uri="{FF2B5EF4-FFF2-40B4-BE49-F238E27FC236}">
                        <a16:creationId xmlns:a16="http://schemas.microsoft.com/office/drawing/2014/main" id="{0AB5F0D7-3777-45C3-B985-8491FCB73C14}"/>
                      </a:ext>
                    </a:extLst>
                  </p:cNvPr>
                  <p:cNvPicPr/>
                  <p:nvPr/>
                </p:nvPicPr>
                <p:blipFill>
                  <a:blip r:embed="rId210"/>
                  <a:stretch>
                    <a:fillRect/>
                  </a:stretch>
                </p:blipFill>
                <p:spPr>
                  <a:xfrm>
                    <a:off x="3547957" y="2626265"/>
                    <a:ext cx="23760" cy="87397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33882" name="Group 33881">
              <a:extLst>
                <a:ext uri="{FF2B5EF4-FFF2-40B4-BE49-F238E27FC236}">
                  <a16:creationId xmlns:a16="http://schemas.microsoft.com/office/drawing/2014/main" id="{6FABC9C4-20C4-4B1E-AB0E-DE4004C3078F}"/>
                </a:ext>
              </a:extLst>
            </p:cNvPr>
            <p:cNvGrpSpPr/>
            <p:nvPr/>
          </p:nvGrpSpPr>
          <p:grpSpPr>
            <a:xfrm>
              <a:off x="3683978" y="3792924"/>
              <a:ext cx="264960" cy="225000"/>
              <a:chOff x="3683978" y="3792924"/>
              <a:chExt cx="264960" cy="2250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11">
                <p14:nvContentPartPr>
                  <p14:cNvPr id="33878" name="Ink 33877">
                    <a:extLst>
                      <a:ext uri="{FF2B5EF4-FFF2-40B4-BE49-F238E27FC236}">
                        <a16:creationId xmlns:a16="http://schemas.microsoft.com/office/drawing/2014/main" id="{DECA4554-014D-4CEF-8A3F-860C2413D896}"/>
                      </a:ext>
                    </a:extLst>
                  </p14:cNvPr>
                  <p14:cNvContentPartPr/>
                  <p14:nvPr/>
                </p14:nvContentPartPr>
                <p14:xfrm>
                  <a:off x="3683978" y="3946644"/>
                  <a:ext cx="52560" cy="71280"/>
                </p14:xfrm>
              </p:contentPart>
            </mc:Choice>
            <mc:Fallback xmlns="">
              <p:pic>
                <p:nvPicPr>
                  <p:cNvPr id="33878" name="Ink 33877">
                    <a:extLst>
                      <a:ext uri="{FF2B5EF4-FFF2-40B4-BE49-F238E27FC236}">
                        <a16:creationId xmlns:a16="http://schemas.microsoft.com/office/drawing/2014/main" id="{DECA4554-014D-4CEF-8A3F-860C2413D896}"/>
                      </a:ext>
                    </a:extLst>
                  </p:cNvPr>
                  <p:cNvPicPr/>
                  <p:nvPr/>
                </p:nvPicPr>
                <p:blipFill>
                  <a:blip r:embed="rId212"/>
                  <a:stretch>
                    <a:fillRect/>
                  </a:stretch>
                </p:blipFill>
                <p:spPr>
                  <a:xfrm>
                    <a:off x="3677950" y="3940884"/>
                    <a:ext cx="64374" cy="83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13">
                <p14:nvContentPartPr>
                  <p14:cNvPr id="33879" name="Ink 33878">
                    <a:extLst>
                      <a:ext uri="{FF2B5EF4-FFF2-40B4-BE49-F238E27FC236}">
                        <a16:creationId xmlns:a16="http://schemas.microsoft.com/office/drawing/2014/main" id="{EC520F19-8FD9-423D-9B52-217B444CCB66}"/>
                      </a:ext>
                    </a:extLst>
                  </p14:cNvPr>
                  <p14:cNvContentPartPr/>
                  <p14:nvPr/>
                </p14:nvContentPartPr>
                <p14:xfrm>
                  <a:off x="3694058" y="3868884"/>
                  <a:ext cx="10080" cy="12240"/>
                </p14:xfrm>
              </p:contentPart>
            </mc:Choice>
            <mc:Fallback xmlns="">
              <p:pic>
                <p:nvPicPr>
                  <p:cNvPr id="33879" name="Ink 33878">
                    <a:extLst>
                      <a:ext uri="{FF2B5EF4-FFF2-40B4-BE49-F238E27FC236}">
                        <a16:creationId xmlns:a16="http://schemas.microsoft.com/office/drawing/2014/main" id="{EC520F19-8FD9-423D-9B52-217B444CCB66}"/>
                      </a:ext>
                    </a:extLst>
                  </p:cNvPr>
                  <p:cNvPicPr/>
                  <p:nvPr/>
                </p:nvPicPr>
                <p:blipFill>
                  <a:blip r:embed="rId214"/>
                  <a:stretch>
                    <a:fillRect/>
                  </a:stretch>
                </p:blipFill>
                <p:spPr>
                  <a:xfrm>
                    <a:off x="3687912" y="3862764"/>
                    <a:ext cx="22127" cy="2423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15">
                <p14:nvContentPartPr>
                  <p14:cNvPr id="33880" name="Ink 33879">
                    <a:extLst>
                      <a:ext uri="{FF2B5EF4-FFF2-40B4-BE49-F238E27FC236}">
                        <a16:creationId xmlns:a16="http://schemas.microsoft.com/office/drawing/2014/main" id="{301BCEF4-7226-494C-AE88-158797335BB5}"/>
                      </a:ext>
                    </a:extLst>
                  </p14:cNvPr>
                  <p14:cNvContentPartPr/>
                  <p14:nvPr/>
                </p14:nvContentPartPr>
                <p14:xfrm>
                  <a:off x="3870458" y="3962484"/>
                  <a:ext cx="4320" cy="5400"/>
                </p14:xfrm>
              </p:contentPart>
            </mc:Choice>
            <mc:Fallback xmlns="">
              <p:pic>
                <p:nvPicPr>
                  <p:cNvPr id="33880" name="Ink 33879">
                    <a:extLst>
                      <a:ext uri="{FF2B5EF4-FFF2-40B4-BE49-F238E27FC236}">
                        <a16:creationId xmlns:a16="http://schemas.microsoft.com/office/drawing/2014/main" id="{301BCEF4-7226-494C-AE88-158797335BB5}"/>
                      </a:ext>
                    </a:extLst>
                  </p:cNvPr>
                  <p:cNvPicPr/>
                  <p:nvPr/>
                </p:nvPicPr>
                <p:blipFill>
                  <a:blip r:embed="rId216"/>
                  <a:stretch>
                    <a:fillRect/>
                  </a:stretch>
                </p:blipFill>
                <p:spPr>
                  <a:xfrm>
                    <a:off x="3864105" y="3956593"/>
                    <a:ext cx="16772" cy="174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17">
                <p14:nvContentPartPr>
                  <p14:cNvPr id="33881" name="Ink 33880">
                    <a:extLst>
                      <a:ext uri="{FF2B5EF4-FFF2-40B4-BE49-F238E27FC236}">
                        <a16:creationId xmlns:a16="http://schemas.microsoft.com/office/drawing/2014/main" id="{501D2A5E-A9F1-422D-866D-57C6E0FFCAF7}"/>
                      </a:ext>
                    </a:extLst>
                  </p14:cNvPr>
                  <p14:cNvContentPartPr/>
                  <p14:nvPr/>
                </p14:nvContentPartPr>
                <p14:xfrm>
                  <a:off x="3901778" y="3792924"/>
                  <a:ext cx="47160" cy="158040"/>
                </p14:xfrm>
              </p:contentPart>
            </mc:Choice>
            <mc:Fallback xmlns="">
              <p:pic>
                <p:nvPicPr>
                  <p:cNvPr id="33881" name="Ink 33880">
                    <a:extLst>
                      <a:ext uri="{FF2B5EF4-FFF2-40B4-BE49-F238E27FC236}">
                        <a16:creationId xmlns:a16="http://schemas.microsoft.com/office/drawing/2014/main" id="{501D2A5E-A9F1-422D-866D-57C6E0FFCAF7}"/>
                      </a:ext>
                    </a:extLst>
                  </p:cNvPr>
                  <p:cNvPicPr/>
                  <p:nvPr/>
                </p:nvPicPr>
                <p:blipFill>
                  <a:blip r:embed="rId218"/>
                  <a:stretch>
                    <a:fillRect/>
                  </a:stretch>
                </p:blipFill>
                <p:spPr>
                  <a:xfrm>
                    <a:off x="3895732" y="3787151"/>
                    <a:ext cx="59010" cy="169827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4718464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0" name="Object 4"/>
              <p:cNvSpPr txBox="1"/>
              <p:nvPr/>
            </p:nvSpPr>
            <p:spPr bwMode="auto">
              <a:xfrm>
                <a:off x="609600" y="4953000"/>
                <a:ext cx="7685088" cy="12969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solv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circui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,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writ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KCL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equation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a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′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∠0)(−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3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∠−30°)(−10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482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953000"/>
                <a:ext cx="7685088" cy="1296988"/>
              </a:xfrm>
              <a:prstGeom prst="rect">
                <a:avLst/>
              </a:prstGeom>
              <a:blipFill>
                <a:blip r:embed="rId3"/>
                <a:stretch>
                  <a:fillRect l="-15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835" name="Group 34834">
            <a:extLst>
              <a:ext uri="{FF2B5EF4-FFF2-40B4-BE49-F238E27FC236}">
                <a16:creationId xmlns:a16="http://schemas.microsoft.com/office/drawing/2014/main" id="{87D727F1-2C57-47B6-A24E-322D57A4E0C7}"/>
              </a:ext>
            </a:extLst>
          </p:cNvPr>
          <p:cNvGrpSpPr/>
          <p:nvPr/>
        </p:nvGrpSpPr>
        <p:grpSpPr>
          <a:xfrm>
            <a:off x="762000" y="1600200"/>
            <a:ext cx="7843595" cy="2971800"/>
            <a:chOff x="1143000" y="1890000"/>
            <a:chExt cx="5598360" cy="21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C1ED673-8844-44F4-88DA-2A8B6C5179E4}"/>
                    </a:ext>
                  </a:extLst>
                </p14:cNvPr>
                <p14:cNvContentPartPr/>
                <p14:nvPr/>
              </p14:nvContentPartPr>
              <p14:xfrm>
                <a:off x="1600200" y="3429000"/>
                <a:ext cx="5760" cy="126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C1ED673-8844-44F4-88DA-2A8B6C5179E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593916" y="3422437"/>
                  <a:ext cx="18589" cy="254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48B8778-C375-4F21-A6C0-82E352F9D040}"/>
                    </a:ext>
                  </a:extLst>
                </p14:cNvPr>
                <p14:cNvContentPartPr/>
                <p14:nvPr/>
              </p14:nvContentPartPr>
              <p14:xfrm>
                <a:off x="1614240" y="3181680"/>
                <a:ext cx="41400" cy="513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48B8778-C375-4F21-A6C0-82E352F9D04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08030" y="3175255"/>
                  <a:ext cx="54079" cy="52559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8C5AF1B-91EF-45CC-903F-44528EECFCED}"/>
                    </a:ext>
                  </a:extLst>
                </p14:cNvPr>
                <p14:cNvContentPartPr/>
                <p14:nvPr/>
              </p14:nvContentPartPr>
              <p14:xfrm>
                <a:off x="1686600" y="2259000"/>
                <a:ext cx="2828160" cy="1335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8C5AF1B-91EF-45CC-903F-44528EECFCE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80176" y="2252579"/>
                  <a:ext cx="2840750" cy="14614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FE9BE91-2D7D-4EBC-A09C-A2A93C280642}"/>
                    </a:ext>
                  </a:extLst>
                </p14:cNvPr>
                <p14:cNvContentPartPr/>
                <p14:nvPr/>
              </p14:nvContentPartPr>
              <p14:xfrm>
                <a:off x="4483800" y="2238840"/>
                <a:ext cx="1018080" cy="1029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FE9BE91-2D7D-4EBC-A09C-A2A93C28064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477374" y="2232662"/>
                  <a:ext cx="1030674" cy="115573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86BA7C61-7341-4E9F-B80D-8095EB6C4397}"/>
                </a:ext>
              </a:extLst>
            </p:cNvPr>
            <p:cNvGrpSpPr/>
            <p:nvPr/>
          </p:nvGrpSpPr>
          <p:grpSpPr>
            <a:xfrm>
              <a:off x="3116520" y="2179080"/>
              <a:ext cx="326880" cy="1463040"/>
              <a:chOff x="3116520" y="2179080"/>
              <a:chExt cx="326880" cy="14630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2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1B69AB7B-8F92-4CF1-8504-BFDF65E16B84}"/>
                      </a:ext>
                    </a:extLst>
                  </p14:cNvPr>
                  <p14:cNvContentPartPr/>
                  <p14:nvPr/>
                </p14:nvContentPartPr>
                <p14:xfrm>
                  <a:off x="3306240" y="2207520"/>
                  <a:ext cx="360" cy="360"/>
                </p14:xfrm>
              </p:contentPart>
            </mc:Choice>
            <mc:Fallback xmlns="">
              <p:pic>
                <p:nvPicPr>
                  <p:cNvPr id="16" name="Ink 15">
                    <a:extLst>
                      <a:ext uri="{FF2B5EF4-FFF2-40B4-BE49-F238E27FC236}">
                        <a16:creationId xmlns:a16="http://schemas.microsoft.com/office/drawing/2014/main" id="{1B69AB7B-8F92-4CF1-8504-BFDF65E16B84}"/>
                      </a:ext>
                    </a:extLst>
                  </p:cNvPr>
                  <p:cNvPicPr/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3297600" y="2198880"/>
                    <a:ext cx="180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4377ED02-7CB9-46CB-A7AF-1CEC78E57E0D}"/>
                      </a:ext>
                    </a:extLst>
                  </p14:cNvPr>
                  <p14:cNvContentPartPr/>
                  <p14:nvPr/>
                </p14:nvContentPartPr>
                <p14:xfrm>
                  <a:off x="3245040" y="2179080"/>
                  <a:ext cx="40680" cy="64800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4377ED02-7CB9-46CB-A7AF-1CEC78E57E0D}"/>
                      </a:ext>
                    </a:extLst>
                  </p:cNvPr>
                  <p:cNvPicPr/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3238603" y="2172654"/>
                    <a:ext cx="53296" cy="66059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1D87E56D-5C22-46D9-8819-9FD43AA7D798}"/>
                      </a:ext>
                    </a:extLst>
                  </p14:cNvPr>
                  <p14:cNvContentPartPr/>
                  <p14:nvPr/>
                </p14:nvContentPartPr>
                <p14:xfrm>
                  <a:off x="3139560" y="2825280"/>
                  <a:ext cx="303840" cy="44280"/>
                </p14:xfrm>
              </p:contentPart>
            </mc:Choice>
            <mc:Fallback xmlns="">
              <p:pic>
                <p:nvPicPr>
                  <p:cNvPr id="18" name="Ink 17">
                    <a:extLst>
                      <a:ext uri="{FF2B5EF4-FFF2-40B4-BE49-F238E27FC236}">
                        <a16:creationId xmlns:a16="http://schemas.microsoft.com/office/drawing/2014/main" id="{1D87E56D-5C22-46D9-8819-9FD43AA7D798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3133139" y="2818844"/>
                    <a:ext cx="316425" cy="5689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07572BB5-B683-428B-ABB3-FF562FCA1356}"/>
                      </a:ext>
                    </a:extLst>
                  </p14:cNvPr>
                  <p14:cNvContentPartPr/>
                  <p14:nvPr/>
                </p14:nvContentPartPr>
                <p14:xfrm>
                  <a:off x="3116520" y="2961000"/>
                  <a:ext cx="240840" cy="936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07572BB5-B683-428B-ABB3-FF562FCA1356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3110087" y="2954760"/>
                    <a:ext cx="253448" cy="221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0EFE72D8-8117-4E2C-9577-FF2CBEDCD1BF}"/>
                      </a:ext>
                    </a:extLst>
                  </p14:cNvPr>
                  <p14:cNvContentPartPr/>
                  <p14:nvPr/>
                </p14:nvContentPartPr>
                <p14:xfrm>
                  <a:off x="3217680" y="2980440"/>
                  <a:ext cx="79560" cy="66168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0EFE72D8-8117-4E2C-9577-FF2CBEDCD1BF}"/>
                      </a:ext>
                    </a:extLst>
                  </p:cNvPr>
                  <p:cNvPicPr/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3211501" y="2974270"/>
                    <a:ext cx="92176" cy="674276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53D77EBD-F5B9-4C02-A84A-696CACBCD47B}"/>
                    </a:ext>
                  </a:extLst>
                </p14:cNvPr>
                <p14:cNvContentPartPr/>
                <p14:nvPr/>
              </p14:nvContentPartPr>
              <p14:xfrm>
                <a:off x="1596960" y="3653280"/>
                <a:ext cx="15480" cy="19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53D77EBD-F5B9-4C02-A84A-696CACBCD47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590768" y="3646851"/>
                  <a:ext cx="28122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B560D1A-09F2-41C8-9B16-07E93B798D13}"/>
                    </a:ext>
                  </a:extLst>
                </p14:cNvPr>
                <p14:cNvContentPartPr/>
                <p14:nvPr/>
              </p14:nvContentPartPr>
              <p14:xfrm>
                <a:off x="1603440" y="3631680"/>
                <a:ext cx="3981240" cy="547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B560D1A-09F2-41C8-9B16-07E93B798D1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597273" y="3625257"/>
                  <a:ext cx="3993831" cy="67308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B01C051F-EA34-4C1F-A81C-AE0ACA75CCBD}"/>
                </a:ext>
              </a:extLst>
            </p:cNvPr>
            <p:cNvGrpSpPr/>
            <p:nvPr/>
          </p:nvGrpSpPr>
          <p:grpSpPr>
            <a:xfrm>
              <a:off x="5498280" y="2232360"/>
              <a:ext cx="84600" cy="523080"/>
              <a:chOff x="5498280" y="2232360"/>
              <a:chExt cx="84600" cy="523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6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31C10799-4B7C-4933-8CA0-0FAF91A35C49}"/>
                      </a:ext>
                    </a:extLst>
                  </p14:cNvPr>
                  <p14:cNvContentPartPr/>
                  <p14:nvPr/>
                </p14:nvContentPartPr>
                <p14:xfrm>
                  <a:off x="5542200" y="2253240"/>
                  <a:ext cx="40680" cy="1044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31C10799-4B7C-4933-8CA0-0FAF91A35C49}"/>
                      </a:ext>
                    </a:extLst>
                  </p:cNvPr>
                  <p:cNvPicPr/>
                  <p:nvPr/>
                </p:nvPicPr>
                <p:blipFill>
                  <a:blip r:embed="rId27"/>
                  <a:stretch>
                    <a:fillRect/>
                  </a:stretch>
                </p:blipFill>
                <p:spPr>
                  <a:xfrm>
                    <a:off x="5535763" y="2246715"/>
                    <a:ext cx="53296" cy="2322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0FA28986-84B9-4334-B29F-B13A23684DDD}"/>
                      </a:ext>
                    </a:extLst>
                  </p14:cNvPr>
                  <p14:cNvContentPartPr/>
                  <p14:nvPr/>
                </p14:nvContentPartPr>
                <p14:xfrm>
                  <a:off x="5498280" y="2232360"/>
                  <a:ext cx="5400" cy="52308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0FA28986-84B9-4334-B29F-B13A23684DDD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5491851" y="2226194"/>
                    <a:ext cx="18000" cy="535669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06" name="Group 25605">
              <a:extLst>
                <a:ext uri="{FF2B5EF4-FFF2-40B4-BE49-F238E27FC236}">
                  <a16:creationId xmlns:a16="http://schemas.microsoft.com/office/drawing/2014/main" id="{2BC26C74-AE1E-498B-B9D6-0823832AF6BB}"/>
                </a:ext>
              </a:extLst>
            </p:cNvPr>
            <p:cNvGrpSpPr/>
            <p:nvPr/>
          </p:nvGrpSpPr>
          <p:grpSpPr>
            <a:xfrm>
              <a:off x="3441240" y="3660840"/>
              <a:ext cx="271440" cy="350280"/>
              <a:chOff x="3441240" y="3660840"/>
              <a:chExt cx="271440" cy="3502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25601" name="Ink 25600">
                    <a:extLst>
                      <a:ext uri="{FF2B5EF4-FFF2-40B4-BE49-F238E27FC236}">
                        <a16:creationId xmlns:a16="http://schemas.microsoft.com/office/drawing/2014/main" id="{D4C6AA74-9159-4ACF-AD2B-191F84E995DD}"/>
                      </a:ext>
                    </a:extLst>
                  </p14:cNvPr>
                  <p14:cNvContentPartPr/>
                  <p14:nvPr/>
                </p14:nvContentPartPr>
                <p14:xfrm>
                  <a:off x="3519000" y="3660840"/>
                  <a:ext cx="8640" cy="163440"/>
                </p14:xfrm>
              </p:contentPart>
            </mc:Choice>
            <mc:Fallback xmlns="">
              <p:pic>
                <p:nvPicPr>
                  <p:cNvPr id="25601" name="Ink 25600">
                    <a:extLst>
                      <a:ext uri="{FF2B5EF4-FFF2-40B4-BE49-F238E27FC236}">
                        <a16:creationId xmlns:a16="http://schemas.microsoft.com/office/drawing/2014/main" id="{D4C6AA74-9159-4ACF-AD2B-191F84E995DD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3512455" y="3654672"/>
                    <a:ext cx="21469" cy="1760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25602" name="Ink 25601">
                    <a:extLst>
                      <a:ext uri="{FF2B5EF4-FFF2-40B4-BE49-F238E27FC236}">
                        <a16:creationId xmlns:a16="http://schemas.microsoft.com/office/drawing/2014/main" id="{15FCE862-BF3D-4B5B-9BE5-AB4D48DBD7A4}"/>
                      </a:ext>
                    </a:extLst>
                  </p14:cNvPr>
                  <p14:cNvContentPartPr/>
                  <p14:nvPr/>
                </p14:nvContentPartPr>
                <p14:xfrm>
                  <a:off x="3441240" y="3824280"/>
                  <a:ext cx="271440" cy="25200"/>
                </p14:xfrm>
              </p:contentPart>
            </mc:Choice>
            <mc:Fallback xmlns="">
              <p:pic>
                <p:nvPicPr>
                  <p:cNvPr id="25602" name="Ink 25601">
                    <a:extLst>
                      <a:ext uri="{FF2B5EF4-FFF2-40B4-BE49-F238E27FC236}">
                        <a16:creationId xmlns:a16="http://schemas.microsoft.com/office/drawing/2014/main" id="{15FCE862-BF3D-4B5B-9BE5-AB4D48DBD7A4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3434814" y="3817851"/>
                    <a:ext cx="284035" cy="37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25603" name="Ink 25602">
                    <a:extLst>
                      <a:ext uri="{FF2B5EF4-FFF2-40B4-BE49-F238E27FC236}">
                        <a16:creationId xmlns:a16="http://schemas.microsoft.com/office/drawing/2014/main" id="{6B764277-8FB1-4F62-B69C-2F36D36037D2}"/>
                      </a:ext>
                    </a:extLst>
                  </p14:cNvPr>
                  <p14:cNvContentPartPr/>
                  <p14:nvPr/>
                </p14:nvContentPartPr>
                <p14:xfrm>
                  <a:off x="3509640" y="3902760"/>
                  <a:ext cx="85680" cy="18720"/>
                </p14:xfrm>
              </p:contentPart>
            </mc:Choice>
            <mc:Fallback xmlns="">
              <p:pic>
                <p:nvPicPr>
                  <p:cNvPr id="25603" name="Ink 25602">
                    <a:extLst>
                      <a:ext uri="{FF2B5EF4-FFF2-40B4-BE49-F238E27FC236}">
                        <a16:creationId xmlns:a16="http://schemas.microsoft.com/office/drawing/2014/main" id="{6B764277-8FB1-4F62-B69C-2F36D36037D2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3503208" y="3896520"/>
                    <a:ext cx="98288" cy="314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25604" name="Ink 25603">
                    <a:extLst>
                      <a:ext uri="{FF2B5EF4-FFF2-40B4-BE49-F238E27FC236}">
                        <a16:creationId xmlns:a16="http://schemas.microsoft.com/office/drawing/2014/main" id="{BE9F698C-1FAD-40E3-A5F4-E0E2456CCA8A}"/>
                      </a:ext>
                    </a:extLst>
                  </p14:cNvPr>
                  <p14:cNvContentPartPr/>
                  <p14:nvPr/>
                </p14:nvContentPartPr>
                <p14:xfrm>
                  <a:off x="3548520" y="4007520"/>
                  <a:ext cx="5040" cy="3600"/>
                </p14:xfrm>
              </p:contentPart>
            </mc:Choice>
            <mc:Fallback xmlns="">
              <p:pic>
                <p:nvPicPr>
                  <p:cNvPr id="25604" name="Ink 25603">
                    <a:extLst>
                      <a:ext uri="{FF2B5EF4-FFF2-40B4-BE49-F238E27FC236}">
                        <a16:creationId xmlns:a16="http://schemas.microsoft.com/office/drawing/2014/main" id="{BE9F698C-1FAD-40E3-A5F4-E0E2456CCA8A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3542154" y="4001349"/>
                    <a:ext cx="18038" cy="162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10" name="Group 25609">
              <a:extLst>
                <a:ext uri="{FF2B5EF4-FFF2-40B4-BE49-F238E27FC236}">
                  <a16:creationId xmlns:a16="http://schemas.microsoft.com/office/drawing/2014/main" id="{3396E8F2-E785-44BC-BCF1-78C9F05C91BE}"/>
                </a:ext>
              </a:extLst>
            </p:cNvPr>
            <p:cNvGrpSpPr/>
            <p:nvPr/>
          </p:nvGrpSpPr>
          <p:grpSpPr>
            <a:xfrm>
              <a:off x="1143000" y="2307600"/>
              <a:ext cx="677520" cy="853200"/>
              <a:chOff x="1143000" y="2307600"/>
              <a:chExt cx="677520" cy="853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A8E1D8A3-2A37-4504-AB99-39AC005C5C88}"/>
                      </a:ext>
                    </a:extLst>
                  </p14:cNvPr>
                  <p14:cNvContentPartPr/>
                  <p14:nvPr/>
                </p14:nvContentPartPr>
                <p14:xfrm>
                  <a:off x="1658520" y="2307600"/>
                  <a:ext cx="20160" cy="54432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A8E1D8A3-2A37-4504-AB99-39AC005C5C88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1652058" y="2301432"/>
                    <a:ext cx="32825" cy="55691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7" name="Ink 6">
                    <a:extLst>
                      <a:ext uri="{FF2B5EF4-FFF2-40B4-BE49-F238E27FC236}">
                        <a16:creationId xmlns:a16="http://schemas.microsoft.com/office/drawing/2014/main" id="{0DCFDE23-B3C9-46AE-8DA1-0C67916FC75D}"/>
                      </a:ext>
                    </a:extLst>
                  </p14:cNvPr>
                  <p14:cNvContentPartPr/>
                  <p14:nvPr/>
                </p14:nvContentPartPr>
                <p14:xfrm>
                  <a:off x="1482120" y="2877120"/>
                  <a:ext cx="338400" cy="283680"/>
                </p14:xfrm>
              </p:contentPart>
            </mc:Choice>
            <mc:Fallback xmlns="">
              <p:pic>
                <p:nvPicPr>
                  <p:cNvPr id="7" name="Ink 6">
                    <a:extLst>
                      <a:ext uri="{FF2B5EF4-FFF2-40B4-BE49-F238E27FC236}">
                        <a16:creationId xmlns:a16="http://schemas.microsoft.com/office/drawing/2014/main" id="{0DCFDE23-B3C9-46AE-8DA1-0C67916FC75D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1475696" y="2870696"/>
                    <a:ext cx="350990" cy="29627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25607" name="Ink 25606">
                    <a:extLst>
                      <a:ext uri="{FF2B5EF4-FFF2-40B4-BE49-F238E27FC236}">
                        <a16:creationId xmlns:a16="http://schemas.microsoft.com/office/drawing/2014/main" id="{3AAE5C49-79FB-42ED-9F41-03AC2FE69909}"/>
                      </a:ext>
                    </a:extLst>
                  </p14:cNvPr>
                  <p14:cNvContentPartPr/>
                  <p14:nvPr/>
                </p14:nvContentPartPr>
                <p14:xfrm>
                  <a:off x="1143000" y="2865600"/>
                  <a:ext cx="27360" cy="113040"/>
                </p14:xfrm>
              </p:contentPart>
            </mc:Choice>
            <mc:Fallback xmlns="">
              <p:pic>
                <p:nvPicPr>
                  <p:cNvPr id="25607" name="Ink 25606">
                    <a:extLst>
                      <a:ext uri="{FF2B5EF4-FFF2-40B4-BE49-F238E27FC236}">
                        <a16:creationId xmlns:a16="http://schemas.microsoft.com/office/drawing/2014/main" id="{3AAE5C49-79FB-42ED-9F41-03AC2FE69909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1136805" y="2859177"/>
                    <a:ext cx="40008" cy="12562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25608" name="Ink 25607">
                    <a:extLst>
                      <a:ext uri="{FF2B5EF4-FFF2-40B4-BE49-F238E27FC236}">
                        <a16:creationId xmlns:a16="http://schemas.microsoft.com/office/drawing/2014/main" id="{30A3E8EB-4351-4580-88F4-A5EAAF964E22}"/>
                      </a:ext>
                    </a:extLst>
                  </p14:cNvPr>
                  <p14:cNvContentPartPr/>
                  <p14:nvPr/>
                </p14:nvContentPartPr>
                <p14:xfrm>
                  <a:off x="1203840" y="2848320"/>
                  <a:ext cx="127080" cy="151560"/>
                </p14:xfrm>
              </p:contentPart>
            </mc:Choice>
            <mc:Fallback xmlns="">
              <p:pic>
                <p:nvPicPr>
                  <p:cNvPr id="25608" name="Ink 25607">
                    <a:extLst>
                      <a:ext uri="{FF2B5EF4-FFF2-40B4-BE49-F238E27FC236}">
                        <a16:creationId xmlns:a16="http://schemas.microsoft.com/office/drawing/2014/main" id="{30A3E8EB-4351-4580-88F4-A5EAAF964E22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1197666" y="2842144"/>
                    <a:ext cx="139685" cy="16416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25609" name="Ink 25608">
                    <a:extLst>
                      <a:ext uri="{FF2B5EF4-FFF2-40B4-BE49-F238E27FC236}">
                        <a16:creationId xmlns:a16="http://schemas.microsoft.com/office/drawing/2014/main" id="{613152F6-ACF3-47E9-B441-5DCB053E6C79}"/>
                      </a:ext>
                    </a:extLst>
                  </p14:cNvPr>
                  <p14:cNvContentPartPr/>
                  <p14:nvPr/>
                </p14:nvContentPartPr>
                <p14:xfrm>
                  <a:off x="1388160" y="2837160"/>
                  <a:ext cx="77400" cy="93960"/>
                </p14:xfrm>
              </p:contentPart>
            </mc:Choice>
            <mc:Fallback xmlns="">
              <p:pic>
                <p:nvPicPr>
                  <p:cNvPr id="25609" name="Ink 25608">
                    <a:extLst>
                      <a:ext uri="{FF2B5EF4-FFF2-40B4-BE49-F238E27FC236}">
                        <a16:creationId xmlns:a16="http://schemas.microsoft.com/office/drawing/2014/main" id="{613152F6-ACF3-47E9-B441-5DCB053E6C79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1381710" y="2830742"/>
                    <a:ext cx="90042" cy="106539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13" name="Group 25612">
              <a:extLst>
                <a:ext uri="{FF2B5EF4-FFF2-40B4-BE49-F238E27FC236}">
                  <a16:creationId xmlns:a16="http://schemas.microsoft.com/office/drawing/2014/main" id="{10BD466F-EFB8-454E-AD55-B3C27E07B153}"/>
                </a:ext>
              </a:extLst>
            </p:cNvPr>
            <p:cNvGrpSpPr/>
            <p:nvPr/>
          </p:nvGrpSpPr>
          <p:grpSpPr>
            <a:xfrm>
              <a:off x="1427760" y="2010600"/>
              <a:ext cx="308880" cy="349200"/>
              <a:chOff x="1427760" y="2010600"/>
              <a:chExt cx="308880" cy="349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25611" name="Ink 25610">
                    <a:extLst>
                      <a:ext uri="{FF2B5EF4-FFF2-40B4-BE49-F238E27FC236}">
                        <a16:creationId xmlns:a16="http://schemas.microsoft.com/office/drawing/2014/main" id="{9639E172-6E53-456F-BBB5-92E1543F45BB}"/>
                      </a:ext>
                    </a:extLst>
                  </p14:cNvPr>
                  <p14:cNvContentPartPr/>
                  <p14:nvPr/>
                </p14:nvContentPartPr>
                <p14:xfrm>
                  <a:off x="1427760" y="2010600"/>
                  <a:ext cx="217080" cy="153360"/>
                </p14:xfrm>
              </p:contentPart>
            </mc:Choice>
            <mc:Fallback xmlns="">
              <p:pic>
                <p:nvPicPr>
                  <p:cNvPr id="25611" name="Ink 25610">
                    <a:extLst>
                      <a:ext uri="{FF2B5EF4-FFF2-40B4-BE49-F238E27FC236}">
                        <a16:creationId xmlns:a16="http://schemas.microsoft.com/office/drawing/2014/main" id="{9639E172-6E53-456F-BBB5-92E1543F45BB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1421330" y="2004435"/>
                    <a:ext cx="229683" cy="16594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25612" name="Ink 25611">
                    <a:extLst>
                      <a:ext uri="{FF2B5EF4-FFF2-40B4-BE49-F238E27FC236}">
                        <a16:creationId xmlns:a16="http://schemas.microsoft.com/office/drawing/2014/main" id="{1EFC197D-975C-4607-AD11-CCEB003BDD67}"/>
                      </a:ext>
                    </a:extLst>
                  </p14:cNvPr>
                  <p14:cNvContentPartPr/>
                  <p14:nvPr/>
                </p14:nvContentPartPr>
                <p14:xfrm>
                  <a:off x="1657080" y="2247480"/>
                  <a:ext cx="79560" cy="112320"/>
                </p14:xfrm>
              </p:contentPart>
            </mc:Choice>
            <mc:Fallback xmlns="">
              <p:pic>
                <p:nvPicPr>
                  <p:cNvPr id="25612" name="Ink 25611">
                    <a:extLst>
                      <a:ext uri="{FF2B5EF4-FFF2-40B4-BE49-F238E27FC236}">
                        <a16:creationId xmlns:a16="http://schemas.microsoft.com/office/drawing/2014/main" id="{1EFC197D-975C-4607-AD11-CCEB003BDD67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1650901" y="2241054"/>
                    <a:ext cx="92176" cy="124914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22" name="Group 25621">
              <a:extLst>
                <a:ext uri="{FF2B5EF4-FFF2-40B4-BE49-F238E27FC236}">
                  <a16:creationId xmlns:a16="http://schemas.microsoft.com/office/drawing/2014/main" id="{3D084656-F608-4273-8FE8-62D945CCDF92}"/>
                </a:ext>
              </a:extLst>
            </p:cNvPr>
            <p:cNvGrpSpPr/>
            <p:nvPr/>
          </p:nvGrpSpPr>
          <p:grpSpPr>
            <a:xfrm>
              <a:off x="2363400" y="1932120"/>
              <a:ext cx="394920" cy="237600"/>
              <a:chOff x="2363400" y="1932120"/>
              <a:chExt cx="394920" cy="2376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25614" name="Ink 25613">
                    <a:extLst>
                      <a:ext uri="{FF2B5EF4-FFF2-40B4-BE49-F238E27FC236}">
                        <a16:creationId xmlns:a16="http://schemas.microsoft.com/office/drawing/2014/main" id="{43FE7331-0B13-4CCF-9731-65DBB268E637}"/>
                      </a:ext>
                    </a:extLst>
                  </p14:cNvPr>
                  <p14:cNvContentPartPr/>
                  <p14:nvPr/>
                </p14:nvContentPartPr>
                <p14:xfrm>
                  <a:off x="2369880" y="2070000"/>
                  <a:ext cx="47160" cy="99720"/>
                </p14:xfrm>
              </p:contentPart>
            </mc:Choice>
            <mc:Fallback xmlns="">
              <p:pic>
                <p:nvPicPr>
                  <p:cNvPr id="25614" name="Ink 25613">
                    <a:extLst>
                      <a:ext uri="{FF2B5EF4-FFF2-40B4-BE49-F238E27FC236}">
                        <a16:creationId xmlns:a16="http://schemas.microsoft.com/office/drawing/2014/main" id="{43FE7331-0B13-4CCF-9731-65DBB268E637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2363695" y="2063558"/>
                    <a:ext cx="59788" cy="11234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25615" name="Ink 25614">
                    <a:extLst>
                      <a:ext uri="{FF2B5EF4-FFF2-40B4-BE49-F238E27FC236}">
                        <a16:creationId xmlns:a16="http://schemas.microsoft.com/office/drawing/2014/main" id="{CE2382FC-0842-47EB-A117-F2DBF6D68AD3}"/>
                      </a:ext>
                    </a:extLst>
                  </p14:cNvPr>
                  <p14:cNvContentPartPr/>
                  <p14:nvPr/>
                </p14:nvContentPartPr>
                <p14:xfrm>
                  <a:off x="2363400" y="1998000"/>
                  <a:ext cx="47160" cy="41040"/>
                </p14:xfrm>
              </p:contentPart>
            </mc:Choice>
            <mc:Fallback xmlns="">
              <p:pic>
                <p:nvPicPr>
                  <p:cNvPr id="25615" name="Ink 25614">
                    <a:extLst>
                      <a:ext uri="{FF2B5EF4-FFF2-40B4-BE49-F238E27FC236}">
                        <a16:creationId xmlns:a16="http://schemas.microsoft.com/office/drawing/2014/main" id="{CE2382FC-0842-47EB-A117-F2DBF6D68AD3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2357215" y="1991547"/>
                    <a:ext cx="59788" cy="5368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25616" name="Ink 25615">
                    <a:extLst>
                      <a:ext uri="{FF2B5EF4-FFF2-40B4-BE49-F238E27FC236}">
                        <a16:creationId xmlns:a16="http://schemas.microsoft.com/office/drawing/2014/main" id="{6BEE0586-6AB3-4149-9044-33ACA24F5BD4}"/>
                      </a:ext>
                    </a:extLst>
                  </p14:cNvPr>
                  <p14:cNvContentPartPr/>
                  <p14:nvPr/>
                </p14:nvContentPartPr>
                <p14:xfrm>
                  <a:off x="2505240" y="2021400"/>
                  <a:ext cx="79200" cy="84240"/>
                </p14:xfrm>
              </p:contentPart>
            </mc:Choice>
            <mc:Fallback xmlns="">
              <p:pic>
                <p:nvPicPr>
                  <p:cNvPr id="25616" name="Ink 25615">
                    <a:extLst>
                      <a:ext uri="{FF2B5EF4-FFF2-40B4-BE49-F238E27FC236}">
                        <a16:creationId xmlns:a16="http://schemas.microsoft.com/office/drawing/2014/main" id="{6BEE0586-6AB3-4149-9044-33ACA24F5BD4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2498790" y="2015236"/>
                    <a:ext cx="91841" cy="9682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25617" name="Ink 25616">
                    <a:extLst>
                      <a:ext uri="{FF2B5EF4-FFF2-40B4-BE49-F238E27FC236}">
                        <a16:creationId xmlns:a16="http://schemas.microsoft.com/office/drawing/2014/main" id="{07A7D980-EF89-44A1-960B-CADD527C8D4B}"/>
                      </a:ext>
                    </a:extLst>
                  </p14:cNvPr>
                  <p14:cNvContentPartPr/>
                  <p14:nvPr/>
                </p14:nvContentPartPr>
                <p14:xfrm>
                  <a:off x="2639520" y="2093760"/>
                  <a:ext cx="25920" cy="7560"/>
                </p14:xfrm>
              </p:contentPart>
            </mc:Choice>
            <mc:Fallback xmlns="">
              <p:pic>
                <p:nvPicPr>
                  <p:cNvPr id="25617" name="Ink 25616">
                    <a:extLst>
                      <a:ext uri="{FF2B5EF4-FFF2-40B4-BE49-F238E27FC236}">
                        <a16:creationId xmlns:a16="http://schemas.microsoft.com/office/drawing/2014/main" id="{07A7D980-EF89-44A1-960B-CADD527C8D4B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2633299" y="2087243"/>
                    <a:ext cx="38621" cy="2033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5618" name="Ink 25617">
                    <a:extLst>
                      <a:ext uri="{FF2B5EF4-FFF2-40B4-BE49-F238E27FC236}">
                        <a16:creationId xmlns:a16="http://schemas.microsoft.com/office/drawing/2014/main" id="{3826B0C1-19CE-46E9-999A-2015AAEE2BAC}"/>
                      </a:ext>
                    </a:extLst>
                  </p14:cNvPr>
                  <p14:cNvContentPartPr/>
                  <p14:nvPr/>
                </p14:nvContentPartPr>
                <p14:xfrm>
                  <a:off x="2743200" y="1932120"/>
                  <a:ext cx="15120" cy="203400"/>
                </p14:xfrm>
              </p:contentPart>
            </mc:Choice>
            <mc:Fallback xmlns="">
              <p:pic>
                <p:nvPicPr>
                  <p:cNvPr id="25618" name="Ink 25617">
                    <a:extLst>
                      <a:ext uri="{FF2B5EF4-FFF2-40B4-BE49-F238E27FC236}">
                        <a16:creationId xmlns:a16="http://schemas.microsoft.com/office/drawing/2014/main" id="{3826B0C1-19CE-46E9-999A-2015AAEE2BAC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2736683" y="1925691"/>
                    <a:ext cx="27894" cy="2160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21" name="Group 25620">
              <a:extLst>
                <a:ext uri="{FF2B5EF4-FFF2-40B4-BE49-F238E27FC236}">
                  <a16:creationId xmlns:a16="http://schemas.microsoft.com/office/drawing/2014/main" id="{FD00B408-5CCC-45CD-B7B5-11CA5B9F9B50}"/>
                </a:ext>
              </a:extLst>
            </p:cNvPr>
            <p:cNvGrpSpPr/>
            <p:nvPr/>
          </p:nvGrpSpPr>
          <p:grpSpPr>
            <a:xfrm>
              <a:off x="3372480" y="1899000"/>
              <a:ext cx="253080" cy="177840"/>
              <a:chOff x="3372480" y="1899000"/>
              <a:chExt cx="253080" cy="177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25619" name="Ink 25618">
                    <a:extLst>
                      <a:ext uri="{FF2B5EF4-FFF2-40B4-BE49-F238E27FC236}">
                        <a16:creationId xmlns:a16="http://schemas.microsoft.com/office/drawing/2014/main" id="{57D24826-0713-4CDB-AC8C-0AE93ED2F165}"/>
                      </a:ext>
                    </a:extLst>
                  </p14:cNvPr>
                  <p14:cNvContentPartPr/>
                  <p14:nvPr/>
                </p14:nvContentPartPr>
                <p14:xfrm>
                  <a:off x="3372480" y="1995480"/>
                  <a:ext cx="186120" cy="81360"/>
                </p14:xfrm>
              </p:contentPart>
            </mc:Choice>
            <mc:Fallback xmlns="">
              <p:pic>
                <p:nvPicPr>
                  <p:cNvPr id="25619" name="Ink 25618">
                    <a:extLst>
                      <a:ext uri="{FF2B5EF4-FFF2-40B4-BE49-F238E27FC236}">
                        <a16:creationId xmlns:a16="http://schemas.microsoft.com/office/drawing/2014/main" id="{57D24826-0713-4CDB-AC8C-0AE93ED2F165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3366053" y="1989320"/>
                    <a:ext cx="198717" cy="9393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25620" name="Ink 25619">
                    <a:extLst>
                      <a:ext uri="{FF2B5EF4-FFF2-40B4-BE49-F238E27FC236}">
                        <a16:creationId xmlns:a16="http://schemas.microsoft.com/office/drawing/2014/main" id="{E4425F19-CEB5-4C11-8A69-D61571EC2DAA}"/>
                      </a:ext>
                    </a:extLst>
                  </p14:cNvPr>
                  <p14:cNvContentPartPr/>
                  <p14:nvPr/>
                </p14:nvContentPartPr>
                <p14:xfrm>
                  <a:off x="3606840" y="1899000"/>
                  <a:ext cx="18720" cy="93600"/>
                </p14:xfrm>
              </p:contentPart>
            </mc:Choice>
            <mc:Fallback xmlns="">
              <p:pic>
                <p:nvPicPr>
                  <p:cNvPr id="25620" name="Ink 25619">
                    <a:extLst>
                      <a:ext uri="{FF2B5EF4-FFF2-40B4-BE49-F238E27FC236}">
                        <a16:creationId xmlns:a16="http://schemas.microsoft.com/office/drawing/2014/main" id="{E4425F19-CEB5-4C11-8A69-D61571EC2DAA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3600429" y="1892554"/>
                    <a:ext cx="31285" cy="106235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28" name="Group 25627">
              <a:extLst>
                <a:ext uri="{FF2B5EF4-FFF2-40B4-BE49-F238E27FC236}">
                  <a16:creationId xmlns:a16="http://schemas.microsoft.com/office/drawing/2014/main" id="{90C0752A-4FC9-457F-ACED-E27C96C6D208}"/>
                </a:ext>
              </a:extLst>
            </p:cNvPr>
            <p:cNvGrpSpPr/>
            <p:nvPr/>
          </p:nvGrpSpPr>
          <p:grpSpPr>
            <a:xfrm>
              <a:off x="4472280" y="1929240"/>
              <a:ext cx="373680" cy="159840"/>
              <a:chOff x="4472280" y="1929240"/>
              <a:chExt cx="373680" cy="159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25623" name="Ink 25622">
                    <a:extLst>
                      <a:ext uri="{FF2B5EF4-FFF2-40B4-BE49-F238E27FC236}">
                        <a16:creationId xmlns:a16="http://schemas.microsoft.com/office/drawing/2014/main" id="{7972E106-1EBD-4EB8-9DE7-6D7EE024C355}"/>
                      </a:ext>
                    </a:extLst>
                  </p14:cNvPr>
                  <p14:cNvContentPartPr/>
                  <p14:nvPr/>
                </p14:nvContentPartPr>
                <p14:xfrm>
                  <a:off x="4472280" y="1971360"/>
                  <a:ext cx="83520" cy="117720"/>
                </p14:xfrm>
              </p:contentPart>
            </mc:Choice>
            <mc:Fallback xmlns="">
              <p:pic>
                <p:nvPicPr>
                  <p:cNvPr id="25623" name="Ink 25622">
                    <a:extLst>
                      <a:ext uri="{FF2B5EF4-FFF2-40B4-BE49-F238E27FC236}">
                        <a16:creationId xmlns:a16="http://schemas.microsoft.com/office/drawing/2014/main" id="{7972E106-1EBD-4EB8-9DE7-6D7EE024C355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4465836" y="1964934"/>
                    <a:ext cx="96151" cy="13031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25624" name="Ink 25623">
                    <a:extLst>
                      <a:ext uri="{FF2B5EF4-FFF2-40B4-BE49-F238E27FC236}">
                        <a16:creationId xmlns:a16="http://schemas.microsoft.com/office/drawing/2014/main" id="{DF5D444B-618B-4026-8FB4-2A22C70F2190}"/>
                      </a:ext>
                    </a:extLst>
                  </p14:cNvPr>
                  <p14:cNvContentPartPr/>
                  <p14:nvPr/>
                </p14:nvContentPartPr>
                <p14:xfrm>
                  <a:off x="4474080" y="1929240"/>
                  <a:ext cx="30960" cy="30960"/>
                </p14:xfrm>
              </p:contentPart>
            </mc:Choice>
            <mc:Fallback xmlns="">
              <p:pic>
                <p:nvPicPr>
                  <p:cNvPr id="25624" name="Ink 25623">
                    <a:extLst>
                      <a:ext uri="{FF2B5EF4-FFF2-40B4-BE49-F238E27FC236}">
                        <a16:creationId xmlns:a16="http://schemas.microsoft.com/office/drawing/2014/main" id="{DF5D444B-618B-4026-8FB4-2A22C70F2190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4467888" y="1923048"/>
                    <a:ext cx="43602" cy="4360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25625" name="Ink 25624">
                    <a:extLst>
                      <a:ext uri="{FF2B5EF4-FFF2-40B4-BE49-F238E27FC236}">
                        <a16:creationId xmlns:a16="http://schemas.microsoft.com/office/drawing/2014/main" id="{1203CE17-A286-44C4-8946-44B5FFBF86B6}"/>
                      </a:ext>
                    </a:extLst>
                  </p14:cNvPr>
                  <p14:cNvContentPartPr/>
                  <p14:nvPr/>
                </p14:nvContentPartPr>
                <p14:xfrm>
                  <a:off x="4619160" y="1961280"/>
                  <a:ext cx="69840" cy="112680"/>
                </p14:xfrm>
              </p:contentPart>
            </mc:Choice>
            <mc:Fallback xmlns="">
              <p:pic>
                <p:nvPicPr>
                  <p:cNvPr id="25625" name="Ink 25624">
                    <a:extLst>
                      <a:ext uri="{FF2B5EF4-FFF2-40B4-BE49-F238E27FC236}">
                        <a16:creationId xmlns:a16="http://schemas.microsoft.com/office/drawing/2014/main" id="{1203CE17-A286-44C4-8946-44B5FFBF86B6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4612717" y="1954848"/>
                    <a:ext cx="82468" cy="12528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2">
                <p14:nvContentPartPr>
                  <p14:cNvPr id="25626" name="Ink 25625">
                    <a:extLst>
                      <a:ext uri="{FF2B5EF4-FFF2-40B4-BE49-F238E27FC236}">
                        <a16:creationId xmlns:a16="http://schemas.microsoft.com/office/drawing/2014/main" id="{A91569F7-AC42-4A41-B4A1-B546C60862AE}"/>
                      </a:ext>
                    </a:extLst>
                  </p14:cNvPr>
                  <p14:cNvContentPartPr/>
                  <p14:nvPr/>
                </p14:nvContentPartPr>
                <p14:xfrm>
                  <a:off x="4745160" y="2068200"/>
                  <a:ext cx="19440" cy="9720"/>
                </p14:xfrm>
              </p:contentPart>
            </mc:Choice>
            <mc:Fallback xmlns="">
              <p:pic>
                <p:nvPicPr>
                  <p:cNvPr id="25626" name="Ink 25625">
                    <a:extLst>
                      <a:ext uri="{FF2B5EF4-FFF2-40B4-BE49-F238E27FC236}">
                        <a16:creationId xmlns:a16="http://schemas.microsoft.com/office/drawing/2014/main" id="{A91569F7-AC42-4A41-B4A1-B546C60862AE}"/>
                      </a:ext>
                    </a:extLst>
                  </p:cNvPr>
                  <p:cNvPicPr/>
                  <p:nvPr/>
                </p:nvPicPr>
                <p:blipFill>
                  <a:blip r:embed="rId73"/>
                  <a:stretch>
                    <a:fillRect/>
                  </a:stretch>
                </p:blipFill>
                <p:spPr>
                  <a:xfrm>
                    <a:off x="4739021" y="2061632"/>
                    <a:ext cx="31974" cy="2259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25627" name="Ink 25626">
                    <a:extLst>
                      <a:ext uri="{FF2B5EF4-FFF2-40B4-BE49-F238E27FC236}">
                        <a16:creationId xmlns:a16="http://schemas.microsoft.com/office/drawing/2014/main" id="{8B4D4650-4374-4374-BFB6-0F7B0CADA712}"/>
                      </a:ext>
                    </a:extLst>
                  </p14:cNvPr>
                  <p14:cNvContentPartPr/>
                  <p14:nvPr/>
                </p14:nvContentPartPr>
                <p14:xfrm>
                  <a:off x="4823280" y="1937880"/>
                  <a:ext cx="22680" cy="149760"/>
                </p14:xfrm>
              </p:contentPart>
            </mc:Choice>
            <mc:Fallback xmlns="">
              <p:pic>
                <p:nvPicPr>
                  <p:cNvPr id="25627" name="Ink 25626">
                    <a:extLst>
                      <a:ext uri="{FF2B5EF4-FFF2-40B4-BE49-F238E27FC236}">
                        <a16:creationId xmlns:a16="http://schemas.microsoft.com/office/drawing/2014/main" id="{8B4D4650-4374-4374-BFB6-0F7B0CADA712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4816763" y="1931447"/>
                    <a:ext cx="35454" cy="162369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34816" name="Group 34815">
              <a:extLst>
                <a:ext uri="{FF2B5EF4-FFF2-40B4-BE49-F238E27FC236}">
                  <a16:creationId xmlns:a16="http://schemas.microsoft.com/office/drawing/2014/main" id="{9CFF4897-66F6-458A-B6AE-FD8F462F7EE5}"/>
                </a:ext>
              </a:extLst>
            </p:cNvPr>
            <p:cNvGrpSpPr/>
            <p:nvPr/>
          </p:nvGrpSpPr>
          <p:grpSpPr>
            <a:xfrm>
              <a:off x="5546160" y="1890000"/>
              <a:ext cx="270720" cy="178560"/>
              <a:chOff x="5546160" y="1890000"/>
              <a:chExt cx="270720" cy="1785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25629" name="Ink 25628">
                    <a:extLst>
                      <a:ext uri="{FF2B5EF4-FFF2-40B4-BE49-F238E27FC236}">
                        <a16:creationId xmlns:a16="http://schemas.microsoft.com/office/drawing/2014/main" id="{645E42FE-D871-4A6F-B39A-8F0ED0C1BF23}"/>
                      </a:ext>
                    </a:extLst>
                  </p14:cNvPr>
                  <p14:cNvContentPartPr/>
                  <p14:nvPr/>
                </p14:nvContentPartPr>
                <p14:xfrm>
                  <a:off x="5546160" y="1958760"/>
                  <a:ext cx="144000" cy="109800"/>
                </p14:xfrm>
              </p:contentPart>
            </mc:Choice>
            <mc:Fallback xmlns="">
              <p:pic>
                <p:nvPicPr>
                  <p:cNvPr id="25629" name="Ink 25628">
                    <a:extLst>
                      <a:ext uri="{FF2B5EF4-FFF2-40B4-BE49-F238E27FC236}">
                        <a16:creationId xmlns:a16="http://schemas.microsoft.com/office/drawing/2014/main" id="{645E42FE-D871-4A6F-B39A-8F0ED0C1BF23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5539731" y="1952574"/>
                    <a:ext cx="156600" cy="12243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25630" name="Ink 25629">
                    <a:extLst>
                      <a:ext uri="{FF2B5EF4-FFF2-40B4-BE49-F238E27FC236}">
                        <a16:creationId xmlns:a16="http://schemas.microsoft.com/office/drawing/2014/main" id="{3D906D43-169B-4F43-9E2B-41462A907381}"/>
                      </a:ext>
                    </a:extLst>
                  </p14:cNvPr>
                  <p14:cNvContentPartPr/>
                  <p14:nvPr/>
                </p14:nvContentPartPr>
                <p14:xfrm>
                  <a:off x="5749920" y="1890000"/>
                  <a:ext cx="32760" cy="73800"/>
                </p14:xfrm>
              </p:contentPart>
            </mc:Choice>
            <mc:Fallback xmlns="">
              <p:pic>
                <p:nvPicPr>
                  <p:cNvPr id="25630" name="Ink 25629">
                    <a:extLst>
                      <a:ext uri="{FF2B5EF4-FFF2-40B4-BE49-F238E27FC236}">
                        <a16:creationId xmlns:a16="http://schemas.microsoft.com/office/drawing/2014/main" id="{3D906D43-169B-4F43-9E2B-41462A907381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5743471" y="1883807"/>
                    <a:ext cx="45400" cy="8644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0">
                <p14:nvContentPartPr>
                  <p14:cNvPr id="25631" name="Ink 25630">
                    <a:extLst>
                      <a:ext uri="{FF2B5EF4-FFF2-40B4-BE49-F238E27FC236}">
                        <a16:creationId xmlns:a16="http://schemas.microsoft.com/office/drawing/2014/main" id="{70414B96-7988-4563-A92E-3E07926458C7}"/>
                      </a:ext>
                    </a:extLst>
                  </p14:cNvPr>
                  <p14:cNvContentPartPr/>
                  <p14:nvPr/>
                </p14:nvContentPartPr>
                <p14:xfrm>
                  <a:off x="5808240" y="1910520"/>
                  <a:ext cx="8640" cy="89280"/>
                </p14:xfrm>
              </p:contentPart>
            </mc:Choice>
            <mc:Fallback xmlns="">
              <p:pic>
                <p:nvPicPr>
                  <p:cNvPr id="25631" name="Ink 25630">
                    <a:extLst>
                      <a:ext uri="{FF2B5EF4-FFF2-40B4-BE49-F238E27FC236}">
                        <a16:creationId xmlns:a16="http://schemas.microsoft.com/office/drawing/2014/main" id="{70414B96-7988-4563-A92E-3E07926458C7}"/>
                      </a:ext>
                    </a:extLst>
                  </p:cNvPr>
                  <p:cNvPicPr/>
                  <p:nvPr/>
                </p:nvPicPr>
                <p:blipFill>
                  <a:blip r:embed="rId81"/>
                  <a:stretch>
                    <a:fillRect/>
                  </a:stretch>
                </p:blipFill>
                <p:spPr>
                  <a:xfrm>
                    <a:off x="5801695" y="1904088"/>
                    <a:ext cx="21469" cy="101887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34833" name="Group 34832">
              <a:extLst>
                <a:ext uri="{FF2B5EF4-FFF2-40B4-BE49-F238E27FC236}">
                  <a16:creationId xmlns:a16="http://schemas.microsoft.com/office/drawing/2014/main" id="{93D728B2-E7CC-42E4-ADC1-FDE60D2C05CB}"/>
                </a:ext>
              </a:extLst>
            </p:cNvPr>
            <p:cNvGrpSpPr/>
            <p:nvPr/>
          </p:nvGrpSpPr>
          <p:grpSpPr>
            <a:xfrm>
              <a:off x="5325120" y="2646000"/>
              <a:ext cx="1416240" cy="1004400"/>
              <a:chOff x="5325120" y="2646000"/>
              <a:chExt cx="1416240" cy="10044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82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547294D9-A7E6-47C9-9E3E-66BA710FA6A2}"/>
                      </a:ext>
                    </a:extLst>
                  </p14:cNvPr>
                  <p14:cNvContentPartPr/>
                  <p14:nvPr/>
                </p14:nvContentPartPr>
                <p14:xfrm>
                  <a:off x="5485320" y="3107160"/>
                  <a:ext cx="15120" cy="54324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547294D9-A7E6-47C9-9E3E-66BA710FA6A2}"/>
                      </a:ext>
                    </a:extLst>
                  </p:cNvPr>
                  <p:cNvPicPr/>
                  <p:nvPr/>
                </p:nvPicPr>
                <p:blipFill>
                  <a:blip r:embed="rId83"/>
                  <a:stretch>
                    <a:fillRect/>
                  </a:stretch>
                </p:blipFill>
                <p:spPr>
                  <a:xfrm>
                    <a:off x="5479063" y="3100736"/>
                    <a:ext cx="27894" cy="5558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4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3F5A3682-6478-4395-B5F8-ACDCDDFFAFF8}"/>
                      </a:ext>
                    </a:extLst>
                  </p14:cNvPr>
                  <p14:cNvContentPartPr/>
                  <p14:nvPr/>
                </p14:nvContentPartPr>
                <p14:xfrm>
                  <a:off x="5325120" y="2710080"/>
                  <a:ext cx="347400" cy="35568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3F5A3682-6478-4395-B5F8-ACDCDDFFAFF8}"/>
                      </a:ext>
                    </a:extLst>
                  </p:cNvPr>
                  <p:cNvPicPr/>
                  <p:nvPr/>
                </p:nvPicPr>
                <p:blipFill>
                  <a:blip r:embed="rId85"/>
                  <a:stretch>
                    <a:fillRect/>
                  </a:stretch>
                </p:blipFill>
                <p:spPr>
                  <a:xfrm>
                    <a:off x="5318696" y="2703912"/>
                    <a:ext cx="359991" cy="36827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6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1D49869D-780C-4272-B996-E54C7F6034DC}"/>
                      </a:ext>
                    </a:extLst>
                  </p14:cNvPr>
                  <p14:cNvContentPartPr/>
                  <p14:nvPr/>
                </p14:nvContentPartPr>
                <p14:xfrm>
                  <a:off x="5495040" y="3062520"/>
                  <a:ext cx="3600" cy="3420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1D49869D-780C-4272-B996-E54C7F6034DC}"/>
                      </a:ext>
                    </a:extLst>
                  </p:cNvPr>
                  <p:cNvPicPr/>
                  <p:nvPr/>
                </p:nvPicPr>
                <p:blipFill>
                  <a:blip r:embed="rId87"/>
                  <a:stretch>
                    <a:fillRect/>
                  </a:stretch>
                </p:blipFill>
                <p:spPr>
                  <a:xfrm>
                    <a:off x="5488117" y="3056091"/>
                    <a:ext cx="17169" cy="46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8">
                <p14:nvContentPartPr>
                  <p14:cNvPr id="34817" name="Ink 34816">
                    <a:extLst>
                      <a:ext uri="{FF2B5EF4-FFF2-40B4-BE49-F238E27FC236}">
                        <a16:creationId xmlns:a16="http://schemas.microsoft.com/office/drawing/2014/main" id="{5824AAC2-8C92-45A5-9633-798BE17441D5}"/>
                      </a:ext>
                    </a:extLst>
                  </p14:cNvPr>
                  <p14:cNvContentPartPr/>
                  <p14:nvPr/>
                </p14:nvContentPartPr>
                <p14:xfrm>
                  <a:off x="5448240" y="2821320"/>
                  <a:ext cx="32400" cy="84960"/>
                </p14:xfrm>
              </p:contentPart>
            </mc:Choice>
            <mc:Fallback xmlns="">
              <p:pic>
                <p:nvPicPr>
                  <p:cNvPr id="34817" name="Ink 34816">
                    <a:extLst>
                      <a:ext uri="{FF2B5EF4-FFF2-40B4-BE49-F238E27FC236}">
                        <a16:creationId xmlns:a16="http://schemas.microsoft.com/office/drawing/2014/main" id="{5824AAC2-8C92-45A5-9633-798BE17441D5}"/>
                      </a:ext>
                    </a:extLst>
                  </p:cNvPr>
                  <p:cNvPicPr/>
                  <p:nvPr/>
                </p:nvPicPr>
                <p:blipFill>
                  <a:blip r:embed="rId89"/>
                  <a:stretch>
                    <a:fillRect/>
                  </a:stretch>
                </p:blipFill>
                <p:spPr>
                  <a:xfrm>
                    <a:off x="5442019" y="2815141"/>
                    <a:ext cx="45101" cy="9757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0">
                <p14:nvContentPartPr>
                  <p14:cNvPr id="34821" name="Ink 34820">
                    <a:extLst>
                      <a:ext uri="{FF2B5EF4-FFF2-40B4-BE49-F238E27FC236}">
                        <a16:creationId xmlns:a16="http://schemas.microsoft.com/office/drawing/2014/main" id="{B754E431-81BA-43DE-AFD6-DE15BB91045D}"/>
                      </a:ext>
                    </a:extLst>
                  </p14:cNvPr>
                  <p14:cNvContentPartPr/>
                  <p14:nvPr/>
                </p14:nvContentPartPr>
                <p14:xfrm>
                  <a:off x="5461200" y="2865240"/>
                  <a:ext cx="65520" cy="22680"/>
                </p14:xfrm>
              </p:contentPart>
            </mc:Choice>
            <mc:Fallback xmlns="">
              <p:pic>
                <p:nvPicPr>
                  <p:cNvPr id="34821" name="Ink 34820">
                    <a:extLst>
                      <a:ext uri="{FF2B5EF4-FFF2-40B4-BE49-F238E27FC236}">
                        <a16:creationId xmlns:a16="http://schemas.microsoft.com/office/drawing/2014/main" id="{B754E431-81BA-43DE-AFD6-DE15BB91045D}"/>
                      </a:ext>
                    </a:extLst>
                  </p:cNvPr>
                  <p:cNvPicPr/>
                  <p:nvPr/>
                </p:nvPicPr>
                <p:blipFill>
                  <a:blip r:embed="rId91"/>
                  <a:stretch>
                    <a:fillRect/>
                  </a:stretch>
                </p:blipFill>
                <p:spPr>
                  <a:xfrm>
                    <a:off x="5454776" y="2858723"/>
                    <a:ext cx="78110" cy="3545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2">
                <p14:nvContentPartPr>
                  <p14:cNvPr id="34822" name="Ink 34821">
                    <a:extLst>
                      <a:ext uri="{FF2B5EF4-FFF2-40B4-BE49-F238E27FC236}">
                        <a16:creationId xmlns:a16="http://schemas.microsoft.com/office/drawing/2014/main" id="{C539A948-9DE7-40F4-979B-85F87715E86F}"/>
                      </a:ext>
                    </a:extLst>
                  </p14:cNvPr>
                  <p14:cNvContentPartPr/>
                  <p14:nvPr/>
                </p14:nvContentPartPr>
                <p14:xfrm>
                  <a:off x="5389200" y="2952360"/>
                  <a:ext cx="172440" cy="43560"/>
                </p14:xfrm>
              </p:contentPart>
            </mc:Choice>
            <mc:Fallback xmlns="">
              <p:pic>
                <p:nvPicPr>
                  <p:cNvPr id="34822" name="Ink 34821">
                    <a:extLst>
                      <a:ext uri="{FF2B5EF4-FFF2-40B4-BE49-F238E27FC236}">
                        <a16:creationId xmlns:a16="http://schemas.microsoft.com/office/drawing/2014/main" id="{C539A948-9DE7-40F4-979B-85F87715E86F}"/>
                      </a:ext>
                    </a:extLst>
                  </p:cNvPr>
                  <p:cNvPicPr/>
                  <p:nvPr/>
                </p:nvPicPr>
                <p:blipFill>
                  <a:blip r:embed="rId93"/>
                  <a:stretch>
                    <a:fillRect/>
                  </a:stretch>
                </p:blipFill>
                <p:spPr>
                  <a:xfrm>
                    <a:off x="5382775" y="2946174"/>
                    <a:ext cx="185032" cy="5619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4">
                <p14:nvContentPartPr>
                  <p14:cNvPr id="34823" name="Ink 34822">
                    <a:extLst>
                      <a:ext uri="{FF2B5EF4-FFF2-40B4-BE49-F238E27FC236}">
                        <a16:creationId xmlns:a16="http://schemas.microsoft.com/office/drawing/2014/main" id="{FB6A33E2-09AF-4B7F-8F77-D523E931FAF8}"/>
                      </a:ext>
                    </a:extLst>
                  </p14:cNvPr>
                  <p14:cNvContentPartPr/>
                  <p14:nvPr/>
                </p14:nvContentPartPr>
                <p14:xfrm>
                  <a:off x="5884920" y="2646000"/>
                  <a:ext cx="31320" cy="143280"/>
                </p14:xfrm>
              </p:contentPart>
            </mc:Choice>
            <mc:Fallback xmlns="">
              <p:pic>
                <p:nvPicPr>
                  <p:cNvPr id="34823" name="Ink 34822">
                    <a:extLst>
                      <a:ext uri="{FF2B5EF4-FFF2-40B4-BE49-F238E27FC236}">
                        <a16:creationId xmlns:a16="http://schemas.microsoft.com/office/drawing/2014/main" id="{FB6A33E2-09AF-4B7F-8F77-D523E931FAF8}"/>
                      </a:ext>
                    </a:extLst>
                  </p:cNvPr>
                  <p:cNvPicPr/>
                  <p:nvPr/>
                </p:nvPicPr>
                <p:blipFill>
                  <a:blip r:embed="rId95"/>
                  <a:stretch>
                    <a:fillRect/>
                  </a:stretch>
                </p:blipFill>
                <p:spPr>
                  <a:xfrm>
                    <a:off x="5878449" y="2639569"/>
                    <a:ext cx="44003" cy="15588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6">
                <p14:nvContentPartPr>
                  <p14:cNvPr id="34824" name="Ink 34823">
                    <a:extLst>
                      <a:ext uri="{FF2B5EF4-FFF2-40B4-BE49-F238E27FC236}">
                        <a16:creationId xmlns:a16="http://schemas.microsoft.com/office/drawing/2014/main" id="{03362212-7DA4-4930-A194-1D5179CCD5A8}"/>
                      </a:ext>
                    </a:extLst>
                  </p14:cNvPr>
                  <p14:cNvContentPartPr/>
                  <p14:nvPr/>
                </p14:nvContentPartPr>
                <p14:xfrm>
                  <a:off x="5842800" y="2825280"/>
                  <a:ext cx="135360" cy="25560"/>
                </p14:xfrm>
              </p:contentPart>
            </mc:Choice>
            <mc:Fallback xmlns="">
              <p:pic>
                <p:nvPicPr>
                  <p:cNvPr id="34824" name="Ink 34823">
                    <a:extLst>
                      <a:ext uri="{FF2B5EF4-FFF2-40B4-BE49-F238E27FC236}">
                        <a16:creationId xmlns:a16="http://schemas.microsoft.com/office/drawing/2014/main" id="{03362212-7DA4-4930-A194-1D5179CCD5A8}"/>
                      </a:ext>
                    </a:extLst>
                  </p:cNvPr>
                  <p:cNvPicPr/>
                  <p:nvPr/>
                </p:nvPicPr>
                <p:blipFill>
                  <a:blip r:embed="rId97"/>
                  <a:stretch>
                    <a:fillRect/>
                  </a:stretch>
                </p:blipFill>
                <p:spPr>
                  <a:xfrm>
                    <a:off x="5836367" y="2818825"/>
                    <a:ext cx="147970" cy="3821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8">
                <p14:nvContentPartPr>
                  <p14:cNvPr id="34825" name="Ink 34824">
                    <a:extLst>
                      <a:ext uri="{FF2B5EF4-FFF2-40B4-BE49-F238E27FC236}">
                        <a16:creationId xmlns:a16="http://schemas.microsoft.com/office/drawing/2014/main" id="{FE103852-2C6B-4E2E-AD98-6EA1C8D7F5FB}"/>
                      </a:ext>
                    </a:extLst>
                  </p14:cNvPr>
                  <p14:cNvContentPartPr/>
                  <p14:nvPr/>
                </p14:nvContentPartPr>
                <p14:xfrm>
                  <a:off x="5767920" y="2915640"/>
                  <a:ext cx="256680" cy="163440"/>
                </p14:xfrm>
              </p:contentPart>
            </mc:Choice>
            <mc:Fallback xmlns="">
              <p:pic>
                <p:nvPicPr>
                  <p:cNvPr id="34825" name="Ink 34824">
                    <a:extLst>
                      <a:ext uri="{FF2B5EF4-FFF2-40B4-BE49-F238E27FC236}">
                        <a16:creationId xmlns:a16="http://schemas.microsoft.com/office/drawing/2014/main" id="{FE103852-2C6B-4E2E-AD98-6EA1C8D7F5FB}"/>
                      </a:ext>
                    </a:extLst>
                  </p:cNvPr>
                  <p:cNvPicPr/>
                  <p:nvPr/>
                </p:nvPicPr>
                <p:blipFill>
                  <a:blip r:embed="rId99"/>
                  <a:stretch>
                    <a:fillRect/>
                  </a:stretch>
                </p:blipFill>
                <p:spPr>
                  <a:xfrm>
                    <a:off x="5761754" y="2909215"/>
                    <a:ext cx="269270" cy="1760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0">
                <p14:nvContentPartPr>
                  <p14:cNvPr id="34826" name="Ink 34825">
                    <a:extLst>
                      <a:ext uri="{FF2B5EF4-FFF2-40B4-BE49-F238E27FC236}">
                        <a16:creationId xmlns:a16="http://schemas.microsoft.com/office/drawing/2014/main" id="{536C360C-6E57-4209-B5B3-47E847F23ACC}"/>
                      </a:ext>
                    </a:extLst>
                  </p14:cNvPr>
                  <p14:cNvContentPartPr/>
                  <p14:nvPr/>
                </p14:nvContentPartPr>
                <p14:xfrm>
                  <a:off x="5965920" y="2948400"/>
                  <a:ext cx="60120" cy="140400"/>
                </p14:xfrm>
              </p:contentPart>
            </mc:Choice>
            <mc:Fallback xmlns="">
              <p:pic>
                <p:nvPicPr>
                  <p:cNvPr id="34826" name="Ink 34825">
                    <a:extLst>
                      <a:ext uri="{FF2B5EF4-FFF2-40B4-BE49-F238E27FC236}">
                        <a16:creationId xmlns:a16="http://schemas.microsoft.com/office/drawing/2014/main" id="{536C360C-6E57-4209-B5B3-47E847F23ACC}"/>
                      </a:ext>
                    </a:extLst>
                  </p:cNvPr>
                  <p:cNvPicPr/>
                  <p:nvPr/>
                </p:nvPicPr>
                <p:blipFill>
                  <a:blip r:embed="rId101"/>
                  <a:stretch>
                    <a:fillRect/>
                  </a:stretch>
                </p:blipFill>
                <p:spPr>
                  <a:xfrm>
                    <a:off x="5959469" y="2942229"/>
                    <a:ext cx="72763" cy="153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2">
                <p14:nvContentPartPr>
                  <p14:cNvPr id="34827" name="Ink 34826">
                    <a:extLst>
                      <a:ext uri="{FF2B5EF4-FFF2-40B4-BE49-F238E27FC236}">
                        <a16:creationId xmlns:a16="http://schemas.microsoft.com/office/drawing/2014/main" id="{C7FA42E3-302F-4859-B0C2-80368C379C4E}"/>
                      </a:ext>
                    </a:extLst>
                  </p14:cNvPr>
                  <p14:cNvContentPartPr/>
                  <p14:nvPr/>
                </p14:nvContentPartPr>
                <p14:xfrm>
                  <a:off x="6180120" y="2719080"/>
                  <a:ext cx="153360" cy="158760"/>
                </p14:xfrm>
              </p:contentPart>
            </mc:Choice>
            <mc:Fallback xmlns="">
              <p:pic>
                <p:nvPicPr>
                  <p:cNvPr id="34827" name="Ink 34826">
                    <a:extLst>
                      <a:ext uri="{FF2B5EF4-FFF2-40B4-BE49-F238E27FC236}">
                        <a16:creationId xmlns:a16="http://schemas.microsoft.com/office/drawing/2014/main" id="{C7FA42E3-302F-4859-B0C2-80368C379C4E}"/>
                      </a:ext>
                    </a:extLst>
                  </p:cNvPr>
                  <p:cNvPicPr/>
                  <p:nvPr/>
                </p:nvPicPr>
                <p:blipFill>
                  <a:blip r:embed="rId103"/>
                  <a:stretch>
                    <a:fillRect/>
                  </a:stretch>
                </p:blipFill>
                <p:spPr>
                  <a:xfrm>
                    <a:off x="6173687" y="2712658"/>
                    <a:ext cx="165968" cy="1713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4">
                <p14:nvContentPartPr>
                  <p14:cNvPr id="34828" name="Ink 34827">
                    <a:extLst>
                      <a:ext uri="{FF2B5EF4-FFF2-40B4-BE49-F238E27FC236}">
                        <a16:creationId xmlns:a16="http://schemas.microsoft.com/office/drawing/2014/main" id="{EC07A3B9-3C05-44BF-BEE1-0749B8EE7C15}"/>
                      </a:ext>
                    </a:extLst>
                  </p14:cNvPr>
                  <p14:cNvContentPartPr/>
                  <p14:nvPr/>
                </p14:nvContentPartPr>
                <p14:xfrm>
                  <a:off x="6380280" y="2802240"/>
                  <a:ext cx="86040" cy="16200"/>
                </p14:xfrm>
              </p:contentPart>
            </mc:Choice>
            <mc:Fallback xmlns="">
              <p:pic>
                <p:nvPicPr>
                  <p:cNvPr id="34828" name="Ink 34827">
                    <a:extLst>
                      <a:ext uri="{FF2B5EF4-FFF2-40B4-BE49-F238E27FC236}">
                        <a16:creationId xmlns:a16="http://schemas.microsoft.com/office/drawing/2014/main" id="{EC07A3B9-3C05-44BF-BEE1-0749B8EE7C15}"/>
                      </a:ext>
                    </a:extLst>
                  </p:cNvPr>
                  <p:cNvPicPr/>
                  <p:nvPr/>
                </p:nvPicPr>
                <p:blipFill>
                  <a:blip r:embed="rId105"/>
                  <a:stretch>
                    <a:fillRect/>
                  </a:stretch>
                </p:blipFill>
                <p:spPr>
                  <a:xfrm>
                    <a:off x="6374097" y="2796069"/>
                    <a:ext cx="98663" cy="28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6">
                <p14:nvContentPartPr>
                  <p14:cNvPr id="34829" name="Ink 34828">
                    <a:extLst>
                      <a:ext uri="{FF2B5EF4-FFF2-40B4-BE49-F238E27FC236}">
                        <a16:creationId xmlns:a16="http://schemas.microsoft.com/office/drawing/2014/main" id="{A2154B3B-824D-4238-BD24-2985680FCED2}"/>
                      </a:ext>
                    </a:extLst>
                  </p14:cNvPr>
                  <p14:cNvContentPartPr/>
                  <p14:nvPr/>
                </p14:nvContentPartPr>
                <p14:xfrm>
                  <a:off x="6490080" y="2742480"/>
                  <a:ext cx="76680" cy="133560"/>
                </p14:xfrm>
              </p:contentPart>
            </mc:Choice>
            <mc:Fallback xmlns="">
              <p:pic>
                <p:nvPicPr>
                  <p:cNvPr id="34829" name="Ink 34828">
                    <a:extLst>
                      <a:ext uri="{FF2B5EF4-FFF2-40B4-BE49-F238E27FC236}">
                        <a16:creationId xmlns:a16="http://schemas.microsoft.com/office/drawing/2014/main" id="{A2154B3B-824D-4238-BD24-2985680FCED2}"/>
                      </a:ext>
                    </a:extLst>
                  </p:cNvPr>
                  <p:cNvPicPr/>
                  <p:nvPr/>
                </p:nvPicPr>
                <p:blipFill>
                  <a:blip r:embed="rId107"/>
                  <a:stretch>
                    <a:fillRect/>
                  </a:stretch>
                </p:blipFill>
                <p:spPr>
                  <a:xfrm>
                    <a:off x="6483669" y="2736059"/>
                    <a:ext cx="89246" cy="14614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8">
                <p14:nvContentPartPr>
                  <p14:cNvPr id="34830" name="Ink 34829">
                    <a:extLst>
                      <a:ext uri="{FF2B5EF4-FFF2-40B4-BE49-F238E27FC236}">
                        <a16:creationId xmlns:a16="http://schemas.microsoft.com/office/drawing/2014/main" id="{7DA475C1-EBD1-4DDE-86C1-E52C5C04AA39}"/>
                      </a:ext>
                    </a:extLst>
                  </p14:cNvPr>
                  <p14:cNvContentPartPr/>
                  <p14:nvPr/>
                </p14:nvContentPartPr>
                <p14:xfrm>
                  <a:off x="6613560" y="2786400"/>
                  <a:ext cx="50760" cy="65880"/>
                </p14:xfrm>
              </p:contentPart>
            </mc:Choice>
            <mc:Fallback xmlns="">
              <p:pic>
                <p:nvPicPr>
                  <p:cNvPr id="34830" name="Ink 34829">
                    <a:extLst>
                      <a:ext uri="{FF2B5EF4-FFF2-40B4-BE49-F238E27FC236}">
                        <a16:creationId xmlns:a16="http://schemas.microsoft.com/office/drawing/2014/main" id="{7DA475C1-EBD1-4DDE-86C1-E52C5C04AA39}"/>
                      </a:ext>
                    </a:extLst>
                  </p:cNvPr>
                  <p:cNvPicPr/>
                  <p:nvPr/>
                </p:nvPicPr>
                <p:blipFill>
                  <a:blip r:embed="rId109"/>
                  <a:stretch>
                    <a:fillRect/>
                  </a:stretch>
                </p:blipFill>
                <p:spPr>
                  <a:xfrm>
                    <a:off x="6607407" y="2779966"/>
                    <a:ext cx="63322" cy="7849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0">
                <p14:nvContentPartPr>
                  <p14:cNvPr id="34831" name="Ink 34830">
                    <a:extLst>
                      <a:ext uri="{FF2B5EF4-FFF2-40B4-BE49-F238E27FC236}">
                        <a16:creationId xmlns:a16="http://schemas.microsoft.com/office/drawing/2014/main" id="{0E9231BE-DDB1-4B68-A54A-540FC7DC1662}"/>
                      </a:ext>
                    </a:extLst>
                  </p14:cNvPr>
                  <p14:cNvContentPartPr/>
                  <p14:nvPr/>
                </p14:nvContentPartPr>
                <p14:xfrm>
                  <a:off x="6690240" y="2689200"/>
                  <a:ext cx="51120" cy="37800"/>
                </p14:xfrm>
              </p:contentPart>
            </mc:Choice>
            <mc:Fallback xmlns="">
              <p:pic>
                <p:nvPicPr>
                  <p:cNvPr id="34831" name="Ink 34830">
                    <a:extLst>
                      <a:ext uri="{FF2B5EF4-FFF2-40B4-BE49-F238E27FC236}">
                        <a16:creationId xmlns:a16="http://schemas.microsoft.com/office/drawing/2014/main" id="{0E9231BE-DDB1-4B68-A54A-540FC7DC1662}"/>
                      </a:ext>
                    </a:extLst>
                  </p:cNvPr>
                  <p:cNvPicPr/>
                  <p:nvPr/>
                </p:nvPicPr>
                <p:blipFill>
                  <a:blip r:embed="rId111"/>
                  <a:stretch>
                    <a:fillRect/>
                  </a:stretch>
                </p:blipFill>
                <p:spPr>
                  <a:xfrm>
                    <a:off x="6684044" y="2682771"/>
                    <a:ext cx="63771" cy="5040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34834" name="Ink 34833">
                  <a:extLst>
                    <a:ext uri="{FF2B5EF4-FFF2-40B4-BE49-F238E27FC236}">
                      <a16:creationId xmlns:a16="http://schemas.microsoft.com/office/drawing/2014/main" id="{0F37F02F-76C6-4E98-9CE5-2EE034612A4A}"/>
                    </a:ext>
                  </a:extLst>
                </p14:cNvPr>
                <p14:cNvContentPartPr/>
                <p14:nvPr/>
              </p14:nvContentPartPr>
              <p14:xfrm>
                <a:off x="3300840" y="3620520"/>
                <a:ext cx="6120" cy="46800"/>
              </p14:xfrm>
            </p:contentPart>
          </mc:Choice>
          <mc:Fallback xmlns="">
            <p:pic>
              <p:nvPicPr>
                <p:cNvPr id="34834" name="Ink 34833">
                  <a:extLst>
                    <a:ext uri="{FF2B5EF4-FFF2-40B4-BE49-F238E27FC236}">
                      <a16:creationId xmlns:a16="http://schemas.microsoft.com/office/drawing/2014/main" id="{0F37F02F-76C6-4E98-9CE5-2EE034612A4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294720" y="3614091"/>
                  <a:ext cx="18615" cy="594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880835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Object 3"/>
              <p:cNvSpPr txBox="1"/>
              <p:nvPr/>
            </p:nvSpPr>
            <p:spPr bwMode="auto">
              <a:xfrm>
                <a:off x="838200" y="1600200"/>
                <a:ext cx="9296400" cy="4064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solv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circui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,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writ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KCL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equation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a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′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∠0)(−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3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∠−30°)(−10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∠60°)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∠−10.9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olt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∠−130.9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olt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 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∠109.1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olt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+mj-lt"/>
                            </a:rPr>
                            <m:t>ab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56∠19.1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olts</m:t>
                      </m:r>
                    </m:oMath>
                  </m:oMathPara>
                </a14:m>
                <a:br>
                  <a:rPr lang="en-US" dirty="0">
                    <a:solidFill>
                      <a:schemeClr val="tx1"/>
                    </a:solidFill>
                    <a:latin typeface="+mj-lt"/>
                  </a:rPr>
                </a:br>
                <a:endParaRPr lang="en-US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584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600200"/>
                <a:ext cx="9296400" cy="4064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06130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E926EC-E1EC-4413-811F-00613C9B2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hings to Think About – For Next Clas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B5A258-8C41-4F05-82AF-0AF46CBC1F9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324600" cy="5181600"/>
          </a:xfrm>
        </p:spPr>
        <p:txBody>
          <a:bodyPr/>
          <a:lstStyle/>
          <a:p>
            <a:r>
              <a:rPr lang="en-US" dirty="0"/>
              <a:t>What is energy? What is power? </a:t>
            </a:r>
          </a:p>
          <a:p>
            <a:r>
              <a:rPr lang="en-US" dirty="0"/>
              <a:t>Why is the bulk of the energy we use  transmitted at some point by electricity?</a:t>
            </a:r>
          </a:p>
          <a:p>
            <a:r>
              <a:rPr lang="en-US" dirty="0"/>
              <a:t>Why is it important to have very high voltages in power systems?</a:t>
            </a:r>
          </a:p>
          <a:p>
            <a:r>
              <a:rPr lang="en-US" dirty="0"/>
              <a:t>Why do large electric power systems exclusively use AC at 50 or 60 Hz?</a:t>
            </a:r>
          </a:p>
          <a:p>
            <a:r>
              <a:rPr lang="en-US" dirty="0"/>
              <a:t>Why are large electric power systems exclusively three-phase?</a:t>
            </a:r>
          </a:p>
          <a:p>
            <a:r>
              <a:rPr lang="en-US" dirty="0"/>
              <a:t>Why are power grids connected across continents? What are the advantages or disadvantages of connecting to neighbors?</a:t>
            </a:r>
          </a:p>
        </p:txBody>
      </p:sp>
      <p:pic>
        <p:nvPicPr>
          <p:cNvPr id="4" name="Picture 3" descr="A picture containing sky, outdoor, pylon, outdoor object&#10;&#10;Description automatically generated">
            <a:extLst>
              <a:ext uri="{FF2B5EF4-FFF2-40B4-BE49-F238E27FC236}">
                <a16:creationId xmlns:a16="http://schemas.microsoft.com/office/drawing/2014/main" id="{43E9F615-AABC-44AA-BAEE-4E381F40FD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171700"/>
            <a:ext cx="5149937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0451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Object 3"/>
              <p:cNvSpPr txBox="1"/>
              <p:nvPr/>
            </p:nvSpPr>
            <p:spPr bwMode="auto">
              <a:xfrm>
                <a:off x="685800" y="1524000"/>
                <a:ext cx="6629400" cy="2413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+mj-lt"/>
                            </a:rPr>
                            <m:t>ygen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.1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5.1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.5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𝑒𝑛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"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"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.1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5.1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.7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A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686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524000"/>
                <a:ext cx="6629400" cy="2413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57889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E8CFA55-1AB9-46F7-BB24-5EB177130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inder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79304C-3632-4592-AD99-CA2A636967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Review these topic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mplex number math – by hand and calculato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hasors – representing AC voltage and curren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Impedance – for AC circuit solving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mplex power – including power factor, reactive powe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ree phase – wye/delta, line-to-line/line-to-neutral voltage, per-phase analysis</a:t>
            </a:r>
          </a:p>
          <a:p>
            <a:r>
              <a:rPr lang="en-US" dirty="0"/>
              <a:t>Homework #1 and #2 are practice problems on these topics</a:t>
            </a:r>
          </a:p>
          <a:p>
            <a:pPr lvl="1"/>
            <a:r>
              <a:rPr lang="en-US" dirty="0"/>
              <a:t>Homework #1 due next Tuesday (Jan 24) and Homework #2 due Tuesday Jan 31</a:t>
            </a:r>
          </a:p>
          <a:p>
            <a:r>
              <a:rPr lang="en-US" dirty="0"/>
              <a:t>There are four videos on the website that can help as well</a:t>
            </a:r>
          </a:p>
          <a:p>
            <a:r>
              <a:rPr lang="en-US" dirty="0"/>
              <a:t>Take advantage of the textbook, and office hours (me and TAs)</a:t>
            </a:r>
          </a:p>
          <a:p>
            <a:r>
              <a:rPr lang="en-US" dirty="0"/>
              <a:t>We’re going to have quizzes most classes to review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9239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02BDBD-6651-484B-B6B0-BFB7E7320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gie Core Values and Aggie Honor Cod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7B6990-8D2E-490F-9EB5-30E2D14D18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5562600" cy="5181600"/>
          </a:xfrm>
        </p:spPr>
        <p:txBody>
          <a:bodyPr/>
          <a:lstStyle/>
          <a:p>
            <a:r>
              <a:rPr lang="en-US" dirty="0"/>
              <a:t>Aggie Core Values</a:t>
            </a:r>
          </a:p>
          <a:p>
            <a:pPr lvl="1"/>
            <a:r>
              <a:rPr lang="en-US" dirty="0"/>
              <a:t>Respect</a:t>
            </a:r>
          </a:p>
          <a:p>
            <a:pPr lvl="1"/>
            <a:r>
              <a:rPr lang="en-US" dirty="0"/>
              <a:t>Excellence</a:t>
            </a:r>
          </a:p>
          <a:p>
            <a:pPr lvl="1"/>
            <a:r>
              <a:rPr lang="en-US" dirty="0"/>
              <a:t>Leadership</a:t>
            </a:r>
          </a:p>
          <a:p>
            <a:pPr lvl="1"/>
            <a:r>
              <a:rPr lang="en-US" dirty="0"/>
              <a:t>Loyalty</a:t>
            </a:r>
          </a:p>
          <a:p>
            <a:pPr lvl="1"/>
            <a:r>
              <a:rPr lang="en-US" dirty="0"/>
              <a:t>Integrity</a:t>
            </a:r>
          </a:p>
          <a:p>
            <a:pPr lvl="1"/>
            <a:r>
              <a:rPr lang="en-US" dirty="0"/>
              <a:t>Selfless Service</a:t>
            </a:r>
          </a:p>
          <a:p>
            <a:r>
              <a:rPr lang="en-US" dirty="0"/>
              <a:t>Aggie Honor Code: An Aggie does not lie, cheat, or steal, or tolerate those who do.</a:t>
            </a:r>
          </a:p>
        </p:txBody>
      </p:sp>
      <p:pic>
        <p:nvPicPr>
          <p:cNvPr id="5" name="Picture 4" descr="A person kneeling down next to two dogs&#10;&#10;Description automatically generated with low confidence">
            <a:extLst>
              <a:ext uri="{FF2B5EF4-FFF2-40B4-BE49-F238E27FC236}">
                <a16:creationId xmlns:a16="http://schemas.microsoft.com/office/drawing/2014/main" id="{67FCE7C9-66BF-4086-A09A-A7BBEA5FF24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95400"/>
            <a:ext cx="4800600" cy="4800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CA00A3E-B153-4F06-AD4E-E4FDBA2C5B79}"/>
              </a:ext>
            </a:extLst>
          </p:cNvPr>
          <p:cNvSpPr txBox="1"/>
          <p:nvPr/>
        </p:nvSpPr>
        <p:spPr>
          <a:xfrm>
            <a:off x="5791200" y="6126480"/>
            <a:ext cx="5553123" cy="400110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j-lt"/>
              </a:rPr>
              <a:t>Reveille and I hope you have a great semester!</a:t>
            </a:r>
          </a:p>
        </p:txBody>
      </p:sp>
    </p:spTree>
    <p:extLst>
      <p:ext uri="{BB962C8B-B14F-4D97-AF65-F5344CB8AC3E}">
        <p14:creationId xmlns:p14="http://schemas.microsoft.com/office/powerpoint/2010/main" val="20898767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7B79B7-ED5C-4F05-8796-B24BBBDB63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for this Clas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3E0849-C52A-4378-9640-3867EB96E3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705600" cy="5181600"/>
          </a:xfrm>
        </p:spPr>
        <p:txBody>
          <a:bodyPr/>
          <a:lstStyle/>
          <a:p>
            <a:r>
              <a:rPr lang="en-US" dirty="0"/>
              <a:t>Electrification has changed the world!</a:t>
            </a:r>
          </a:p>
          <a:p>
            <a:pPr lvl="1"/>
            <a:r>
              <a:rPr lang="en-US" dirty="0"/>
              <a:t>In 2000 the US National Academy of Engineering (NAE) named Electrification (the vast networks of electricity that power the developed world) as the top engineering technology of the 20th century </a:t>
            </a:r>
          </a:p>
          <a:p>
            <a:pPr lvl="1"/>
            <a:r>
              <a:rPr lang="en-US" dirty="0"/>
              <a:t>Beating automobiles, airplanes, water, space flight</a:t>
            </a:r>
          </a:p>
          <a:p>
            <a:r>
              <a:rPr lang="en-US" dirty="0"/>
              <a:t>Power systems are critical to our way of life, and the 21st century is full of new challenges</a:t>
            </a:r>
          </a:p>
          <a:p>
            <a:pPr lvl="1"/>
            <a:r>
              <a:rPr lang="en-US" dirty="0"/>
              <a:t>Increased and varying electric load </a:t>
            </a:r>
          </a:p>
          <a:p>
            <a:pPr lvl="1"/>
            <a:r>
              <a:rPr lang="en-US" dirty="0"/>
              <a:t>Need for affordable electricity around the world</a:t>
            </a:r>
          </a:p>
          <a:p>
            <a:pPr lvl="1"/>
            <a:r>
              <a:rPr lang="en-US" dirty="0"/>
              <a:t>Sustainability and environmental responsibility</a:t>
            </a:r>
          </a:p>
          <a:p>
            <a:pPr lvl="1"/>
            <a:r>
              <a:rPr lang="en-US" dirty="0"/>
              <a:t>Resilience to natural and man-made threats</a:t>
            </a:r>
          </a:p>
          <a:p>
            <a:endParaRPr lang="en-US" dirty="0"/>
          </a:p>
        </p:txBody>
      </p:sp>
      <p:pic>
        <p:nvPicPr>
          <p:cNvPr id="4" name="Picture 3" descr="Windmills in a field&#10;&#10;Description automatically generated with medium confidence">
            <a:extLst>
              <a:ext uri="{FF2B5EF4-FFF2-40B4-BE49-F238E27FC236}">
                <a16:creationId xmlns:a16="http://schemas.microsoft.com/office/drawing/2014/main" id="{4E3F4B0E-F34F-45FA-9955-8712B693EB7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828800"/>
            <a:ext cx="4222830" cy="2224024"/>
          </a:xfrm>
          <a:prstGeom prst="rect">
            <a:avLst/>
          </a:prstGeom>
        </p:spPr>
      </p:pic>
      <p:pic>
        <p:nvPicPr>
          <p:cNvPr id="5" name="Picture 4" descr="A picture containing text, indoor, floor, person&#10;&#10;Description automatically generated">
            <a:extLst>
              <a:ext uri="{FF2B5EF4-FFF2-40B4-BE49-F238E27FC236}">
                <a16:creationId xmlns:a16="http://schemas.microsoft.com/office/drawing/2014/main" id="{5752FEE2-81E6-4FAE-903B-DA45AA4064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4288014"/>
            <a:ext cx="3277788" cy="2188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0581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5354F-F760-497E-8F7B-900F510FE6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his Class Will Cover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286D45-40A0-4830-8954-BE9C57B9BA3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7924800" cy="5181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Review of three-phase AC power calculations (today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tructure, history, and design of power syste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Generator and load model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ransmission line and transformer model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power flow problem and solution method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conomic power system oper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ynamics and stability of power syste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merging topics</a:t>
            </a:r>
          </a:p>
        </p:txBody>
      </p:sp>
      <p:pic>
        <p:nvPicPr>
          <p:cNvPr id="4" name="Picture 3" descr="A picture containing sky, outdoor, outdoor object, light&#10;&#10;Description automatically generated">
            <a:extLst>
              <a:ext uri="{FF2B5EF4-FFF2-40B4-BE49-F238E27FC236}">
                <a16:creationId xmlns:a16="http://schemas.microsoft.com/office/drawing/2014/main" id="{F4AE6E90-9EA2-4701-97BC-EBD8B0E3C1A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3"/>
          <a:stretch/>
        </p:blipFill>
        <p:spPr>
          <a:xfrm>
            <a:off x="8534400" y="1905000"/>
            <a:ext cx="3124200" cy="3819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564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C6E46-3268-4A5E-BBBB-587990C8E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Assignment – Review Three-Phase AC Power Calculat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04AAD7-C6BF-4C6B-9D3A-A7F914BB9D5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ain topics you need to know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mplex number math – by hand and calculato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hasors – representing AC voltage and curren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Impedance – for AC circuit solving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mplex power – including power factor, reactive powe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ree phase – wye/delta, line-to-line/line-to-neutral voltage, per-phase analysis</a:t>
            </a:r>
          </a:p>
          <a:p>
            <a:r>
              <a:rPr lang="en-US" dirty="0"/>
              <a:t>Today we’re going to review these</a:t>
            </a:r>
          </a:p>
          <a:p>
            <a:r>
              <a:rPr lang="en-US" dirty="0"/>
              <a:t>Homework #1 and #2 are practice problems on these topics</a:t>
            </a:r>
          </a:p>
          <a:p>
            <a:pPr lvl="1"/>
            <a:r>
              <a:rPr lang="en-US" dirty="0"/>
              <a:t>Homework #1 due next Tuesday (Jan 24) and Homework #2 due Tuesday Jan 31</a:t>
            </a:r>
          </a:p>
          <a:p>
            <a:r>
              <a:rPr lang="en-US" dirty="0"/>
              <a:t>There are four videos on the website that can help as well</a:t>
            </a:r>
          </a:p>
          <a:p>
            <a:r>
              <a:rPr lang="en-US" dirty="0"/>
              <a:t>Take advantage of the textbook, and office hours (me and TAs)</a:t>
            </a:r>
          </a:p>
          <a:p>
            <a:r>
              <a:rPr lang="en-US" dirty="0"/>
              <a:t>We’re going to have quizzes most classes to review.</a:t>
            </a:r>
          </a:p>
        </p:txBody>
      </p:sp>
    </p:spTree>
    <p:extLst>
      <p:ext uri="{BB962C8B-B14F-4D97-AF65-F5344CB8AC3E}">
        <p14:creationId xmlns:p14="http://schemas.microsoft.com/office/powerpoint/2010/main" val="2800258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view of Phasors – Representing AC Voltage and Curr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e goal of phasor analysis is to simplify the analysis of constant frequency ac systems</a:t>
                </a:r>
              </a:p>
              <a:p>
                <a:r>
                  <a:rPr lang="en-US" altLang="en-US" dirty="0"/>
                  <a:t>We represent ac voltage and current as complex numbers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           	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)  =  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en-US" dirty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i="1" dirty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 +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dirty="0"/>
              </a:p>
              <a:p>
                <a:pPr marL="0" indent="0">
                  <a:buNone/>
                </a:pPr>
                <a:r>
                  <a:rPr lang="en-US" altLang="en-US" dirty="0"/>
                  <a:t>           	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)  =  </m:t>
                    </m:r>
                    <m:sSub>
                      <m:sSub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en-US" dirty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i="1" dirty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 +</m:t>
                    </m:r>
                    <m:sSub>
                      <m:sSub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dirty="0"/>
              </a:p>
              <a:p>
                <a:r>
                  <a:rPr lang="en-US" dirty="0"/>
                  <a:t>Euler’s Identity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𝑗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Phasor notation is developed by rewriting using Euler’s identity</a:t>
                </a:r>
              </a:p>
              <a:p>
                <a:pPr marL="0" indent="0">
                  <a:buNone/>
                </a:pPr>
                <a:r>
                  <a:rPr lang="en-US" dirty="0"/>
                  <a:t>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>
                        <a:latin typeface="Cambria Math" panose="02040503050406030204" pitchFamily="18" charset="0"/>
                      </a:rPr>
                      <m:t> |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(Note: |V| is the RMS voltage)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51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 r="-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Rectangle 4"/>
              <p:cNvSpPr>
                <a:spLocks noChangeArrowheads="1"/>
              </p:cNvSpPr>
              <p:nvPr/>
            </p:nvSpPr>
            <p:spPr bwMode="auto">
              <a:xfrm>
                <a:off x="5486400" y="4648200"/>
                <a:ext cx="6381875" cy="15528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SzPct val="75000"/>
                </a:pPr>
                <a:r>
                  <a:rPr lang="en-US" altLang="en-US" sz="2400" dirty="0">
                    <a:latin typeface="+mj-lt"/>
                  </a:rPr>
                  <a:t>Root Mean Square (RMS) voltage of sinusoid</a:t>
                </a:r>
              </a:p>
              <a:p>
                <a:pPr eaLnBrk="1" hangingPunct="1">
                  <a:buSzPct val="75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  <m:nary>
                            <m:nary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sSup>
                                <m:sSup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e>
                      </m:ra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altLang="en-US" sz="24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en-US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512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6400" y="4648200"/>
                <a:ext cx="6381875" cy="1552861"/>
              </a:xfrm>
              <a:prstGeom prst="rect">
                <a:avLst/>
              </a:prstGeom>
              <a:blipFill>
                <a:blip r:embed="rId4"/>
                <a:stretch>
                  <a:fillRect l="-1433" t="-2756" r="-6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hasors,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510B6500-FB43-4D07-A9A9-044823661071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:r>
                  <a:rPr lang="en-US" altLang="en-US" dirty="0"/>
                  <a:t>The RMS, cosine-referenced voltage phasor is:</a:t>
                </a:r>
              </a:p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14:m>
                  <m:oMath xmlns:m="http://schemas.openxmlformats.org/officeDocument/2006/math">
                    <m:r>
                      <a:rPr lang="en-US" altLang="en-US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endParaRPr lang="en-US" altLang="en-US" dirty="0"/>
              </a:p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>
                        <a:latin typeface="Cambria Math" panose="02040503050406030204" pitchFamily="18" charset="0"/>
                      </a:rPr>
                      <m:t>Re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 [</m:t>
                    </m:r>
                    <m:rad>
                      <m:radPr>
                        <m:deg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𝑉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sup>
                    </m:sSup>
                    <m:r>
                      <a:rPr lang="en-US" altLang="en-US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en-US" dirty="0"/>
              </a:p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14:m>
                  <m:oMath xmlns:m="http://schemas.openxmlformats.org/officeDocument/2006/math">
                    <m:r>
                      <a:rPr lang="en-US" altLang="en-US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func>
                      <m:func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e>
                    </m:func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𝑗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func>
                      <m:func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e>
                    </m:func>
                  </m:oMath>
                </a14:m>
                <a:endParaRPr lang="en-US" altLang="en-US" dirty="0"/>
              </a:p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14:m>
                  <m:oMath xmlns:m="http://schemas.openxmlformats.org/officeDocument/2006/math">
                    <m:r>
                      <a:rPr lang="en-US" altLang="en-US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func>
                      <m:func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func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𝑗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func>
                      <m:func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func>
                  </m:oMath>
                </a14:m>
                <a:endParaRPr lang="en-US" alt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510B6500-FB43-4D07-A9A9-0448236610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6000" y="5085546"/>
            <a:ext cx="7315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+mj-lt"/>
              </a:rPr>
              <a:t>(Note:  Some texts use boldface type for complex numbers; some use overbars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482</TotalTime>
  <Words>2815</Words>
  <Application>Microsoft Office PowerPoint</Application>
  <PresentationFormat>Widescreen</PresentationFormat>
  <Paragraphs>409</Paragraphs>
  <Slides>42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Arial</vt:lpstr>
      <vt:lpstr>Calibri</vt:lpstr>
      <vt:lpstr>Cambria Math</vt:lpstr>
      <vt:lpstr>Ebrima</vt:lpstr>
      <vt:lpstr>Helvetica</vt:lpstr>
      <vt:lpstr>Symbol</vt:lpstr>
      <vt:lpstr>Times</vt:lpstr>
      <vt:lpstr>Times New Roman</vt:lpstr>
      <vt:lpstr>Wingdings</vt:lpstr>
      <vt:lpstr>Capsules</vt:lpstr>
      <vt:lpstr>Equation</vt:lpstr>
      <vt:lpstr>ECEN 460, Spring 2023 Power System Operation and Control</vt:lpstr>
      <vt:lpstr>Texas A&amp;M is a Leader in Power and Energy Research</vt:lpstr>
      <vt:lpstr>Welcome to ECEN 460!</vt:lpstr>
      <vt:lpstr>Some Things to Think About – For Next Class</vt:lpstr>
      <vt:lpstr>Motivation for this Class</vt:lpstr>
      <vt:lpstr>What this Class Will Cover</vt:lpstr>
      <vt:lpstr>First Assignment – Review Three-Phase AC Power Calculations</vt:lpstr>
      <vt:lpstr>Review of Phasors – Representing AC Voltage and Current</vt:lpstr>
      <vt:lpstr>Phasors, Cont.</vt:lpstr>
      <vt:lpstr>Impedance – For AC Circuit Solutions</vt:lpstr>
      <vt:lpstr>Impedance – RL Circuit Example</vt:lpstr>
      <vt:lpstr>Complex Power</vt:lpstr>
      <vt:lpstr>Complex Power, Cont’d</vt:lpstr>
      <vt:lpstr>Complex Power, Cont’d</vt:lpstr>
      <vt:lpstr>Conservation of  Power</vt:lpstr>
      <vt:lpstr>Power Consumption in Devices</vt:lpstr>
      <vt:lpstr>Example</vt:lpstr>
      <vt:lpstr>Example, Cont’d</vt:lpstr>
      <vt:lpstr>Power System Notation</vt:lpstr>
      <vt:lpstr>Reactive Compensation</vt:lpstr>
      <vt:lpstr>Reactive Compensation, Cont’d </vt:lpstr>
      <vt:lpstr>Power Factor Correction Example</vt:lpstr>
      <vt:lpstr>Balanced Three-Phase () Systems</vt:lpstr>
      <vt:lpstr>Balanced 3 -- No Neutral Current</vt:lpstr>
      <vt:lpstr>Three-Phase Wye Connection</vt:lpstr>
      <vt:lpstr>Wye Connection Line Voltages</vt:lpstr>
      <vt:lpstr>Wye Connection, cont’d</vt:lpstr>
      <vt:lpstr>Delta Connection</vt:lpstr>
      <vt:lpstr>Three-Phase Example </vt:lpstr>
      <vt:lpstr>Three-Phase Example, cont’d</vt:lpstr>
      <vt:lpstr>Delta-Wye Transformation</vt:lpstr>
      <vt:lpstr>Delta-Wye Transformation Proof</vt:lpstr>
      <vt:lpstr>Delta-Wye Transformation, cont’d</vt:lpstr>
      <vt:lpstr>Per Phase Analysis</vt:lpstr>
      <vt:lpstr>Per Phase Analysis Procedure</vt:lpstr>
      <vt:lpstr>Per Phase Example</vt:lpstr>
      <vt:lpstr>Per Phase Example, cont’d</vt:lpstr>
      <vt:lpstr>Per Phase Example, cont’d</vt:lpstr>
      <vt:lpstr>Per Phase Example, cont’d</vt:lpstr>
      <vt:lpstr>Per Phase Example, cont’d</vt:lpstr>
      <vt:lpstr>Reminders</vt:lpstr>
      <vt:lpstr>Aggie Core Values and Aggie Honor Co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Birchfield, Adam Barlow</cp:lastModifiedBy>
  <cp:revision>29</cp:revision>
  <cp:lastPrinted>2011-08-22T16:49:24Z</cp:lastPrinted>
  <dcterms:created xsi:type="dcterms:W3CDTF">2022-08-23T14:02:40Z</dcterms:created>
  <dcterms:modified xsi:type="dcterms:W3CDTF">2023-01-16T17:23:43Z</dcterms:modified>
</cp:coreProperties>
</file>